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tmp" ContentType="image/p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4"/>
    <p:sldMasterId id="2147483854" r:id="rId5"/>
  </p:sldMasterIdLst>
  <p:notesMasterIdLst>
    <p:notesMasterId r:id="rId46"/>
  </p:notesMasterIdLst>
  <p:handoutMasterIdLst>
    <p:handoutMasterId r:id="rId47"/>
  </p:handoutMasterIdLst>
  <p:sldIdLst>
    <p:sldId id="256" r:id="rId6"/>
    <p:sldId id="358" r:id="rId7"/>
    <p:sldId id="325" r:id="rId8"/>
    <p:sldId id="295" r:id="rId9"/>
    <p:sldId id="352" r:id="rId10"/>
    <p:sldId id="313" r:id="rId11"/>
    <p:sldId id="287" r:id="rId12"/>
    <p:sldId id="262" r:id="rId13"/>
    <p:sldId id="263" r:id="rId14"/>
    <p:sldId id="264" r:id="rId15"/>
    <p:sldId id="353" r:id="rId16"/>
    <p:sldId id="265" r:id="rId17"/>
    <p:sldId id="322" r:id="rId18"/>
    <p:sldId id="288" r:id="rId19"/>
    <p:sldId id="267" r:id="rId20"/>
    <p:sldId id="348" r:id="rId21"/>
    <p:sldId id="315" r:id="rId22"/>
    <p:sldId id="350" r:id="rId23"/>
    <p:sldId id="351" r:id="rId24"/>
    <p:sldId id="268" r:id="rId25"/>
    <p:sldId id="270" r:id="rId26"/>
    <p:sldId id="271" r:id="rId27"/>
    <p:sldId id="272" r:id="rId28"/>
    <p:sldId id="337" r:id="rId29"/>
    <p:sldId id="273" r:id="rId30"/>
    <p:sldId id="274" r:id="rId31"/>
    <p:sldId id="275" r:id="rId32"/>
    <p:sldId id="336" r:id="rId33"/>
    <p:sldId id="276" r:id="rId34"/>
    <p:sldId id="289" r:id="rId35"/>
    <p:sldId id="355" r:id="rId36"/>
    <p:sldId id="356" r:id="rId37"/>
    <p:sldId id="326" r:id="rId38"/>
    <p:sldId id="332" r:id="rId39"/>
    <p:sldId id="338" r:id="rId40"/>
    <p:sldId id="334" r:id="rId41"/>
    <p:sldId id="335" r:id="rId42"/>
    <p:sldId id="349" r:id="rId43"/>
    <p:sldId id="359" r:id="rId44"/>
    <p:sldId id="328" r:id="rId45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432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2AB455"/>
    <a:srgbClr val="6BA42C"/>
    <a:srgbClr val="9999FF"/>
    <a:srgbClr val="D5BDD0"/>
    <a:srgbClr val="ADBBD9"/>
    <a:srgbClr val="CCECFF"/>
    <a:srgbClr val="FF3300"/>
    <a:srgbClr val="00FFFF"/>
    <a:srgbClr val="07080F"/>
    <a:srgbClr val="CC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redný štýl 2 - zvýrazneni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893" autoAdjust="0"/>
    <p:restoredTop sz="93661" autoAdjust="0"/>
  </p:normalViewPr>
  <p:slideViewPr>
    <p:cSldViewPr>
      <p:cViewPr varScale="1">
        <p:scale>
          <a:sx n="114" d="100"/>
          <a:sy n="114" d="100"/>
        </p:scale>
        <p:origin x="1512" y="102"/>
      </p:cViewPr>
      <p:guideLst>
        <p:guide orient="horz" pos="2160"/>
        <p:guide pos="432"/>
      </p:guideLst>
    </p:cSldViewPr>
  </p:slideViewPr>
  <p:outlineViewPr>
    <p:cViewPr>
      <p:scale>
        <a:sx n="100" d="100"/>
        <a:sy n="100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>
        <p:scale>
          <a:sx n="75" d="100"/>
          <a:sy n="75" d="100"/>
        </p:scale>
        <p:origin x="-744" y="-7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slide" Target="slides/slide21.xml"/><Relationship Id="rId39" Type="http://schemas.openxmlformats.org/officeDocument/2006/relationships/slide" Target="slides/slide34.xml"/><Relationship Id="rId21" Type="http://schemas.openxmlformats.org/officeDocument/2006/relationships/slide" Target="slides/slide16.xml"/><Relationship Id="rId34" Type="http://schemas.openxmlformats.org/officeDocument/2006/relationships/slide" Target="slides/slide29.xml"/><Relationship Id="rId42" Type="http://schemas.openxmlformats.org/officeDocument/2006/relationships/slide" Target="slides/slide37.xml"/><Relationship Id="rId47" Type="http://schemas.openxmlformats.org/officeDocument/2006/relationships/handoutMaster" Target="handoutMasters/handoutMaster1.xml"/><Relationship Id="rId50" Type="http://schemas.openxmlformats.org/officeDocument/2006/relationships/theme" Target="theme/theme1.xml"/><Relationship Id="rId7" Type="http://schemas.openxmlformats.org/officeDocument/2006/relationships/slide" Target="slides/slide2.xml"/><Relationship Id="rId2" Type="http://schemas.openxmlformats.org/officeDocument/2006/relationships/customXml" Target="../customXml/item2.xml"/><Relationship Id="rId16" Type="http://schemas.openxmlformats.org/officeDocument/2006/relationships/slide" Target="slides/slide11.xml"/><Relationship Id="rId29" Type="http://schemas.openxmlformats.org/officeDocument/2006/relationships/slide" Target="slides/slide24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32" Type="http://schemas.openxmlformats.org/officeDocument/2006/relationships/slide" Target="slides/slide27.xml"/><Relationship Id="rId37" Type="http://schemas.openxmlformats.org/officeDocument/2006/relationships/slide" Target="slides/slide32.xml"/><Relationship Id="rId40" Type="http://schemas.openxmlformats.org/officeDocument/2006/relationships/slide" Target="slides/slide35.xml"/><Relationship Id="rId45" Type="http://schemas.openxmlformats.org/officeDocument/2006/relationships/slide" Target="slides/slide40.xml"/><Relationship Id="rId5" Type="http://schemas.openxmlformats.org/officeDocument/2006/relationships/slideMaster" Target="slideMasters/slideMaster2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36" Type="http://schemas.openxmlformats.org/officeDocument/2006/relationships/slide" Target="slides/slide31.xml"/><Relationship Id="rId49" Type="http://schemas.openxmlformats.org/officeDocument/2006/relationships/viewProps" Target="viewProps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31" Type="http://schemas.openxmlformats.org/officeDocument/2006/relationships/slide" Target="slides/slide26.xml"/><Relationship Id="rId44" Type="http://schemas.openxmlformats.org/officeDocument/2006/relationships/slide" Target="slides/slide39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30" Type="http://schemas.openxmlformats.org/officeDocument/2006/relationships/slide" Target="slides/slide25.xml"/><Relationship Id="rId35" Type="http://schemas.openxmlformats.org/officeDocument/2006/relationships/slide" Target="slides/slide30.xml"/><Relationship Id="rId43" Type="http://schemas.openxmlformats.org/officeDocument/2006/relationships/slide" Target="slides/slide38.xml"/><Relationship Id="rId48" Type="http://schemas.openxmlformats.org/officeDocument/2006/relationships/presProps" Target="presProps.xml"/><Relationship Id="rId8" Type="http://schemas.openxmlformats.org/officeDocument/2006/relationships/slide" Target="slides/slide3.xml"/><Relationship Id="rId51" Type="http://schemas.openxmlformats.org/officeDocument/2006/relationships/tableStyles" Target="tableStyles.xml"/><Relationship Id="rId3" Type="http://schemas.openxmlformats.org/officeDocument/2006/relationships/customXml" Target="../customXml/item3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slide" Target="slides/slide28.xml"/><Relationship Id="rId38" Type="http://schemas.openxmlformats.org/officeDocument/2006/relationships/slide" Target="slides/slide33.xml"/><Relationship Id="rId46" Type="http://schemas.openxmlformats.org/officeDocument/2006/relationships/notesMaster" Target="notesMasters/notesMaster1.xml"/><Relationship Id="rId20" Type="http://schemas.openxmlformats.org/officeDocument/2006/relationships/slide" Target="slides/slide15.xml"/><Relationship Id="rId41" Type="http://schemas.openxmlformats.org/officeDocument/2006/relationships/slide" Target="slides/slide36.xml"/><Relationship Id="rId1" Type="http://schemas.openxmlformats.org/officeDocument/2006/relationships/customXml" Target="../customXml/item1.xml"/><Relationship Id="rId6" Type="http://schemas.openxmlformats.org/officeDocument/2006/relationships/slide" Target="slides/slide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48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r>
              <a:rPr lang="en-US"/>
              <a:t>POPISNÉ (DESKRIPTÍVNE) CHARAKTERISTIKY</a:t>
            </a:r>
          </a:p>
        </p:txBody>
      </p:sp>
      <p:sp>
        <p:nvSpPr>
          <p:cNvPr id="2048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80854AEE-6DD0-47AB-AF6B-977BCCFB798C}" type="slidenum">
              <a:rPr lang="en-US" altLang="sk-SK"/>
              <a:pPr>
                <a:defRPr/>
              </a:pPr>
              <a:t>‹#›</a:t>
            </a:fld>
            <a:endParaRPr lang="en-US" altLang="sk-SK"/>
          </a:p>
        </p:txBody>
      </p:sp>
    </p:spTree>
    <p:extLst>
      <p:ext uri="{BB962C8B-B14F-4D97-AF65-F5344CB8AC3E}">
        <p14:creationId xmlns:p14="http://schemas.microsoft.com/office/powerpoint/2010/main" val="1346953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8131" name="Rectangle 3"/>
          <p:cNvSpPr>
            <a:spLocks noGrp="1" noRot="1" noChangeAspect="1" noChangeArrowheads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52" name="Rectangle 4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2053" name="Rectangle 5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B032738F-AF88-42C2-AB9A-D38ED73F9D29}" type="slidenum">
              <a:rPr lang="en-US" altLang="sk-SK"/>
              <a:pPr>
                <a:defRPr/>
              </a:pPr>
              <a:t>‹#›</a:t>
            </a:fld>
            <a:endParaRPr lang="en-US" altLang="sk-SK"/>
          </a:p>
        </p:txBody>
      </p:sp>
    </p:spTree>
    <p:extLst>
      <p:ext uri="{BB962C8B-B14F-4D97-AF65-F5344CB8AC3E}">
        <p14:creationId xmlns:p14="http://schemas.microsoft.com/office/powerpoint/2010/main" val="237078364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A4069F79-947A-429A-AEC8-BD2B3FEE4C85}" type="slidenum">
              <a:rPr kumimoji="0" lang="en-US" altLang="sk-SK" smtClean="0"/>
              <a:pPr>
                <a:spcBef>
                  <a:spcPct val="0"/>
                </a:spcBef>
              </a:pPr>
              <a:t>1</a:t>
            </a:fld>
            <a:endParaRPr kumimoji="0" lang="en-US" altLang="sk-SK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sk-SK" altLang="sk-SK"/>
          </a:p>
        </p:txBody>
      </p:sp>
    </p:spTree>
    <p:extLst>
      <p:ext uri="{BB962C8B-B14F-4D97-AF65-F5344CB8AC3E}">
        <p14:creationId xmlns:p14="http://schemas.microsoft.com/office/powerpoint/2010/main" val="97770287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24C5A597-DFE9-4092-B3FB-62942A8EF0F5}" type="slidenum">
              <a:rPr kumimoji="0" lang="en-US" altLang="sk-SK" smtClean="0"/>
              <a:pPr>
                <a:spcBef>
                  <a:spcPct val="0"/>
                </a:spcBef>
              </a:pPr>
              <a:t>7</a:t>
            </a:fld>
            <a:endParaRPr kumimoji="0" lang="en-US" altLang="sk-SK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sk-SK" altLang="sk-SK"/>
          </a:p>
        </p:txBody>
      </p:sp>
    </p:spTree>
    <p:extLst>
      <p:ext uri="{BB962C8B-B14F-4D97-AF65-F5344CB8AC3E}">
        <p14:creationId xmlns:p14="http://schemas.microsoft.com/office/powerpoint/2010/main" val="103014206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obrazu snímky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oznámok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sk-SK" dirty="0"/>
          </a:p>
        </p:txBody>
      </p:sp>
      <p:sp>
        <p:nvSpPr>
          <p:cNvPr id="4" name="Zástupný symbol čísla snímky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032738F-AF88-42C2-AB9A-D38ED73F9D29}" type="slidenum">
              <a:rPr lang="en-US" altLang="sk-SK" smtClean="0"/>
              <a:pPr>
                <a:defRPr/>
              </a:pPr>
              <a:t>11</a:t>
            </a:fld>
            <a:endParaRPr lang="en-US" altLang="sk-SK"/>
          </a:p>
        </p:txBody>
      </p:sp>
    </p:spTree>
    <p:extLst>
      <p:ext uri="{BB962C8B-B14F-4D97-AF65-F5344CB8AC3E}">
        <p14:creationId xmlns:p14="http://schemas.microsoft.com/office/powerpoint/2010/main" val="199772068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57520E94-9B5E-4A5D-9184-0C426128B890}" type="slidenum">
              <a:rPr kumimoji="0" lang="en-US" altLang="sk-SK" smtClean="0"/>
              <a:pPr>
                <a:spcBef>
                  <a:spcPct val="0"/>
                </a:spcBef>
              </a:pPr>
              <a:t>26</a:t>
            </a:fld>
            <a:endParaRPr kumimoji="0" lang="en-US" altLang="sk-SK"/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sk-SK" altLang="sk-SK"/>
          </a:p>
        </p:txBody>
      </p:sp>
    </p:spTree>
    <p:extLst>
      <p:ext uri="{BB962C8B-B14F-4D97-AF65-F5344CB8AC3E}">
        <p14:creationId xmlns:p14="http://schemas.microsoft.com/office/powerpoint/2010/main" val="44151875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EFF54FE7-DD47-41F3-8C59-BB6DED03FA09}" type="slidenum">
              <a:rPr kumimoji="0" lang="en-US" altLang="sk-SK" smtClean="0"/>
              <a:pPr>
                <a:spcBef>
                  <a:spcPct val="0"/>
                </a:spcBef>
              </a:pPr>
              <a:t>29</a:t>
            </a:fld>
            <a:endParaRPr kumimoji="0" lang="en-US" altLang="sk-SK"/>
          </a:p>
        </p:txBody>
      </p:sp>
      <p:sp>
        <p:nvSpPr>
          <p:cNvPr id="84995" name="Rectangle 2050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6" name="Rectangle 2051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sk-SK" altLang="sk-SK"/>
          </a:p>
        </p:txBody>
      </p:sp>
    </p:spTree>
    <p:extLst>
      <p:ext uri="{BB962C8B-B14F-4D97-AF65-F5344CB8AC3E}">
        <p14:creationId xmlns:p14="http://schemas.microsoft.com/office/powerpoint/2010/main" val="116012958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Úvodná snímk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defRPr/>
              </a:pPr>
              <a:endParaRPr lang="sk-SK" altLang="sk-SK" sz="2400">
                <a:latin typeface="Times New Roman" panose="02020603050405020304" pitchFamily="18" charset="0"/>
              </a:endParaRPr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sk-SK" altLang="sk-SK" sz="2400">
                <a:latin typeface="Times New Roman" panose="02020603050405020304" pitchFamily="18" charset="0"/>
              </a:endParaRPr>
            </a:p>
          </p:txBody>
        </p:sp>
        <p:grpSp>
          <p:nvGrpSpPr>
            <p:cNvPr id="7" name="Group 5"/>
            <p:cNvGrpSpPr>
              <a:grpSpLocks/>
            </p:cNvGrpSpPr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8" name="Rectangle 6"/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defRPr/>
                </a:pPr>
                <a:endParaRPr lang="sk-SK" altLang="sk-SK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" name="Rectangle 7"/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defRPr/>
                </a:pPr>
                <a:endParaRPr lang="sk-SK" altLang="sk-SK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" name="Rectangle 8"/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defRPr/>
                </a:pPr>
                <a:endParaRPr lang="sk-SK" altLang="sk-SK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" name="Rectangle 9"/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defRPr/>
                </a:pPr>
                <a:endParaRPr lang="sk-SK" altLang="sk-SK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2" name="Rectangle 10"/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defRPr/>
                </a:pPr>
                <a:endParaRPr lang="sk-SK" altLang="sk-SK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" name="Rectangle 11"/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defRPr/>
                </a:pPr>
                <a:endParaRPr lang="sk-SK" altLang="sk-SK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4" name="Rectangle 12"/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defRPr/>
                </a:pPr>
                <a:endParaRPr lang="sk-SK" altLang="sk-SK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5" name="Rectangle 13"/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defRPr/>
                </a:pPr>
                <a:endParaRPr lang="sk-SK" altLang="sk-SK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6" name="Rectangle 14"/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defRPr/>
                </a:pPr>
                <a:endParaRPr lang="sk-SK" altLang="sk-SK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7" name="Rectangle 15"/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defRPr/>
                </a:pPr>
                <a:endParaRPr lang="sk-SK" altLang="sk-SK" sz="2400">
                  <a:latin typeface="Times New Roman" panose="02020603050405020304" pitchFamily="18" charset="0"/>
                </a:endParaRPr>
              </a:p>
            </p:txBody>
          </p:sp>
        </p:grpSp>
      </p:grpSp>
      <p:sp>
        <p:nvSpPr>
          <p:cNvPr id="157715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pPr lvl="0"/>
            <a:r>
              <a:rPr lang="sk-SK" noProof="0"/>
              <a:t>Kliknite sem a upravte štýl predlohy nadpisov.</a:t>
            </a:r>
          </a:p>
        </p:txBody>
      </p:sp>
      <p:sp>
        <p:nvSpPr>
          <p:cNvPr id="157716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3400"/>
            </a:lvl1pPr>
          </a:lstStyle>
          <a:p>
            <a:pPr lvl="0"/>
            <a:r>
              <a:rPr lang="sk-SK" noProof="0"/>
              <a:t>Kliknite sem a upravte štýl predlohy podnadpisov.</a:t>
            </a:r>
          </a:p>
        </p:txBody>
      </p:sp>
      <p:sp>
        <p:nvSpPr>
          <p:cNvPr id="18" name="Rectangle 16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sk-SK"/>
          </a:p>
        </p:txBody>
      </p:sp>
      <p:sp>
        <p:nvSpPr>
          <p:cNvPr id="19" name="Rectangle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sk-SK"/>
              <a:t>Doc. Ing. Zlata Sojková, CSc.</a:t>
            </a:r>
          </a:p>
        </p:txBody>
      </p:sp>
      <p:sp>
        <p:nvSpPr>
          <p:cNvPr id="20" name="Rectangle 1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EEFE3BF-386D-4C60-9537-A3C5EE83F61D}" type="slidenum">
              <a:rPr lang="sk-SK" altLang="sk-SK"/>
              <a:pPr>
                <a:defRPr/>
              </a:pPr>
              <a:t>‹#›</a:t>
            </a:fld>
            <a:endParaRPr lang="sk-SK" altLang="sk-SK"/>
          </a:p>
        </p:txBody>
      </p:sp>
    </p:spTree>
    <p:extLst>
      <p:ext uri="{BB962C8B-B14F-4D97-AF65-F5344CB8AC3E}">
        <p14:creationId xmlns:p14="http://schemas.microsoft.com/office/powerpoint/2010/main" val="237074724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z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/>
              <a:t>Upravte štýly predlohy textu</a:t>
            </a:r>
          </a:p>
        </p:txBody>
      </p:sp>
      <p:sp>
        <p:nvSpPr>
          <p:cNvPr id="3" name="Zástupný symbol zvislého textu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sk-SK"/>
              <a:t>Upravte štýl predlohy textu.</a:t>
            </a:r>
          </a:p>
          <a:p>
            <a:pPr lvl="1"/>
            <a:r>
              <a:rPr lang="sk-SK"/>
              <a:t>Druhá úroveň</a:t>
            </a:r>
          </a:p>
          <a:p>
            <a:pPr lvl="2"/>
            <a:r>
              <a:rPr lang="sk-SK"/>
              <a:t>Tretia úroveň</a:t>
            </a:r>
          </a:p>
          <a:p>
            <a:pPr lvl="3"/>
            <a:r>
              <a:rPr lang="sk-SK"/>
              <a:t>Štvrtá úroveň</a:t>
            </a:r>
          </a:p>
          <a:p>
            <a:pPr lvl="4"/>
            <a:r>
              <a:rPr lang="sk-SK"/>
              <a:t>Piata úroveň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sk-SK"/>
              <a:t>Doc. Ing. Zlata Sojková, CSc.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2AFE7F3-DDDE-4668-9D90-E1B52828CCC8}" type="slidenum">
              <a:rPr lang="sk-SK" altLang="sk-SK"/>
              <a:pPr>
                <a:defRPr/>
              </a:pPr>
              <a:t>‹#›</a:t>
            </a:fld>
            <a:endParaRPr lang="sk-SK" altLang="sk-SK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sk-SK"/>
          </a:p>
        </p:txBody>
      </p:sp>
    </p:spTree>
    <p:extLst>
      <p:ext uri="{BB962C8B-B14F-4D97-AF65-F5344CB8AC3E}">
        <p14:creationId xmlns:p14="http://schemas.microsoft.com/office/powerpoint/2010/main" val="248348771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Z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vislý nadpis 1"/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410200"/>
          </a:xfrm>
        </p:spPr>
        <p:txBody>
          <a:bodyPr vert="eaVert"/>
          <a:lstStyle/>
          <a:p>
            <a:r>
              <a:rPr lang="sk-SK"/>
              <a:t>Upravte štýly predlohy textu</a:t>
            </a:r>
          </a:p>
        </p:txBody>
      </p:sp>
      <p:sp>
        <p:nvSpPr>
          <p:cNvPr id="3" name="Zástupný symbol zvislého textu 2"/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410200"/>
          </a:xfrm>
        </p:spPr>
        <p:txBody>
          <a:bodyPr vert="eaVert"/>
          <a:lstStyle/>
          <a:p>
            <a:pPr lvl="0"/>
            <a:r>
              <a:rPr lang="sk-SK"/>
              <a:t>Upravte štýl predlohy textu.</a:t>
            </a:r>
          </a:p>
          <a:p>
            <a:pPr lvl="1"/>
            <a:r>
              <a:rPr lang="sk-SK"/>
              <a:t>Druhá úroveň</a:t>
            </a:r>
          </a:p>
          <a:p>
            <a:pPr lvl="2"/>
            <a:r>
              <a:rPr lang="sk-SK"/>
              <a:t>Tretia úroveň</a:t>
            </a:r>
          </a:p>
          <a:p>
            <a:pPr lvl="3"/>
            <a:r>
              <a:rPr lang="sk-SK"/>
              <a:t>Štvrtá úroveň</a:t>
            </a:r>
          </a:p>
          <a:p>
            <a:pPr lvl="4"/>
            <a:r>
              <a:rPr lang="sk-SK"/>
              <a:t>Piata úroveň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sk-SK"/>
              <a:t>Doc. Ing. Zlata Sojková, CSc.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4B87D5-00C3-44BD-8F89-26B0FF647AA2}" type="slidenum">
              <a:rPr lang="sk-SK" altLang="sk-SK"/>
              <a:pPr>
                <a:defRPr/>
              </a:pPr>
              <a:t>‹#›</a:t>
            </a:fld>
            <a:endParaRPr lang="sk-SK" altLang="sk-SK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sk-SK"/>
          </a:p>
        </p:txBody>
      </p:sp>
    </p:spTree>
    <p:extLst>
      <p:ext uri="{BB962C8B-B14F-4D97-AF65-F5344CB8AC3E}">
        <p14:creationId xmlns:p14="http://schemas.microsoft.com/office/powerpoint/2010/main" val="190984915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Nadpis a text nad obsah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371600"/>
          </a:xfrm>
        </p:spPr>
        <p:txBody>
          <a:bodyPr/>
          <a:lstStyle/>
          <a:p>
            <a:r>
              <a:rPr lang="sk-SK"/>
              <a:t>Upravte štýly predlohy textu</a:t>
            </a:r>
          </a:p>
        </p:txBody>
      </p:sp>
      <p:sp>
        <p:nvSpPr>
          <p:cNvPr id="3" name="Zástupný symbol textu 2"/>
          <p:cNvSpPr>
            <a:spLocks noGrp="1"/>
          </p:cNvSpPr>
          <p:nvPr>
            <p:ph type="body" sz="half" idx="1"/>
          </p:nvPr>
        </p:nvSpPr>
        <p:spPr>
          <a:xfrm>
            <a:off x="457200" y="1981200"/>
            <a:ext cx="8229600" cy="1866900"/>
          </a:xfrm>
        </p:spPr>
        <p:txBody>
          <a:bodyPr/>
          <a:lstStyle/>
          <a:p>
            <a:pPr lvl="0"/>
            <a:r>
              <a:rPr lang="sk-SK"/>
              <a:t>Upravte štýl predlohy textu.</a:t>
            </a:r>
          </a:p>
          <a:p>
            <a:pPr lvl="1"/>
            <a:r>
              <a:rPr lang="sk-SK"/>
              <a:t>Druhá úroveň</a:t>
            </a:r>
          </a:p>
          <a:p>
            <a:pPr lvl="2"/>
            <a:r>
              <a:rPr lang="sk-SK"/>
              <a:t>Tretia úroveň</a:t>
            </a:r>
          </a:p>
          <a:p>
            <a:pPr lvl="3"/>
            <a:r>
              <a:rPr lang="sk-SK"/>
              <a:t>Štvrtá úroveň</a:t>
            </a:r>
          </a:p>
          <a:p>
            <a:pPr lvl="4"/>
            <a:r>
              <a:rPr lang="sk-SK"/>
              <a:t>Piata úroveň</a:t>
            </a:r>
          </a:p>
        </p:txBody>
      </p:sp>
      <p:sp>
        <p:nvSpPr>
          <p:cNvPr id="4" name="Zástupný symbol obsahu 3"/>
          <p:cNvSpPr>
            <a:spLocks noGrp="1"/>
          </p:cNvSpPr>
          <p:nvPr>
            <p:ph sz="half" idx="2"/>
          </p:nvPr>
        </p:nvSpPr>
        <p:spPr>
          <a:xfrm>
            <a:off x="457200" y="4000500"/>
            <a:ext cx="8229600" cy="1866900"/>
          </a:xfrm>
        </p:spPr>
        <p:txBody>
          <a:bodyPr/>
          <a:lstStyle/>
          <a:p>
            <a:pPr lvl="0"/>
            <a:r>
              <a:rPr lang="sk-SK"/>
              <a:t>Upravte štýl predlohy textu.</a:t>
            </a:r>
          </a:p>
          <a:p>
            <a:pPr lvl="1"/>
            <a:r>
              <a:rPr lang="sk-SK"/>
              <a:t>Druhá úroveň</a:t>
            </a:r>
          </a:p>
          <a:p>
            <a:pPr lvl="2"/>
            <a:r>
              <a:rPr lang="sk-SK"/>
              <a:t>Tretia úroveň</a:t>
            </a:r>
          </a:p>
          <a:p>
            <a:pPr lvl="3"/>
            <a:r>
              <a:rPr lang="sk-SK"/>
              <a:t>Štvrtá úroveň</a:t>
            </a:r>
          </a:p>
          <a:p>
            <a:pPr lvl="4"/>
            <a:r>
              <a:rPr lang="sk-SK"/>
              <a:t>Piata úroveň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sk-SK"/>
              <a:t>Doc. Ing. Zlata Sojková, CSc.</a:t>
            </a: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A63266-1329-40CB-9F28-BE8F33BA129F}" type="slidenum">
              <a:rPr lang="sk-SK" altLang="sk-SK"/>
              <a:pPr>
                <a:defRPr/>
              </a:pPr>
              <a:t>‹#›</a:t>
            </a:fld>
            <a:endParaRPr lang="sk-SK" altLang="sk-SK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sk-SK"/>
          </a:p>
        </p:txBody>
      </p:sp>
    </p:spTree>
    <p:extLst>
      <p:ext uri="{BB962C8B-B14F-4D97-AF65-F5344CB8AC3E}">
        <p14:creationId xmlns:p14="http://schemas.microsoft.com/office/powerpoint/2010/main" val="133698777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8"/>
          <p:cNvSpPr/>
          <p:nvPr/>
        </p:nvSpPr>
        <p:spPr>
          <a:xfrm>
            <a:off x="0" y="5292725"/>
            <a:ext cx="9144000" cy="1443038"/>
          </a:xfrm>
          <a:custGeom>
            <a:avLst/>
            <a:gdLst>
              <a:gd name="connsiteX0" fmla="*/ 9525 w 9144000"/>
              <a:gd name="connsiteY0" fmla="*/ 9525 h 1457325"/>
              <a:gd name="connsiteX1" fmla="*/ 9144000 w 9144000"/>
              <a:gd name="connsiteY1" fmla="*/ 0 h 1457325"/>
              <a:gd name="connsiteX2" fmla="*/ 9144000 w 9144000"/>
              <a:gd name="connsiteY2" fmla="*/ 257175 h 1457325"/>
              <a:gd name="connsiteX3" fmla="*/ 6334125 w 9144000"/>
              <a:gd name="connsiteY3" fmla="*/ 1457325 h 1457325"/>
              <a:gd name="connsiteX4" fmla="*/ 0 w 9144000"/>
              <a:gd name="connsiteY4" fmla="*/ 390525 h 1457325"/>
              <a:gd name="connsiteX5" fmla="*/ 9525 w 9144000"/>
              <a:gd name="connsiteY5" fmla="*/ 9525 h 1457325"/>
              <a:gd name="connsiteX0" fmla="*/ 9525 w 9144000"/>
              <a:gd name="connsiteY0" fmla="*/ 666750 h 2114550"/>
              <a:gd name="connsiteX1" fmla="*/ 9144000 w 9144000"/>
              <a:gd name="connsiteY1" fmla="*/ 0 h 2114550"/>
              <a:gd name="connsiteX2" fmla="*/ 9144000 w 9144000"/>
              <a:gd name="connsiteY2" fmla="*/ 914400 h 2114550"/>
              <a:gd name="connsiteX3" fmla="*/ 6334125 w 9144000"/>
              <a:gd name="connsiteY3" fmla="*/ 2114550 h 2114550"/>
              <a:gd name="connsiteX4" fmla="*/ 0 w 9144000"/>
              <a:gd name="connsiteY4" fmla="*/ 1047750 h 2114550"/>
              <a:gd name="connsiteX5" fmla="*/ 9525 w 9144000"/>
              <a:gd name="connsiteY5" fmla="*/ 666750 h 2114550"/>
              <a:gd name="connsiteX0" fmla="*/ 9525 w 9144000"/>
              <a:gd name="connsiteY0" fmla="*/ 9525 h 1457325"/>
              <a:gd name="connsiteX1" fmla="*/ 9144000 w 9144000"/>
              <a:gd name="connsiteY1" fmla="*/ 0 h 1457325"/>
              <a:gd name="connsiteX2" fmla="*/ 9144000 w 9144000"/>
              <a:gd name="connsiteY2" fmla="*/ 257175 h 1457325"/>
              <a:gd name="connsiteX3" fmla="*/ 6334125 w 9144000"/>
              <a:gd name="connsiteY3" fmla="*/ 1457325 h 1457325"/>
              <a:gd name="connsiteX4" fmla="*/ 0 w 9144000"/>
              <a:gd name="connsiteY4" fmla="*/ 390525 h 1457325"/>
              <a:gd name="connsiteX5" fmla="*/ 9525 w 9144000"/>
              <a:gd name="connsiteY5" fmla="*/ 9525 h 1457325"/>
              <a:gd name="connsiteX0" fmla="*/ 9525 w 9144000"/>
              <a:gd name="connsiteY0" fmla="*/ 9525 h 1457325"/>
              <a:gd name="connsiteX1" fmla="*/ 9144000 w 9144000"/>
              <a:gd name="connsiteY1" fmla="*/ 0 h 1457325"/>
              <a:gd name="connsiteX2" fmla="*/ 9144000 w 9144000"/>
              <a:gd name="connsiteY2" fmla="*/ 257175 h 1457325"/>
              <a:gd name="connsiteX3" fmla="*/ 6334125 w 9144000"/>
              <a:gd name="connsiteY3" fmla="*/ 1457325 h 1457325"/>
              <a:gd name="connsiteX4" fmla="*/ 0 w 9144000"/>
              <a:gd name="connsiteY4" fmla="*/ 390525 h 1457325"/>
              <a:gd name="connsiteX5" fmla="*/ 9525 w 9144000"/>
              <a:gd name="connsiteY5" fmla="*/ 9525 h 1457325"/>
              <a:gd name="connsiteX0" fmla="*/ 355114 w 9144000"/>
              <a:gd name="connsiteY0" fmla="*/ 0 h 1562100"/>
              <a:gd name="connsiteX1" fmla="*/ 9144000 w 9144000"/>
              <a:gd name="connsiteY1" fmla="*/ 104775 h 1562100"/>
              <a:gd name="connsiteX2" fmla="*/ 9144000 w 9144000"/>
              <a:gd name="connsiteY2" fmla="*/ 361950 h 1562100"/>
              <a:gd name="connsiteX3" fmla="*/ 6334125 w 9144000"/>
              <a:gd name="connsiteY3" fmla="*/ 1562100 h 1562100"/>
              <a:gd name="connsiteX4" fmla="*/ 0 w 9144000"/>
              <a:gd name="connsiteY4" fmla="*/ 495300 h 1562100"/>
              <a:gd name="connsiteX5" fmla="*/ 355114 w 9144000"/>
              <a:gd name="connsiteY5" fmla="*/ 0 h 1562100"/>
              <a:gd name="connsiteX0" fmla="*/ 411923 w 9144000"/>
              <a:gd name="connsiteY0" fmla="*/ 83344 h 1457325"/>
              <a:gd name="connsiteX1" fmla="*/ 9144000 w 9144000"/>
              <a:gd name="connsiteY1" fmla="*/ 0 h 1457325"/>
              <a:gd name="connsiteX2" fmla="*/ 9144000 w 9144000"/>
              <a:gd name="connsiteY2" fmla="*/ 257175 h 1457325"/>
              <a:gd name="connsiteX3" fmla="*/ 6334125 w 9144000"/>
              <a:gd name="connsiteY3" fmla="*/ 1457325 h 1457325"/>
              <a:gd name="connsiteX4" fmla="*/ 0 w 9144000"/>
              <a:gd name="connsiteY4" fmla="*/ 390525 h 1457325"/>
              <a:gd name="connsiteX5" fmla="*/ 411923 w 9144000"/>
              <a:gd name="connsiteY5" fmla="*/ 83344 h 1457325"/>
              <a:gd name="connsiteX0" fmla="*/ 28462 w 9144000"/>
              <a:gd name="connsiteY0" fmla="*/ 9525 h 1457325"/>
              <a:gd name="connsiteX1" fmla="*/ 9144000 w 9144000"/>
              <a:gd name="connsiteY1" fmla="*/ 0 h 1457325"/>
              <a:gd name="connsiteX2" fmla="*/ 9144000 w 9144000"/>
              <a:gd name="connsiteY2" fmla="*/ 257175 h 1457325"/>
              <a:gd name="connsiteX3" fmla="*/ 6334125 w 9144000"/>
              <a:gd name="connsiteY3" fmla="*/ 1457325 h 1457325"/>
              <a:gd name="connsiteX4" fmla="*/ 0 w 9144000"/>
              <a:gd name="connsiteY4" fmla="*/ 390525 h 1457325"/>
              <a:gd name="connsiteX5" fmla="*/ 28462 w 9144000"/>
              <a:gd name="connsiteY5" fmla="*/ 9525 h 1457325"/>
              <a:gd name="connsiteX0" fmla="*/ 108942 w 9144000"/>
              <a:gd name="connsiteY0" fmla="*/ 104775 h 1457325"/>
              <a:gd name="connsiteX1" fmla="*/ 9144000 w 9144000"/>
              <a:gd name="connsiteY1" fmla="*/ 0 h 1457325"/>
              <a:gd name="connsiteX2" fmla="*/ 9144000 w 9144000"/>
              <a:gd name="connsiteY2" fmla="*/ 257175 h 1457325"/>
              <a:gd name="connsiteX3" fmla="*/ 6334125 w 9144000"/>
              <a:gd name="connsiteY3" fmla="*/ 1457325 h 1457325"/>
              <a:gd name="connsiteX4" fmla="*/ 0 w 9144000"/>
              <a:gd name="connsiteY4" fmla="*/ 390525 h 1457325"/>
              <a:gd name="connsiteX5" fmla="*/ 108942 w 9144000"/>
              <a:gd name="connsiteY5" fmla="*/ 104775 h 1457325"/>
              <a:gd name="connsiteX0" fmla="*/ 26095 w 9144000"/>
              <a:gd name="connsiteY0" fmla="*/ 14288 h 1457325"/>
              <a:gd name="connsiteX1" fmla="*/ 9144000 w 9144000"/>
              <a:gd name="connsiteY1" fmla="*/ 0 h 1457325"/>
              <a:gd name="connsiteX2" fmla="*/ 9144000 w 9144000"/>
              <a:gd name="connsiteY2" fmla="*/ 257175 h 1457325"/>
              <a:gd name="connsiteX3" fmla="*/ 6334125 w 9144000"/>
              <a:gd name="connsiteY3" fmla="*/ 1457325 h 1457325"/>
              <a:gd name="connsiteX4" fmla="*/ 0 w 9144000"/>
              <a:gd name="connsiteY4" fmla="*/ 390525 h 1457325"/>
              <a:gd name="connsiteX5" fmla="*/ 26095 w 9144000"/>
              <a:gd name="connsiteY5" fmla="*/ 14288 h 1457325"/>
              <a:gd name="connsiteX0" fmla="*/ 0 w 9117905"/>
              <a:gd name="connsiteY0" fmla="*/ 14288 h 1457325"/>
              <a:gd name="connsiteX1" fmla="*/ 9117905 w 9117905"/>
              <a:gd name="connsiteY1" fmla="*/ 0 h 1457325"/>
              <a:gd name="connsiteX2" fmla="*/ 9117905 w 9117905"/>
              <a:gd name="connsiteY2" fmla="*/ 257175 h 1457325"/>
              <a:gd name="connsiteX3" fmla="*/ 6308030 w 9117905"/>
              <a:gd name="connsiteY3" fmla="*/ 1457325 h 1457325"/>
              <a:gd name="connsiteX4" fmla="*/ 212977 w 9117905"/>
              <a:gd name="connsiteY4" fmla="*/ 311944 h 1457325"/>
              <a:gd name="connsiteX5" fmla="*/ 0 w 9117905"/>
              <a:gd name="connsiteY5" fmla="*/ 14288 h 1457325"/>
              <a:gd name="connsiteX0" fmla="*/ 0 w 9117905"/>
              <a:gd name="connsiteY0" fmla="*/ 14288 h 1457325"/>
              <a:gd name="connsiteX1" fmla="*/ 9117905 w 9117905"/>
              <a:gd name="connsiteY1" fmla="*/ 0 h 1457325"/>
              <a:gd name="connsiteX2" fmla="*/ 9117905 w 9117905"/>
              <a:gd name="connsiteY2" fmla="*/ 257175 h 1457325"/>
              <a:gd name="connsiteX3" fmla="*/ 6308030 w 9117905"/>
              <a:gd name="connsiteY3" fmla="*/ 1457325 h 1457325"/>
              <a:gd name="connsiteX4" fmla="*/ 2310 w 9117905"/>
              <a:gd name="connsiteY4" fmla="*/ 376237 h 1457325"/>
              <a:gd name="connsiteX5" fmla="*/ 0 w 9117905"/>
              <a:gd name="connsiteY5" fmla="*/ 14288 h 1457325"/>
              <a:gd name="connsiteX0" fmla="*/ 0 w 9117905"/>
              <a:gd name="connsiteY0" fmla="*/ 14288 h 1531144"/>
              <a:gd name="connsiteX1" fmla="*/ 9117905 w 9117905"/>
              <a:gd name="connsiteY1" fmla="*/ 0 h 1531144"/>
              <a:gd name="connsiteX2" fmla="*/ 9117905 w 9117905"/>
              <a:gd name="connsiteY2" fmla="*/ 257175 h 1531144"/>
              <a:gd name="connsiteX3" fmla="*/ 6308030 w 9117905"/>
              <a:gd name="connsiteY3" fmla="*/ 1531144 h 1531144"/>
              <a:gd name="connsiteX4" fmla="*/ 2310 w 9117905"/>
              <a:gd name="connsiteY4" fmla="*/ 376237 h 1531144"/>
              <a:gd name="connsiteX5" fmla="*/ 0 w 9117905"/>
              <a:gd name="connsiteY5" fmla="*/ 14288 h 1531144"/>
              <a:gd name="connsiteX0" fmla="*/ 0 w 9117905"/>
              <a:gd name="connsiteY0" fmla="*/ 14288 h 1450181"/>
              <a:gd name="connsiteX1" fmla="*/ 9117905 w 9117905"/>
              <a:gd name="connsiteY1" fmla="*/ 0 h 1450181"/>
              <a:gd name="connsiteX2" fmla="*/ 9117905 w 9117905"/>
              <a:gd name="connsiteY2" fmla="*/ 257175 h 1450181"/>
              <a:gd name="connsiteX3" fmla="*/ 6260689 w 9117905"/>
              <a:gd name="connsiteY3" fmla="*/ 1450181 h 1450181"/>
              <a:gd name="connsiteX4" fmla="*/ 2310 w 9117905"/>
              <a:gd name="connsiteY4" fmla="*/ 376237 h 1450181"/>
              <a:gd name="connsiteX5" fmla="*/ 0 w 9117905"/>
              <a:gd name="connsiteY5" fmla="*/ 14288 h 1450181"/>
              <a:gd name="connsiteX0" fmla="*/ 0 w 9117905"/>
              <a:gd name="connsiteY0" fmla="*/ 14288 h 1450181"/>
              <a:gd name="connsiteX1" fmla="*/ 9117905 w 9117905"/>
              <a:gd name="connsiteY1" fmla="*/ 0 h 1450181"/>
              <a:gd name="connsiteX2" fmla="*/ 8994819 w 9117905"/>
              <a:gd name="connsiteY2" fmla="*/ 257175 h 1450181"/>
              <a:gd name="connsiteX3" fmla="*/ 6260689 w 9117905"/>
              <a:gd name="connsiteY3" fmla="*/ 1450181 h 1450181"/>
              <a:gd name="connsiteX4" fmla="*/ 2310 w 9117905"/>
              <a:gd name="connsiteY4" fmla="*/ 376237 h 1450181"/>
              <a:gd name="connsiteX5" fmla="*/ 0 w 9117905"/>
              <a:gd name="connsiteY5" fmla="*/ 14288 h 1450181"/>
              <a:gd name="connsiteX0" fmla="*/ 0 w 9117905"/>
              <a:gd name="connsiteY0" fmla="*/ 14288 h 1450181"/>
              <a:gd name="connsiteX1" fmla="*/ 9117905 w 9117905"/>
              <a:gd name="connsiteY1" fmla="*/ 0 h 1450181"/>
              <a:gd name="connsiteX2" fmla="*/ 9106070 w 9117905"/>
              <a:gd name="connsiteY2" fmla="*/ 257175 h 1450181"/>
              <a:gd name="connsiteX3" fmla="*/ 6260689 w 9117905"/>
              <a:gd name="connsiteY3" fmla="*/ 1450181 h 1450181"/>
              <a:gd name="connsiteX4" fmla="*/ 2310 w 9117905"/>
              <a:gd name="connsiteY4" fmla="*/ 376237 h 1450181"/>
              <a:gd name="connsiteX5" fmla="*/ 0 w 9117905"/>
              <a:gd name="connsiteY5" fmla="*/ 14288 h 1450181"/>
              <a:gd name="connsiteX0" fmla="*/ 0 w 9106070"/>
              <a:gd name="connsiteY0" fmla="*/ 0 h 1435893"/>
              <a:gd name="connsiteX1" fmla="*/ 9013755 w 9106070"/>
              <a:gd name="connsiteY1" fmla="*/ 97630 h 1435893"/>
              <a:gd name="connsiteX2" fmla="*/ 9106070 w 9106070"/>
              <a:gd name="connsiteY2" fmla="*/ 242887 h 1435893"/>
              <a:gd name="connsiteX3" fmla="*/ 6260689 w 9106070"/>
              <a:gd name="connsiteY3" fmla="*/ 1435893 h 1435893"/>
              <a:gd name="connsiteX4" fmla="*/ 2310 w 9106070"/>
              <a:gd name="connsiteY4" fmla="*/ 361949 h 1435893"/>
              <a:gd name="connsiteX5" fmla="*/ 0 w 9106070"/>
              <a:gd name="connsiteY5" fmla="*/ 0 h 1435893"/>
              <a:gd name="connsiteX0" fmla="*/ 0 w 9106070"/>
              <a:gd name="connsiteY0" fmla="*/ 2 h 1435895"/>
              <a:gd name="connsiteX1" fmla="*/ 9096602 w 9106070"/>
              <a:gd name="connsiteY1" fmla="*/ 0 h 1435895"/>
              <a:gd name="connsiteX2" fmla="*/ 9106070 w 9106070"/>
              <a:gd name="connsiteY2" fmla="*/ 242889 h 1435895"/>
              <a:gd name="connsiteX3" fmla="*/ 6260689 w 9106070"/>
              <a:gd name="connsiteY3" fmla="*/ 1435895 h 1435895"/>
              <a:gd name="connsiteX4" fmla="*/ 2310 w 9106070"/>
              <a:gd name="connsiteY4" fmla="*/ 361951 h 1435895"/>
              <a:gd name="connsiteX5" fmla="*/ 0 w 9106070"/>
              <a:gd name="connsiteY5" fmla="*/ 2 h 1435895"/>
              <a:gd name="connsiteX0" fmla="*/ 0 w 9106070"/>
              <a:gd name="connsiteY0" fmla="*/ 0 h 1435893"/>
              <a:gd name="connsiteX1" fmla="*/ 8973515 w 9106070"/>
              <a:gd name="connsiteY1" fmla="*/ 123823 h 1435893"/>
              <a:gd name="connsiteX2" fmla="*/ 9106070 w 9106070"/>
              <a:gd name="connsiteY2" fmla="*/ 242887 h 1435893"/>
              <a:gd name="connsiteX3" fmla="*/ 6260689 w 9106070"/>
              <a:gd name="connsiteY3" fmla="*/ 1435893 h 1435893"/>
              <a:gd name="connsiteX4" fmla="*/ 2310 w 9106070"/>
              <a:gd name="connsiteY4" fmla="*/ 361949 h 1435893"/>
              <a:gd name="connsiteX5" fmla="*/ 0 w 9106070"/>
              <a:gd name="connsiteY5" fmla="*/ 0 h 1435893"/>
              <a:gd name="connsiteX0" fmla="*/ 0 w 9106070"/>
              <a:gd name="connsiteY0" fmla="*/ 7145 h 1443038"/>
              <a:gd name="connsiteX1" fmla="*/ 9089499 w 9106070"/>
              <a:gd name="connsiteY1" fmla="*/ 0 h 1443038"/>
              <a:gd name="connsiteX2" fmla="*/ 9106070 w 9106070"/>
              <a:gd name="connsiteY2" fmla="*/ 250032 h 1443038"/>
              <a:gd name="connsiteX3" fmla="*/ 6260689 w 9106070"/>
              <a:gd name="connsiteY3" fmla="*/ 1443038 h 1443038"/>
              <a:gd name="connsiteX4" fmla="*/ 2310 w 9106070"/>
              <a:gd name="connsiteY4" fmla="*/ 369094 h 1443038"/>
              <a:gd name="connsiteX5" fmla="*/ 0 w 9106070"/>
              <a:gd name="connsiteY5" fmla="*/ 7145 h 1443038"/>
              <a:gd name="connsiteX0" fmla="*/ 0 w 9089499"/>
              <a:gd name="connsiteY0" fmla="*/ 7145 h 1443038"/>
              <a:gd name="connsiteX1" fmla="*/ 9089499 w 9089499"/>
              <a:gd name="connsiteY1" fmla="*/ 0 h 1443038"/>
              <a:gd name="connsiteX2" fmla="*/ 8923808 w 9089499"/>
              <a:gd name="connsiteY2" fmla="*/ 197644 h 1443038"/>
              <a:gd name="connsiteX3" fmla="*/ 6260689 w 9089499"/>
              <a:gd name="connsiteY3" fmla="*/ 1443038 h 1443038"/>
              <a:gd name="connsiteX4" fmla="*/ 2310 w 9089499"/>
              <a:gd name="connsiteY4" fmla="*/ 369094 h 1443038"/>
              <a:gd name="connsiteX5" fmla="*/ 0 w 9089499"/>
              <a:gd name="connsiteY5" fmla="*/ 7145 h 1443038"/>
              <a:gd name="connsiteX0" fmla="*/ 0 w 9089499"/>
              <a:gd name="connsiteY0" fmla="*/ 7145 h 1443038"/>
              <a:gd name="connsiteX1" fmla="*/ 9089499 w 9089499"/>
              <a:gd name="connsiteY1" fmla="*/ 0 h 1443038"/>
              <a:gd name="connsiteX2" fmla="*/ 9084767 w 9089499"/>
              <a:gd name="connsiteY2" fmla="*/ 247650 h 1443038"/>
              <a:gd name="connsiteX3" fmla="*/ 6260689 w 9089499"/>
              <a:gd name="connsiteY3" fmla="*/ 1443038 h 1443038"/>
              <a:gd name="connsiteX4" fmla="*/ 2310 w 9089499"/>
              <a:gd name="connsiteY4" fmla="*/ 369094 h 1443038"/>
              <a:gd name="connsiteX5" fmla="*/ 0 w 9089499"/>
              <a:gd name="connsiteY5" fmla="*/ 7145 h 1443038"/>
              <a:gd name="connsiteX0" fmla="*/ 0 w 9089499"/>
              <a:gd name="connsiteY0" fmla="*/ 7145 h 1443038"/>
              <a:gd name="connsiteX1" fmla="*/ 9089499 w 9089499"/>
              <a:gd name="connsiteY1" fmla="*/ 0 h 1443038"/>
              <a:gd name="connsiteX2" fmla="*/ 8982984 w 9089499"/>
              <a:gd name="connsiteY2" fmla="*/ 202406 h 1443038"/>
              <a:gd name="connsiteX3" fmla="*/ 6260689 w 9089499"/>
              <a:gd name="connsiteY3" fmla="*/ 1443038 h 1443038"/>
              <a:gd name="connsiteX4" fmla="*/ 2310 w 9089499"/>
              <a:gd name="connsiteY4" fmla="*/ 369094 h 1443038"/>
              <a:gd name="connsiteX5" fmla="*/ 0 w 9089499"/>
              <a:gd name="connsiteY5" fmla="*/ 7145 h 1443038"/>
              <a:gd name="connsiteX0" fmla="*/ 0 w 9089499"/>
              <a:gd name="connsiteY0" fmla="*/ 7145 h 1443038"/>
              <a:gd name="connsiteX1" fmla="*/ 9089499 w 9089499"/>
              <a:gd name="connsiteY1" fmla="*/ 0 h 1443038"/>
              <a:gd name="connsiteX2" fmla="*/ 9087134 w 9089499"/>
              <a:gd name="connsiteY2" fmla="*/ 254793 h 1443038"/>
              <a:gd name="connsiteX3" fmla="*/ 6260689 w 9089499"/>
              <a:gd name="connsiteY3" fmla="*/ 1443038 h 1443038"/>
              <a:gd name="connsiteX4" fmla="*/ 2310 w 9089499"/>
              <a:gd name="connsiteY4" fmla="*/ 369094 h 1443038"/>
              <a:gd name="connsiteX5" fmla="*/ 0 w 9089499"/>
              <a:gd name="connsiteY5" fmla="*/ 7145 h 1443038"/>
              <a:gd name="connsiteX0" fmla="*/ 0 w 9089499"/>
              <a:gd name="connsiteY0" fmla="*/ 7145 h 1443038"/>
              <a:gd name="connsiteX1" fmla="*/ 9089499 w 9089499"/>
              <a:gd name="connsiteY1" fmla="*/ 0 h 1443038"/>
              <a:gd name="connsiteX2" fmla="*/ 9087134 w 9089499"/>
              <a:gd name="connsiteY2" fmla="*/ 254793 h 1443038"/>
              <a:gd name="connsiteX3" fmla="*/ 6260689 w 9089499"/>
              <a:gd name="connsiteY3" fmla="*/ 1443038 h 1443038"/>
              <a:gd name="connsiteX4" fmla="*/ 130131 w 9089499"/>
              <a:gd name="connsiteY4" fmla="*/ 266700 h 1443038"/>
              <a:gd name="connsiteX5" fmla="*/ 0 w 9089499"/>
              <a:gd name="connsiteY5" fmla="*/ 7145 h 1443038"/>
              <a:gd name="connsiteX0" fmla="*/ 57 w 9089556"/>
              <a:gd name="connsiteY0" fmla="*/ 7145 h 1443038"/>
              <a:gd name="connsiteX1" fmla="*/ 9089556 w 9089556"/>
              <a:gd name="connsiteY1" fmla="*/ 0 h 1443038"/>
              <a:gd name="connsiteX2" fmla="*/ 9087191 w 9089556"/>
              <a:gd name="connsiteY2" fmla="*/ 254793 h 1443038"/>
              <a:gd name="connsiteX3" fmla="*/ 6260746 w 9089556"/>
              <a:gd name="connsiteY3" fmla="*/ 1443038 h 1443038"/>
              <a:gd name="connsiteX4" fmla="*/ 0 w 9089556"/>
              <a:gd name="connsiteY4" fmla="*/ 366713 h 1443038"/>
              <a:gd name="connsiteX5" fmla="*/ 57 w 9089556"/>
              <a:gd name="connsiteY5" fmla="*/ 7145 h 14430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9089556" h="1443038">
                <a:moveTo>
                  <a:pt x="57" y="7145"/>
                </a:moveTo>
                <a:lnTo>
                  <a:pt x="9089556" y="0"/>
                </a:lnTo>
                <a:cubicBezTo>
                  <a:pt x="9087979" y="82550"/>
                  <a:pt x="9088768" y="172243"/>
                  <a:pt x="9087191" y="254793"/>
                </a:cubicBezTo>
                <a:lnTo>
                  <a:pt x="6260746" y="1443038"/>
                </a:lnTo>
                <a:lnTo>
                  <a:pt x="0" y="366713"/>
                </a:lnTo>
                <a:lnTo>
                  <a:pt x="57" y="7145"/>
                </a:lnTo>
                <a:close/>
              </a:path>
            </a:pathLst>
          </a:custGeom>
          <a:gradFill>
            <a:gsLst>
              <a:gs pos="0">
                <a:schemeClr val="accent1"/>
              </a:gs>
              <a:gs pos="14000">
                <a:schemeClr val="accent1">
                  <a:lumMod val="60000"/>
                  <a:lumOff val="40000"/>
                </a:schemeClr>
              </a:gs>
              <a:gs pos="83000">
                <a:schemeClr val="accent1"/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1" lang="en-US" b="1">
              <a:solidFill>
                <a:srgbClr val="FFFFFF"/>
              </a:solidFill>
            </a:endParaRPr>
          </a:p>
        </p:txBody>
      </p:sp>
      <p:sp>
        <p:nvSpPr>
          <p:cNvPr id="5" name="Freeform 9"/>
          <p:cNvSpPr/>
          <p:nvPr/>
        </p:nvSpPr>
        <p:spPr>
          <a:xfrm>
            <a:off x="-76" y="5293518"/>
            <a:ext cx="9144093" cy="1443038"/>
          </a:xfrm>
          <a:custGeom>
            <a:avLst/>
            <a:gdLst>
              <a:gd name="connsiteX0" fmla="*/ 9525 w 9144000"/>
              <a:gd name="connsiteY0" fmla="*/ 9525 h 1457325"/>
              <a:gd name="connsiteX1" fmla="*/ 9144000 w 9144000"/>
              <a:gd name="connsiteY1" fmla="*/ 0 h 1457325"/>
              <a:gd name="connsiteX2" fmla="*/ 9144000 w 9144000"/>
              <a:gd name="connsiteY2" fmla="*/ 257175 h 1457325"/>
              <a:gd name="connsiteX3" fmla="*/ 6334125 w 9144000"/>
              <a:gd name="connsiteY3" fmla="*/ 1457325 h 1457325"/>
              <a:gd name="connsiteX4" fmla="*/ 0 w 9144000"/>
              <a:gd name="connsiteY4" fmla="*/ 390525 h 1457325"/>
              <a:gd name="connsiteX5" fmla="*/ 9525 w 9144000"/>
              <a:gd name="connsiteY5" fmla="*/ 9525 h 1457325"/>
              <a:gd name="connsiteX0" fmla="*/ 9525 w 9144000"/>
              <a:gd name="connsiteY0" fmla="*/ 666750 h 2114550"/>
              <a:gd name="connsiteX1" fmla="*/ 9144000 w 9144000"/>
              <a:gd name="connsiteY1" fmla="*/ 0 h 2114550"/>
              <a:gd name="connsiteX2" fmla="*/ 9144000 w 9144000"/>
              <a:gd name="connsiteY2" fmla="*/ 914400 h 2114550"/>
              <a:gd name="connsiteX3" fmla="*/ 6334125 w 9144000"/>
              <a:gd name="connsiteY3" fmla="*/ 2114550 h 2114550"/>
              <a:gd name="connsiteX4" fmla="*/ 0 w 9144000"/>
              <a:gd name="connsiteY4" fmla="*/ 1047750 h 2114550"/>
              <a:gd name="connsiteX5" fmla="*/ 9525 w 9144000"/>
              <a:gd name="connsiteY5" fmla="*/ 666750 h 2114550"/>
              <a:gd name="connsiteX0" fmla="*/ 9525 w 9144000"/>
              <a:gd name="connsiteY0" fmla="*/ 9525 h 1457325"/>
              <a:gd name="connsiteX1" fmla="*/ 9144000 w 9144000"/>
              <a:gd name="connsiteY1" fmla="*/ 0 h 1457325"/>
              <a:gd name="connsiteX2" fmla="*/ 9144000 w 9144000"/>
              <a:gd name="connsiteY2" fmla="*/ 257175 h 1457325"/>
              <a:gd name="connsiteX3" fmla="*/ 6334125 w 9144000"/>
              <a:gd name="connsiteY3" fmla="*/ 1457325 h 1457325"/>
              <a:gd name="connsiteX4" fmla="*/ 0 w 9144000"/>
              <a:gd name="connsiteY4" fmla="*/ 390525 h 1457325"/>
              <a:gd name="connsiteX5" fmla="*/ 9525 w 9144000"/>
              <a:gd name="connsiteY5" fmla="*/ 9525 h 1457325"/>
              <a:gd name="connsiteX0" fmla="*/ 9525 w 9144000"/>
              <a:gd name="connsiteY0" fmla="*/ 9525 h 1457325"/>
              <a:gd name="connsiteX1" fmla="*/ 9144000 w 9144000"/>
              <a:gd name="connsiteY1" fmla="*/ 0 h 1457325"/>
              <a:gd name="connsiteX2" fmla="*/ 9144000 w 9144000"/>
              <a:gd name="connsiteY2" fmla="*/ 257175 h 1457325"/>
              <a:gd name="connsiteX3" fmla="*/ 6334125 w 9144000"/>
              <a:gd name="connsiteY3" fmla="*/ 1457325 h 1457325"/>
              <a:gd name="connsiteX4" fmla="*/ 0 w 9144000"/>
              <a:gd name="connsiteY4" fmla="*/ 390525 h 1457325"/>
              <a:gd name="connsiteX5" fmla="*/ 9525 w 9144000"/>
              <a:gd name="connsiteY5" fmla="*/ 9525 h 1457325"/>
              <a:gd name="connsiteX0" fmla="*/ 355114 w 9144000"/>
              <a:gd name="connsiteY0" fmla="*/ 0 h 1562100"/>
              <a:gd name="connsiteX1" fmla="*/ 9144000 w 9144000"/>
              <a:gd name="connsiteY1" fmla="*/ 104775 h 1562100"/>
              <a:gd name="connsiteX2" fmla="*/ 9144000 w 9144000"/>
              <a:gd name="connsiteY2" fmla="*/ 361950 h 1562100"/>
              <a:gd name="connsiteX3" fmla="*/ 6334125 w 9144000"/>
              <a:gd name="connsiteY3" fmla="*/ 1562100 h 1562100"/>
              <a:gd name="connsiteX4" fmla="*/ 0 w 9144000"/>
              <a:gd name="connsiteY4" fmla="*/ 495300 h 1562100"/>
              <a:gd name="connsiteX5" fmla="*/ 355114 w 9144000"/>
              <a:gd name="connsiteY5" fmla="*/ 0 h 1562100"/>
              <a:gd name="connsiteX0" fmla="*/ 411923 w 9144000"/>
              <a:gd name="connsiteY0" fmla="*/ 83344 h 1457325"/>
              <a:gd name="connsiteX1" fmla="*/ 9144000 w 9144000"/>
              <a:gd name="connsiteY1" fmla="*/ 0 h 1457325"/>
              <a:gd name="connsiteX2" fmla="*/ 9144000 w 9144000"/>
              <a:gd name="connsiteY2" fmla="*/ 257175 h 1457325"/>
              <a:gd name="connsiteX3" fmla="*/ 6334125 w 9144000"/>
              <a:gd name="connsiteY3" fmla="*/ 1457325 h 1457325"/>
              <a:gd name="connsiteX4" fmla="*/ 0 w 9144000"/>
              <a:gd name="connsiteY4" fmla="*/ 390525 h 1457325"/>
              <a:gd name="connsiteX5" fmla="*/ 411923 w 9144000"/>
              <a:gd name="connsiteY5" fmla="*/ 83344 h 1457325"/>
              <a:gd name="connsiteX0" fmla="*/ 28462 w 9144000"/>
              <a:gd name="connsiteY0" fmla="*/ 9525 h 1457325"/>
              <a:gd name="connsiteX1" fmla="*/ 9144000 w 9144000"/>
              <a:gd name="connsiteY1" fmla="*/ 0 h 1457325"/>
              <a:gd name="connsiteX2" fmla="*/ 9144000 w 9144000"/>
              <a:gd name="connsiteY2" fmla="*/ 257175 h 1457325"/>
              <a:gd name="connsiteX3" fmla="*/ 6334125 w 9144000"/>
              <a:gd name="connsiteY3" fmla="*/ 1457325 h 1457325"/>
              <a:gd name="connsiteX4" fmla="*/ 0 w 9144000"/>
              <a:gd name="connsiteY4" fmla="*/ 390525 h 1457325"/>
              <a:gd name="connsiteX5" fmla="*/ 28462 w 9144000"/>
              <a:gd name="connsiteY5" fmla="*/ 9525 h 1457325"/>
              <a:gd name="connsiteX0" fmla="*/ 108942 w 9144000"/>
              <a:gd name="connsiteY0" fmla="*/ 104775 h 1457325"/>
              <a:gd name="connsiteX1" fmla="*/ 9144000 w 9144000"/>
              <a:gd name="connsiteY1" fmla="*/ 0 h 1457325"/>
              <a:gd name="connsiteX2" fmla="*/ 9144000 w 9144000"/>
              <a:gd name="connsiteY2" fmla="*/ 257175 h 1457325"/>
              <a:gd name="connsiteX3" fmla="*/ 6334125 w 9144000"/>
              <a:gd name="connsiteY3" fmla="*/ 1457325 h 1457325"/>
              <a:gd name="connsiteX4" fmla="*/ 0 w 9144000"/>
              <a:gd name="connsiteY4" fmla="*/ 390525 h 1457325"/>
              <a:gd name="connsiteX5" fmla="*/ 108942 w 9144000"/>
              <a:gd name="connsiteY5" fmla="*/ 104775 h 1457325"/>
              <a:gd name="connsiteX0" fmla="*/ 26095 w 9144000"/>
              <a:gd name="connsiteY0" fmla="*/ 14288 h 1457325"/>
              <a:gd name="connsiteX1" fmla="*/ 9144000 w 9144000"/>
              <a:gd name="connsiteY1" fmla="*/ 0 h 1457325"/>
              <a:gd name="connsiteX2" fmla="*/ 9144000 w 9144000"/>
              <a:gd name="connsiteY2" fmla="*/ 257175 h 1457325"/>
              <a:gd name="connsiteX3" fmla="*/ 6334125 w 9144000"/>
              <a:gd name="connsiteY3" fmla="*/ 1457325 h 1457325"/>
              <a:gd name="connsiteX4" fmla="*/ 0 w 9144000"/>
              <a:gd name="connsiteY4" fmla="*/ 390525 h 1457325"/>
              <a:gd name="connsiteX5" fmla="*/ 26095 w 9144000"/>
              <a:gd name="connsiteY5" fmla="*/ 14288 h 1457325"/>
              <a:gd name="connsiteX0" fmla="*/ 0 w 9117905"/>
              <a:gd name="connsiteY0" fmla="*/ 14288 h 1457325"/>
              <a:gd name="connsiteX1" fmla="*/ 9117905 w 9117905"/>
              <a:gd name="connsiteY1" fmla="*/ 0 h 1457325"/>
              <a:gd name="connsiteX2" fmla="*/ 9117905 w 9117905"/>
              <a:gd name="connsiteY2" fmla="*/ 257175 h 1457325"/>
              <a:gd name="connsiteX3" fmla="*/ 6308030 w 9117905"/>
              <a:gd name="connsiteY3" fmla="*/ 1457325 h 1457325"/>
              <a:gd name="connsiteX4" fmla="*/ 212977 w 9117905"/>
              <a:gd name="connsiteY4" fmla="*/ 311944 h 1457325"/>
              <a:gd name="connsiteX5" fmla="*/ 0 w 9117905"/>
              <a:gd name="connsiteY5" fmla="*/ 14288 h 1457325"/>
              <a:gd name="connsiteX0" fmla="*/ 0 w 9117905"/>
              <a:gd name="connsiteY0" fmla="*/ 14288 h 1457325"/>
              <a:gd name="connsiteX1" fmla="*/ 9117905 w 9117905"/>
              <a:gd name="connsiteY1" fmla="*/ 0 h 1457325"/>
              <a:gd name="connsiteX2" fmla="*/ 9117905 w 9117905"/>
              <a:gd name="connsiteY2" fmla="*/ 257175 h 1457325"/>
              <a:gd name="connsiteX3" fmla="*/ 6308030 w 9117905"/>
              <a:gd name="connsiteY3" fmla="*/ 1457325 h 1457325"/>
              <a:gd name="connsiteX4" fmla="*/ 2310 w 9117905"/>
              <a:gd name="connsiteY4" fmla="*/ 376237 h 1457325"/>
              <a:gd name="connsiteX5" fmla="*/ 0 w 9117905"/>
              <a:gd name="connsiteY5" fmla="*/ 14288 h 1457325"/>
              <a:gd name="connsiteX0" fmla="*/ 0 w 9117905"/>
              <a:gd name="connsiteY0" fmla="*/ 14288 h 1531144"/>
              <a:gd name="connsiteX1" fmla="*/ 9117905 w 9117905"/>
              <a:gd name="connsiteY1" fmla="*/ 0 h 1531144"/>
              <a:gd name="connsiteX2" fmla="*/ 9117905 w 9117905"/>
              <a:gd name="connsiteY2" fmla="*/ 257175 h 1531144"/>
              <a:gd name="connsiteX3" fmla="*/ 6308030 w 9117905"/>
              <a:gd name="connsiteY3" fmla="*/ 1531144 h 1531144"/>
              <a:gd name="connsiteX4" fmla="*/ 2310 w 9117905"/>
              <a:gd name="connsiteY4" fmla="*/ 376237 h 1531144"/>
              <a:gd name="connsiteX5" fmla="*/ 0 w 9117905"/>
              <a:gd name="connsiteY5" fmla="*/ 14288 h 1531144"/>
              <a:gd name="connsiteX0" fmla="*/ 0 w 9117905"/>
              <a:gd name="connsiteY0" fmla="*/ 14288 h 1450181"/>
              <a:gd name="connsiteX1" fmla="*/ 9117905 w 9117905"/>
              <a:gd name="connsiteY1" fmla="*/ 0 h 1450181"/>
              <a:gd name="connsiteX2" fmla="*/ 9117905 w 9117905"/>
              <a:gd name="connsiteY2" fmla="*/ 257175 h 1450181"/>
              <a:gd name="connsiteX3" fmla="*/ 6260689 w 9117905"/>
              <a:gd name="connsiteY3" fmla="*/ 1450181 h 1450181"/>
              <a:gd name="connsiteX4" fmla="*/ 2310 w 9117905"/>
              <a:gd name="connsiteY4" fmla="*/ 376237 h 1450181"/>
              <a:gd name="connsiteX5" fmla="*/ 0 w 9117905"/>
              <a:gd name="connsiteY5" fmla="*/ 14288 h 1450181"/>
              <a:gd name="connsiteX0" fmla="*/ 0 w 9117905"/>
              <a:gd name="connsiteY0" fmla="*/ 14288 h 1450181"/>
              <a:gd name="connsiteX1" fmla="*/ 9117905 w 9117905"/>
              <a:gd name="connsiteY1" fmla="*/ 0 h 1450181"/>
              <a:gd name="connsiteX2" fmla="*/ 8994819 w 9117905"/>
              <a:gd name="connsiteY2" fmla="*/ 257175 h 1450181"/>
              <a:gd name="connsiteX3" fmla="*/ 6260689 w 9117905"/>
              <a:gd name="connsiteY3" fmla="*/ 1450181 h 1450181"/>
              <a:gd name="connsiteX4" fmla="*/ 2310 w 9117905"/>
              <a:gd name="connsiteY4" fmla="*/ 376237 h 1450181"/>
              <a:gd name="connsiteX5" fmla="*/ 0 w 9117905"/>
              <a:gd name="connsiteY5" fmla="*/ 14288 h 1450181"/>
              <a:gd name="connsiteX0" fmla="*/ 0 w 9117905"/>
              <a:gd name="connsiteY0" fmla="*/ 14288 h 1450181"/>
              <a:gd name="connsiteX1" fmla="*/ 9117905 w 9117905"/>
              <a:gd name="connsiteY1" fmla="*/ 0 h 1450181"/>
              <a:gd name="connsiteX2" fmla="*/ 9106070 w 9117905"/>
              <a:gd name="connsiteY2" fmla="*/ 257175 h 1450181"/>
              <a:gd name="connsiteX3" fmla="*/ 6260689 w 9117905"/>
              <a:gd name="connsiteY3" fmla="*/ 1450181 h 1450181"/>
              <a:gd name="connsiteX4" fmla="*/ 2310 w 9117905"/>
              <a:gd name="connsiteY4" fmla="*/ 376237 h 1450181"/>
              <a:gd name="connsiteX5" fmla="*/ 0 w 9117905"/>
              <a:gd name="connsiteY5" fmla="*/ 14288 h 1450181"/>
              <a:gd name="connsiteX0" fmla="*/ 0 w 9106070"/>
              <a:gd name="connsiteY0" fmla="*/ 0 h 1435893"/>
              <a:gd name="connsiteX1" fmla="*/ 9013755 w 9106070"/>
              <a:gd name="connsiteY1" fmla="*/ 97630 h 1435893"/>
              <a:gd name="connsiteX2" fmla="*/ 9106070 w 9106070"/>
              <a:gd name="connsiteY2" fmla="*/ 242887 h 1435893"/>
              <a:gd name="connsiteX3" fmla="*/ 6260689 w 9106070"/>
              <a:gd name="connsiteY3" fmla="*/ 1435893 h 1435893"/>
              <a:gd name="connsiteX4" fmla="*/ 2310 w 9106070"/>
              <a:gd name="connsiteY4" fmla="*/ 361949 h 1435893"/>
              <a:gd name="connsiteX5" fmla="*/ 0 w 9106070"/>
              <a:gd name="connsiteY5" fmla="*/ 0 h 1435893"/>
              <a:gd name="connsiteX0" fmla="*/ 0 w 9106070"/>
              <a:gd name="connsiteY0" fmla="*/ 2 h 1435895"/>
              <a:gd name="connsiteX1" fmla="*/ 9096602 w 9106070"/>
              <a:gd name="connsiteY1" fmla="*/ 0 h 1435895"/>
              <a:gd name="connsiteX2" fmla="*/ 9106070 w 9106070"/>
              <a:gd name="connsiteY2" fmla="*/ 242889 h 1435895"/>
              <a:gd name="connsiteX3" fmla="*/ 6260689 w 9106070"/>
              <a:gd name="connsiteY3" fmla="*/ 1435895 h 1435895"/>
              <a:gd name="connsiteX4" fmla="*/ 2310 w 9106070"/>
              <a:gd name="connsiteY4" fmla="*/ 361951 h 1435895"/>
              <a:gd name="connsiteX5" fmla="*/ 0 w 9106070"/>
              <a:gd name="connsiteY5" fmla="*/ 2 h 1435895"/>
              <a:gd name="connsiteX0" fmla="*/ 0 w 9106070"/>
              <a:gd name="connsiteY0" fmla="*/ 0 h 1435893"/>
              <a:gd name="connsiteX1" fmla="*/ 8973515 w 9106070"/>
              <a:gd name="connsiteY1" fmla="*/ 123823 h 1435893"/>
              <a:gd name="connsiteX2" fmla="*/ 9106070 w 9106070"/>
              <a:gd name="connsiteY2" fmla="*/ 242887 h 1435893"/>
              <a:gd name="connsiteX3" fmla="*/ 6260689 w 9106070"/>
              <a:gd name="connsiteY3" fmla="*/ 1435893 h 1435893"/>
              <a:gd name="connsiteX4" fmla="*/ 2310 w 9106070"/>
              <a:gd name="connsiteY4" fmla="*/ 361949 h 1435893"/>
              <a:gd name="connsiteX5" fmla="*/ 0 w 9106070"/>
              <a:gd name="connsiteY5" fmla="*/ 0 h 1435893"/>
              <a:gd name="connsiteX0" fmla="*/ 0 w 9106070"/>
              <a:gd name="connsiteY0" fmla="*/ 7145 h 1443038"/>
              <a:gd name="connsiteX1" fmla="*/ 9089499 w 9106070"/>
              <a:gd name="connsiteY1" fmla="*/ 0 h 1443038"/>
              <a:gd name="connsiteX2" fmla="*/ 9106070 w 9106070"/>
              <a:gd name="connsiteY2" fmla="*/ 250032 h 1443038"/>
              <a:gd name="connsiteX3" fmla="*/ 6260689 w 9106070"/>
              <a:gd name="connsiteY3" fmla="*/ 1443038 h 1443038"/>
              <a:gd name="connsiteX4" fmla="*/ 2310 w 9106070"/>
              <a:gd name="connsiteY4" fmla="*/ 369094 h 1443038"/>
              <a:gd name="connsiteX5" fmla="*/ 0 w 9106070"/>
              <a:gd name="connsiteY5" fmla="*/ 7145 h 1443038"/>
              <a:gd name="connsiteX0" fmla="*/ 0 w 9089499"/>
              <a:gd name="connsiteY0" fmla="*/ 7145 h 1443038"/>
              <a:gd name="connsiteX1" fmla="*/ 9089499 w 9089499"/>
              <a:gd name="connsiteY1" fmla="*/ 0 h 1443038"/>
              <a:gd name="connsiteX2" fmla="*/ 8923808 w 9089499"/>
              <a:gd name="connsiteY2" fmla="*/ 197644 h 1443038"/>
              <a:gd name="connsiteX3" fmla="*/ 6260689 w 9089499"/>
              <a:gd name="connsiteY3" fmla="*/ 1443038 h 1443038"/>
              <a:gd name="connsiteX4" fmla="*/ 2310 w 9089499"/>
              <a:gd name="connsiteY4" fmla="*/ 369094 h 1443038"/>
              <a:gd name="connsiteX5" fmla="*/ 0 w 9089499"/>
              <a:gd name="connsiteY5" fmla="*/ 7145 h 1443038"/>
              <a:gd name="connsiteX0" fmla="*/ 0 w 9089499"/>
              <a:gd name="connsiteY0" fmla="*/ 7145 h 1443038"/>
              <a:gd name="connsiteX1" fmla="*/ 9089499 w 9089499"/>
              <a:gd name="connsiteY1" fmla="*/ 0 h 1443038"/>
              <a:gd name="connsiteX2" fmla="*/ 9084767 w 9089499"/>
              <a:gd name="connsiteY2" fmla="*/ 247650 h 1443038"/>
              <a:gd name="connsiteX3" fmla="*/ 6260689 w 9089499"/>
              <a:gd name="connsiteY3" fmla="*/ 1443038 h 1443038"/>
              <a:gd name="connsiteX4" fmla="*/ 2310 w 9089499"/>
              <a:gd name="connsiteY4" fmla="*/ 369094 h 1443038"/>
              <a:gd name="connsiteX5" fmla="*/ 0 w 9089499"/>
              <a:gd name="connsiteY5" fmla="*/ 7145 h 1443038"/>
              <a:gd name="connsiteX0" fmla="*/ 0 w 9089499"/>
              <a:gd name="connsiteY0" fmla="*/ 7145 h 1443038"/>
              <a:gd name="connsiteX1" fmla="*/ 9089499 w 9089499"/>
              <a:gd name="connsiteY1" fmla="*/ 0 h 1443038"/>
              <a:gd name="connsiteX2" fmla="*/ 8982984 w 9089499"/>
              <a:gd name="connsiteY2" fmla="*/ 202406 h 1443038"/>
              <a:gd name="connsiteX3" fmla="*/ 6260689 w 9089499"/>
              <a:gd name="connsiteY3" fmla="*/ 1443038 h 1443038"/>
              <a:gd name="connsiteX4" fmla="*/ 2310 w 9089499"/>
              <a:gd name="connsiteY4" fmla="*/ 369094 h 1443038"/>
              <a:gd name="connsiteX5" fmla="*/ 0 w 9089499"/>
              <a:gd name="connsiteY5" fmla="*/ 7145 h 1443038"/>
              <a:gd name="connsiteX0" fmla="*/ 0 w 9089499"/>
              <a:gd name="connsiteY0" fmla="*/ 7145 h 1443038"/>
              <a:gd name="connsiteX1" fmla="*/ 9089499 w 9089499"/>
              <a:gd name="connsiteY1" fmla="*/ 0 h 1443038"/>
              <a:gd name="connsiteX2" fmla="*/ 9087134 w 9089499"/>
              <a:gd name="connsiteY2" fmla="*/ 254793 h 1443038"/>
              <a:gd name="connsiteX3" fmla="*/ 6260689 w 9089499"/>
              <a:gd name="connsiteY3" fmla="*/ 1443038 h 1443038"/>
              <a:gd name="connsiteX4" fmla="*/ 2310 w 9089499"/>
              <a:gd name="connsiteY4" fmla="*/ 369094 h 1443038"/>
              <a:gd name="connsiteX5" fmla="*/ 0 w 9089499"/>
              <a:gd name="connsiteY5" fmla="*/ 7145 h 1443038"/>
              <a:gd name="connsiteX0" fmla="*/ 0 w 9089499"/>
              <a:gd name="connsiteY0" fmla="*/ 7145 h 1443038"/>
              <a:gd name="connsiteX1" fmla="*/ 9089499 w 9089499"/>
              <a:gd name="connsiteY1" fmla="*/ 0 h 1443038"/>
              <a:gd name="connsiteX2" fmla="*/ 9087134 w 9089499"/>
              <a:gd name="connsiteY2" fmla="*/ 254793 h 1443038"/>
              <a:gd name="connsiteX3" fmla="*/ 6260689 w 9089499"/>
              <a:gd name="connsiteY3" fmla="*/ 1443038 h 1443038"/>
              <a:gd name="connsiteX4" fmla="*/ 130131 w 9089499"/>
              <a:gd name="connsiteY4" fmla="*/ 266700 h 1443038"/>
              <a:gd name="connsiteX5" fmla="*/ 0 w 9089499"/>
              <a:gd name="connsiteY5" fmla="*/ 7145 h 1443038"/>
              <a:gd name="connsiteX0" fmla="*/ 57 w 9089556"/>
              <a:gd name="connsiteY0" fmla="*/ 7145 h 1443038"/>
              <a:gd name="connsiteX1" fmla="*/ 9089556 w 9089556"/>
              <a:gd name="connsiteY1" fmla="*/ 0 h 1443038"/>
              <a:gd name="connsiteX2" fmla="*/ 9087191 w 9089556"/>
              <a:gd name="connsiteY2" fmla="*/ 254793 h 1443038"/>
              <a:gd name="connsiteX3" fmla="*/ 6260746 w 9089556"/>
              <a:gd name="connsiteY3" fmla="*/ 1443038 h 1443038"/>
              <a:gd name="connsiteX4" fmla="*/ 0 w 9089556"/>
              <a:gd name="connsiteY4" fmla="*/ 366713 h 1443038"/>
              <a:gd name="connsiteX5" fmla="*/ 57 w 9089556"/>
              <a:gd name="connsiteY5" fmla="*/ 7145 h 14430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9089556" h="1443038">
                <a:moveTo>
                  <a:pt x="57" y="7145"/>
                </a:moveTo>
                <a:lnTo>
                  <a:pt x="9089556" y="0"/>
                </a:lnTo>
                <a:cubicBezTo>
                  <a:pt x="9087979" y="82550"/>
                  <a:pt x="9088768" y="172243"/>
                  <a:pt x="9087191" y="254793"/>
                </a:cubicBezTo>
                <a:lnTo>
                  <a:pt x="6260746" y="1443038"/>
                </a:lnTo>
                <a:lnTo>
                  <a:pt x="0" y="366713"/>
                </a:lnTo>
                <a:lnTo>
                  <a:pt x="57" y="7145"/>
                </a:lnTo>
                <a:close/>
              </a:path>
            </a:pathLst>
          </a:custGeom>
          <a:gradFill>
            <a:gsLst>
              <a:gs pos="41000">
                <a:schemeClr val="accent1">
                  <a:alpha val="0"/>
                </a:schemeClr>
              </a:gs>
              <a:gs pos="57000">
                <a:schemeClr val="accent1">
                  <a:lumMod val="40000"/>
                  <a:lumOff val="60000"/>
                </a:schemeClr>
              </a:gs>
              <a:gs pos="100000">
                <a:schemeClr val="accent1">
                  <a:alpha val="0"/>
                </a:schemeClr>
              </a:gs>
            </a:gsLst>
            <a:lin ang="6000000" scaled="0"/>
          </a:gradFill>
          <a:ln>
            <a:noFill/>
          </a:ln>
          <a:effectLst>
            <a:softEdge rad="317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1" lang="en-US" b="1">
              <a:solidFill>
                <a:srgbClr val="FFFFFF"/>
              </a:solidFill>
            </a:endParaRPr>
          </a:p>
        </p:txBody>
      </p:sp>
      <p:sp>
        <p:nvSpPr>
          <p:cNvPr id="6" name="Freeform 10"/>
          <p:cNvSpPr/>
          <p:nvPr/>
        </p:nvSpPr>
        <p:spPr>
          <a:xfrm>
            <a:off x="0" y="5546725"/>
            <a:ext cx="9147175" cy="1312863"/>
          </a:xfrm>
          <a:custGeom>
            <a:avLst/>
            <a:gdLst>
              <a:gd name="connsiteX0" fmla="*/ 0 w 9134475"/>
              <a:gd name="connsiteY0" fmla="*/ 142875 h 1323975"/>
              <a:gd name="connsiteX1" fmla="*/ 6305550 w 9134475"/>
              <a:gd name="connsiteY1" fmla="*/ 1209675 h 1323975"/>
              <a:gd name="connsiteX2" fmla="*/ 9134475 w 9134475"/>
              <a:gd name="connsiteY2" fmla="*/ 0 h 1323975"/>
              <a:gd name="connsiteX3" fmla="*/ 9134475 w 9134475"/>
              <a:gd name="connsiteY3" fmla="*/ 1323975 h 1323975"/>
              <a:gd name="connsiteX4" fmla="*/ 0 w 9134475"/>
              <a:gd name="connsiteY4" fmla="*/ 1323975 h 1323975"/>
              <a:gd name="connsiteX5" fmla="*/ 0 w 9134475"/>
              <a:gd name="connsiteY5" fmla="*/ 142875 h 1323975"/>
              <a:gd name="connsiteX0" fmla="*/ 0 w 9134475"/>
              <a:gd name="connsiteY0" fmla="*/ 33337 h 1214437"/>
              <a:gd name="connsiteX1" fmla="*/ 6305550 w 9134475"/>
              <a:gd name="connsiteY1" fmla="*/ 1100137 h 1214437"/>
              <a:gd name="connsiteX2" fmla="*/ 9044270 w 9134475"/>
              <a:gd name="connsiteY2" fmla="*/ 0 h 1214437"/>
              <a:gd name="connsiteX3" fmla="*/ 9134475 w 9134475"/>
              <a:gd name="connsiteY3" fmla="*/ 1214437 h 1214437"/>
              <a:gd name="connsiteX4" fmla="*/ 0 w 9134475"/>
              <a:gd name="connsiteY4" fmla="*/ 1214437 h 1214437"/>
              <a:gd name="connsiteX5" fmla="*/ 0 w 9134475"/>
              <a:gd name="connsiteY5" fmla="*/ 33337 h 1214437"/>
              <a:gd name="connsiteX0" fmla="*/ 0 w 9134475"/>
              <a:gd name="connsiteY0" fmla="*/ 130968 h 1312068"/>
              <a:gd name="connsiteX1" fmla="*/ 6305550 w 9134475"/>
              <a:gd name="connsiteY1" fmla="*/ 1197768 h 1312068"/>
              <a:gd name="connsiteX2" fmla="*/ 9113111 w 9134475"/>
              <a:gd name="connsiteY2" fmla="*/ 0 h 1312068"/>
              <a:gd name="connsiteX3" fmla="*/ 9134475 w 9134475"/>
              <a:gd name="connsiteY3" fmla="*/ 1312068 h 1312068"/>
              <a:gd name="connsiteX4" fmla="*/ 0 w 9134475"/>
              <a:gd name="connsiteY4" fmla="*/ 1312068 h 1312068"/>
              <a:gd name="connsiteX5" fmla="*/ 0 w 9134475"/>
              <a:gd name="connsiteY5" fmla="*/ 130968 h 1312068"/>
              <a:gd name="connsiteX0" fmla="*/ 0 w 9113111"/>
              <a:gd name="connsiteY0" fmla="*/ 130968 h 1312068"/>
              <a:gd name="connsiteX1" fmla="*/ 6305550 w 9113111"/>
              <a:gd name="connsiteY1" fmla="*/ 1197768 h 1312068"/>
              <a:gd name="connsiteX2" fmla="*/ 9113111 w 9113111"/>
              <a:gd name="connsiteY2" fmla="*/ 0 h 1312068"/>
              <a:gd name="connsiteX3" fmla="*/ 8958813 w 9113111"/>
              <a:gd name="connsiteY3" fmla="*/ 1009649 h 1312068"/>
              <a:gd name="connsiteX4" fmla="*/ 0 w 9113111"/>
              <a:gd name="connsiteY4" fmla="*/ 1312068 h 1312068"/>
              <a:gd name="connsiteX5" fmla="*/ 0 w 9113111"/>
              <a:gd name="connsiteY5" fmla="*/ 130968 h 1312068"/>
              <a:gd name="connsiteX0" fmla="*/ 0 w 9117860"/>
              <a:gd name="connsiteY0" fmla="*/ 130968 h 1314449"/>
              <a:gd name="connsiteX1" fmla="*/ 6305550 w 9117860"/>
              <a:gd name="connsiteY1" fmla="*/ 1197768 h 1314449"/>
              <a:gd name="connsiteX2" fmla="*/ 9113111 w 9117860"/>
              <a:gd name="connsiteY2" fmla="*/ 0 h 1314449"/>
              <a:gd name="connsiteX3" fmla="*/ 9117860 w 9117860"/>
              <a:gd name="connsiteY3" fmla="*/ 1314449 h 1314449"/>
              <a:gd name="connsiteX4" fmla="*/ 0 w 9117860"/>
              <a:gd name="connsiteY4" fmla="*/ 1312068 h 1314449"/>
              <a:gd name="connsiteX5" fmla="*/ 0 w 9117860"/>
              <a:gd name="connsiteY5" fmla="*/ 130968 h 131444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9117860" h="1314449">
                <a:moveTo>
                  <a:pt x="0" y="130968"/>
                </a:moveTo>
                <a:lnTo>
                  <a:pt x="6305550" y="1197768"/>
                </a:lnTo>
                <a:lnTo>
                  <a:pt x="9113111" y="0"/>
                </a:lnTo>
                <a:lnTo>
                  <a:pt x="9117860" y="1314449"/>
                </a:lnTo>
                <a:lnTo>
                  <a:pt x="0" y="1312068"/>
                </a:lnTo>
                <a:lnTo>
                  <a:pt x="0" y="130968"/>
                </a:lnTo>
                <a:close/>
              </a:path>
            </a:pathLst>
          </a:custGeom>
          <a:gradFill>
            <a:gsLst>
              <a:gs pos="0">
                <a:schemeClr val="accent3">
                  <a:lumMod val="40000"/>
                  <a:lumOff val="60000"/>
                </a:schemeClr>
              </a:gs>
              <a:gs pos="50000">
                <a:schemeClr val="accent3"/>
              </a:gs>
              <a:gs pos="100000">
                <a:schemeClr val="accent3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1" lang="en-US" sz="2400" b="1">
              <a:solidFill>
                <a:srgbClr val="FFFFFF"/>
              </a:solidFill>
            </a:endParaRPr>
          </a:p>
        </p:txBody>
      </p:sp>
      <p:sp>
        <p:nvSpPr>
          <p:cNvPr id="7" name="Rectangle 11"/>
          <p:cNvSpPr/>
          <p:nvPr/>
        </p:nvSpPr>
        <p:spPr>
          <a:xfrm>
            <a:off x="0" y="5262563"/>
            <a:ext cx="9144000" cy="74612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1" lang="en-US" sz="2400">
              <a:solidFill>
                <a:srgbClr val="FFFFFF"/>
              </a:solidFill>
            </a:endParaRPr>
          </a:p>
        </p:txBody>
      </p:sp>
      <p:sp>
        <p:nvSpPr>
          <p:cNvPr id="8" name="Freeform 12"/>
          <p:cNvSpPr/>
          <p:nvPr/>
        </p:nvSpPr>
        <p:spPr>
          <a:xfrm>
            <a:off x="0" y="5502275"/>
            <a:ext cx="9144000" cy="1271588"/>
          </a:xfrm>
          <a:custGeom>
            <a:avLst/>
            <a:gdLst>
              <a:gd name="connsiteX0" fmla="*/ 9331 w 9144000"/>
              <a:gd name="connsiteY0" fmla="*/ 111968 h 1278294"/>
              <a:gd name="connsiteX1" fmla="*/ 6288833 w 9144000"/>
              <a:gd name="connsiteY1" fmla="*/ 1194319 h 1278294"/>
              <a:gd name="connsiteX2" fmla="*/ 9144000 w 9144000"/>
              <a:gd name="connsiteY2" fmla="*/ 0 h 1278294"/>
              <a:gd name="connsiteX3" fmla="*/ 9144000 w 9144000"/>
              <a:gd name="connsiteY3" fmla="*/ 83976 h 1278294"/>
              <a:gd name="connsiteX4" fmla="*/ 6279502 w 9144000"/>
              <a:gd name="connsiteY4" fmla="*/ 1278294 h 1278294"/>
              <a:gd name="connsiteX5" fmla="*/ 0 w 9144000"/>
              <a:gd name="connsiteY5" fmla="*/ 195943 h 1278294"/>
              <a:gd name="connsiteX6" fmla="*/ 9331 w 9144000"/>
              <a:gd name="connsiteY6" fmla="*/ 111968 h 1278294"/>
              <a:gd name="connsiteX0" fmla="*/ 0 w 9134669"/>
              <a:gd name="connsiteY0" fmla="*/ 111968 h 1278294"/>
              <a:gd name="connsiteX1" fmla="*/ 6279502 w 9134669"/>
              <a:gd name="connsiteY1" fmla="*/ 1194319 h 1278294"/>
              <a:gd name="connsiteX2" fmla="*/ 9134669 w 9134669"/>
              <a:gd name="connsiteY2" fmla="*/ 0 h 1278294"/>
              <a:gd name="connsiteX3" fmla="*/ 9134669 w 9134669"/>
              <a:gd name="connsiteY3" fmla="*/ 83976 h 1278294"/>
              <a:gd name="connsiteX4" fmla="*/ 6270171 w 9134669"/>
              <a:gd name="connsiteY4" fmla="*/ 1278294 h 1278294"/>
              <a:gd name="connsiteX5" fmla="*/ 171644 w 9134669"/>
              <a:gd name="connsiteY5" fmla="*/ 388824 h 1278294"/>
              <a:gd name="connsiteX6" fmla="*/ 0 w 9134669"/>
              <a:gd name="connsiteY6" fmla="*/ 111968 h 1278294"/>
              <a:gd name="connsiteX0" fmla="*/ 0 w 9134669"/>
              <a:gd name="connsiteY0" fmla="*/ 111968 h 1278294"/>
              <a:gd name="connsiteX1" fmla="*/ 6279502 w 9134669"/>
              <a:gd name="connsiteY1" fmla="*/ 1194319 h 1278294"/>
              <a:gd name="connsiteX2" fmla="*/ 9134669 w 9134669"/>
              <a:gd name="connsiteY2" fmla="*/ 0 h 1278294"/>
              <a:gd name="connsiteX3" fmla="*/ 9134669 w 9134669"/>
              <a:gd name="connsiteY3" fmla="*/ 83976 h 1278294"/>
              <a:gd name="connsiteX4" fmla="*/ 6270171 w 9134669"/>
              <a:gd name="connsiteY4" fmla="*/ 1278294 h 1278294"/>
              <a:gd name="connsiteX5" fmla="*/ 194 w 9134669"/>
              <a:gd name="connsiteY5" fmla="*/ 195943 h 1278294"/>
              <a:gd name="connsiteX6" fmla="*/ 0 w 9134669"/>
              <a:gd name="connsiteY6" fmla="*/ 111968 h 1278294"/>
              <a:gd name="connsiteX0" fmla="*/ 49877 w 9134540"/>
              <a:gd name="connsiteY0" fmla="*/ 42912 h 1278294"/>
              <a:gd name="connsiteX1" fmla="*/ 6279373 w 9134540"/>
              <a:gd name="connsiteY1" fmla="*/ 1194319 h 1278294"/>
              <a:gd name="connsiteX2" fmla="*/ 9134540 w 9134540"/>
              <a:gd name="connsiteY2" fmla="*/ 0 h 1278294"/>
              <a:gd name="connsiteX3" fmla="*/ 9134540 w 9134540"/>
              <a:gd name="connsiteY3" fmla="*/ 83976 h 1278294"/>
              <a:gd name="connsiteX4" fmla="*/ 6270042 w 9134540"/>
              <a:gd name="connsiteY4" fmla="*/ 1278294 h 1278294"/>
              <a:gd name="connsiteX5" fmla="*/ 65 w 9134540"/>
              <a:gd name="connsiteY5" fmla="*/ 195943 h 1278294"/>
              <a:gd name="connsiteX6" fmla="*/ 49877 w 9134540"/>
              <a:gd name="connsiteY6" fmla="*/ 42912 h 1278294"/>
              <a:gd name="connsiteX0" fmla="*/ 2252 w 9134540"/>
              <a:gd name="connsiteY0" fmla="*/ 116731 h 1278294"/>
              <a:gd name="connsiteX1" fmla="*/ 6279373 w 9134540"/>
              <a:gd name="connsiteY1" fmla="*/ 1194319 h 1278294"/>
              <a:gd name="connsiteX2" fmla="*/ 9134540 w 9134540"/>
              <a:gd name="connsiteY2" fmla="*/ 0 h 1278294"/>
              <a:gd name="connsiteX3" fmla="*/ 9134540 w 9134540"/>
              <a:gd name="connsiteY3" fmla="*/ 83976 h 1278294"/>
              <a:gd name="connsiteX4" fmla="*/ 6270042 w 9134540"/>
              <a:gd name="connsiteY4" fmla="*/ 1278294 h 1278294"/>
              <a:gd name="connsiteX5" fmla="*/ 65 w 9134540"/>
              <a:gd name="connsiteY5" fmla="*/ 195943 h 1278294"/>
              <a:gd name="connsiteX6" fmla="*/ 2252 w 9134540"/>
              <a:gd name="connsiteY6" fmla="*/ 116731 h 1278294"/>
              <a:gd name="connsiteX0" fmla="*/ 2252 w 9134540"/>
              <a:gd name="connsiteY0" fmla="*/ 116731 h 1278294"/>
              <a:gd name="connsiteX1" fmla="*/ 6279373 w 9134540"/>
              <a:gd name="connsiteY1" fmla="*/ 1234801 h 1278294"/>
              <a:gd name="connsiteX2" fmla="*/ 9134540 w 9134540"/>
              <a:gd name="connsiteY2" fmla="*/ 0 h 1278294"/>
              <a:gd name="connsiteX3" fmla="*/ 9134540 w 9134540"/>
              <a:gd name="connsiteY3" fmla="*/ 83976 h 1278294"/>
              <a:gd name="connsiteX4" fmla="*/ 6270042 w 9134540"/>
              <a:gd name="connsiteY4" fmla="*/ 1278294 h 1278294"/>
              <a:gd name="connsiteX5" fmla="*/ 65 w 9134540"/>
              <a:gd name="connsiteY5" fmla="*/ 195943 h 1278294"/>
              <a:gd name="connsiteX6" fmla="*/ 2252 w 9134540"/>
              <a:gd name="connsiteY6" fmla="*/ 116731 h 1278294"/>
              <a:gd name="connsiteX0" fmla="*/ 2252 w 9134540"/>
              <a:gd name="connsiteY0" fmla="*/ 116731 h 1278294"/>
              <a:gd name="connsiteX1" fmla="*/ 6307948 w 9134540"/>
              <a:gd name="connsiteY1" fmla="*/ 1189558 h 1278294"/>
              <a:gd name="connsiteX2" fmla="*/ 9134540 w 9134540"/>
              <a:gd name="connsiteY2" fmla="*/ 0 h 1278294"/>
              <a:gd name="connsiteX3" fmla="*/ 9134540 w 9134540"/>
              <a:gd name="connsiteY3" fmla="*/ 83976 h 1278294"/>
              <a:gd name="connsiteX4" fmla="*/ 6270042 w 9134540"/>
              <a:gd name="connsiteY4" fmla="*/ 1278294 h 1278294"/>
              <a:gd name="connsiteX5" fmla="*/ 65 w 9134540"/>
              <a:gd name="connsiteY5" fmla="*/ 195943 h 1278294"/>
              <a:gd name="connsiteX6" fmla="*/ 2252 w 9134540"/>
              <a:gd name="connsiteY6" fmla="*/ 116731 h 1278294"/>
              <a:gd name="connsiteX0" fmla="*/ 2252 w 9134540"/>
              <a:gd name="connsiteY0" fmla="*/ 116731 h 1228287"/>
              <a:gd name="connsiteX1" fmla="*/ 6307948 w 9134540"/>
              <a:gd name="connsiteY1" fmla="*/ 1189558 h 1228287"/>
              <a:gd name="connsiteX2" fmla="*/ 9134540 w 9134540"/>
              <a:gd name="connsiteY2" fmla="*/ 0 h 1228287"/>
              <a:gd name="connsiteX3" fmla="*/ 9134540 w 9134540"/>
              <a:gd name="connsiteY3" fmla="*/ 83976 h 1228287"/>
              <a:gd name="connsiteX4" fmla="*/ 6270042 w 9134540"/>
              <a:gd name="connsiteY4" fmla="*/ 1228287 h 1228287"/>
              <a:gd name="connsiteX5" fmla="*/ 65 w 9134540"/>
              <a:gd name="connsiteY5" fmla="*/ 195943 h 1228287"/>
              <a:gd name="connsiteX6" fmla="*/ 2252 w 9134540"/>
              <a:gd name="connsiteY6" fmla="*/ 116731 h 1228287"/>
              <a:gd name="connsiteX0" fmla="*/ 2252 w 9134540"/>
              <a:gd name="connsiteY0" fmla="*/ 116731 h 1266387"/>
              <a:gd name="connsiteX1" fmla="*/ 6307948 w 9134540"/>
              <a:gd name="connsiteY1" fmla="*/ 1189558 h 1266387"/>
              <a:gd name="connsiteX2" fmla="*/ 9134540 w 9134540"/>
              <a:gd name="connsiteY2" fmla="*/ 0 h 1266387"/>
              <a:gd name="connsiteX3" fmla="*/ 9134540 w 9134540"/>
              <a:gd name="connsiteY3" fmla="*/ 83976 h 1266387"/>
              <a:gd name="connsiteX4" fmla="*/ 6315286 w 9134540"/>
              <a:gd name="connsiteY4" fmla="*/ 1266387 h 1266387"/>
              <a:gd name="connsiteX5" fmla="*/ 65 w 9134540"/>
              <a:gd name="connsiteY5" fmla="*/ 195943 h 1266387"/>
              <a:gd name="connsiteX6" fmla="*/ 2252 w 9134540"/>
              <a:gd name="connsiteY6" fmla="*/ 116731 h 1266387"/>
              <a:gd name="connsiteX0" fmla="*/ 2252 w 9134540"/>
              <a:gd name="connsiteY0" fmla="*/ 152450 h 1302106"/>
              <a:gd name="connsiteX1" fmla="*/ 6307948 w 9134540"/>
              <a:gd name="connsiteY1" fmla="*/ 1225277 h 1302106"/>
              <a:gd name="connsiteX2" fmla="*/ 8932134 w 9134540"/>
              <a:gd name="connsiteY2" fmla="*/ 0 h 1302106"/>
              <a:gd name="connsiteX3" fmla="*/ 9134540 w 9134540"/>
              <a:gd name="connsiteY3" fmla="*/ 119695 h 1302106"/>
              <a:gd name="connsiteX4" fmla="*/ 6315286 w 9134540"/>
              <a:gd name="connsiteY4" fmla="*/ 1302106 h 1302106"/>
              <a:gd name="connsiteX5" fmla="*/ 65 w 9134540"/>
              <a:gd name="connsiteY5" fmla="*/ 231662 h 1302106"/>
              <a:gd name="connsiteX6" fmla="*/ 2252 w 9134540"/>
              <a:gd name="connsiteY6" fmla="*/ 152450 h 1302106"/>
              <a:gd name="connsiteX0" fmla="*/ 2252 w 9144066"/>
              <a:gd name="connsiteY0" fmla="*/ 121494 h 1271150"/>
              <a:gd name="connsiteX1" fmla="*/ 6307948 w 9144066"/>
              <a:gd name="connsiteY1" fmla="*/ 1194321 h 1271150"/>
              <a:gd name="connsiteX2" fmla="*/ 9144066 w 9144066"/>
              <a:gd name="connsiteY2" fmla="*/ 0 h 1271150"/>
              <a:gd name="connsiteX3" fmla="*/ 9134540 w 9144066"/>
              <a:gd name="connsiteY3" fmla="*/ 88739 h 1271150"/>
              <a:gd name="connsiteX4" fmla="*/ 6315286 w 9144066"/>
              <a:gd name="connsiteY4" fmla="*/ 1271150 h 1271150"/>
              <a:gd name="connsiteX5" fmla="*/ 65 w 9144066"/>
              <a:gd name="connsiteY5" fmla="*/ 200706 h 1271150"/>
              <a:gd name="connsiteX6" fmla="*/ 2252 w 9144066"/>
              <a:gd name="connsiteY6" fmla="*/ 121494 h 1271150"/>
              <a:gd name="connsiteX0" fmla="*/ 2252 w 9144066"/>
              <a:gd name="connsiteY0" fmla="*/ 121494 h 1271150"/>
              <a:gd name="connsiteX1" fmla="*/ 6307948 w 9144066"/>
              <a:gd name="connsiteY1" fmla="*/ 1194321 h 1271150"/>
              <a:gd name="connsiteX2" fmla="*/ 9144066 w 9144066"/>
              <a:gd name="connsiteY2" fmla="*/ 0 h 1271150"/>
              <a:gd name="connsiteX3" fmla="*/ 9051196 w 9144066"/>
              <a:gd name="connsiteY3" fmla="*/ 236376 h 1271150"/>
              <a:gd name="connsiteX4" fmla="*/ 6315286 w 9144066"/>
              <a:gd name="connsiteY4" fmla="*/ 1271150 h 1271150"/>
              <a:gd name="connsiteX5" fmla="*/ 65 w 9144066"/>
              <a:gd name="connsiteY5" fmla="*/ 200706 h 1271150"/>
              <a:gd name="connsiteX6" fmla="*/ 2252 w 9144066"/>
              <a:gd name="connsiteY6" fmla="*/ 121494 h 1271150"/>
              <a:gd name="connsiteX0" fmla="*/ 2252 w 9144066"/>
              <a:gd name="connsiteY0" fmla="*/ 121494 h 1271150"/>
              <a:gd name="connsiteX1" fmla="*/ 6307948 w 9144066"/>
              <a:gd name="connsiteY1" fmla="*/ 1194321 h 1271150"/>
              <a:gd name="connsiteX2" fmla="*/ 9144066 w 9144066"/>
              <a:gd name="connsiteY2" fmla="*/ 0 h 1271150"/>
              <a:gd name="connsiteX3" fmla="*/ 9141683 w 9144066"/>
              <a:gd name="connsiteY3" fmla="*/ 79214 h 1271150"/>
              <a:gd name="connsiteX4" fmla="*/ 6315286 w 9144066"/>
              <a:gd name="connsiteY4" fmla="*/ 1271150 h 1271150"/>
              <a:gd name="connsiteX5" fmla="*/ 65 w 9144066"/>
              <a:gd name="connsiteY5" fmla="*/ 200706 h 1271150"/>
              <a:gd name="connsiteX6" fmla="*/ 2252 w 9144066"/>
              <a:gd name="connsiteY6" fmla="*/ 121494 h 12711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9144066" h="1271150">
                <a:moveTo>
                  <a:pt x="2252" y="121494"/>
                </a:moveTo>
                <a:lnTo>
                  <a:pt x="6307948" y="1194321"/>
                </a:lnTo>
                <a:lnTo>
                  <a:pt x="9144066" y="0"/>
                </a:lnTo>
                <a:cubicBezTo>
                  <a:pt x="9143272" y="26405"/>
                  <a:pt x="9142477" y="52809"/>
                  <a:pt x="9141683" y="79214"/>
                </a:cubicBezTo>
                <a:lnTo>
                  <a:pt x="6315286" y="1271150"/>
                </a:lnTo>
                <a:lnTo>
                  <a:pt x="65" y="200706"/>
                </a:lnTo>
                <a:cubicBezTo>
                  <a:pt x="0" y="172714"/>
                  <a:pt x="2317" y="149486"/>
                  <a:pt x="2252" y="121494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1" lang="en-US" sz="2400">
              <a:solidFill>
                <a:srgbClr val="FFFF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72000" y="1676400"/>
            <a:ext cx="3886200" cy="1524000"/>
          </a:xfrm>
        </p:spPr>
        <p:txBody>
          <a:bodyPr anchor="b" anchorCtr="0"/>
          <a:lstStyle>
            <a:lvl1pPr algn="l"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572000" y="3203574"/>
            <a:ext cx="3886200" cy="1825625"/>
          </a:xfrm>
        </p:spPr>
        <p:txBody>
          <a:bodyPr>
            <a:normAutofit/>
          </a:bodyPr>
          <a:lstStyle>
            <a:lvl1pPr marL="0" indent="0" algn="l">
              <a:buNone/>
              <a:defRPr sz="200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/>
            </a:lvl1pPr>
          </a:lstStyle>
          <a:p>
            <a:pPr>
              <a:defRPr/>
            </a:pPr>
            <a:endParaRPr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/>
          </a:bodyPr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EA437357-A78F-45BA-95FD-B6CC3EC91C2D}" type="slidenum">
              <a:rPr lang="en-US" altLang="sk-SK"/>
              <a:pPr>
                <a:defRPr/>
              </a:pPr>
              <a:t>‹#›</a:t>
            </a:fld>
            <a:endParaRPr lang="en-US" altLang="sk-SK"/>
          </a:p>
        </p:txBody>
      </p:sp>
    </p:spTree>
    <p:extLst>
      <p:ext uri="{BB962C8B-B14F-4D97-AF65-F5344CB8AC3E}">
        <p14:creationId xmlns:p14="http://schemas.microsoft.com/office/powerpoint/2010/main" val="332512610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8"/>
          <p:cNvSpPr/>
          <p:nvPr/>
        </p:nvSpPr>
        <p:spPr>
          <a:xfrm>
            <a:off x="0" y="5457825"/>
            <a:ext cx="7239000" cy="1400175"/>
          </a:xfrm>
          <a:custGeom>
            <a:avLst/>
            <a:gdLst>
              <a:gd name="connsiteX0" fmla="*/ 0 w 9134475"/>
              <a:gd name="connsiteY0" fmla="*/ 142875 h 1323975"/>
              <a:gd name="connsiteX1" fmla="*/ 6305550 w 9134475"/>
              <a:gd name="connsiteY1" fmla="*/ 1209675 h 1323975"/>
              <a:gd name="connsiteX2" fmla="*/ 9134475 w 9134475"/>
              <a:gd name="connsiteY2" fmla="*/ 0 h 1323975"/>
              <a:gd name="connsiteX3" fmla="*/ 9134475 w 9134475"/>
              <a:gd name="connsiteY3" fmla="*/ 1323975 h 1323975"/>
              <a:gd name="connsiteX4" fmla="*/ 0 w 9134475"/>
              <a:gd name="connsiteY4" fmla="*/ 1323975 h 1323975"/>
              <a:gd name="connsiteX5" fmla="*/ 0 w 9134475"/>
              <a:gd name="connsiteY5" fmla="*/ 142875 h 1323975"/>
              <a:gd name="connsiteX0" fmla="*/ 0 w 9134475"/>
              <a:gd name="connsiteY0" fmla="*/ 0 h 1181100"/>
              <a:gd name="connsiteX1" fmla="*/ 6305550 w 9134475"/>
              <a:gd name="connsiteY1" fmla="*/ 1066800 h 1181100"/>
              <a:gd name="connsiteX2" fmla="*/ 9134475 w 9134475"/>
              <a:gd name="connsiteY2" fmla="*/ 1181100 h 1181100"/>
              <a:gd name="connsiteX3" fmla="*/ 0 w 9134475"/>
              <a:gd name="connsiteY3" fmla="*/ 1181100 h 1181100"/>
              <a:gd name="connsiteX4" fmla="*/ 0 w 9134475"/>
              <a:gd name="connsiteY4" fmla="*/ 0 h 1181100"/>
              <a:gd name="connsiteX0" fmla="*/ 0 w 6494783"/>
              <a:gd name="connsiteY0" fmla="*/ 0 h 1181100"/>
              <a:gd name="connsiteX1" fmla="*/ 6305550 w 6494783"/>
              <a:gd name="connsiteY1" fmla="*/ 1066800 h 1181100"/>
              <a:gd name="connsiteX2" fmla="*/ 6494783 w 6494783"/>
              <a:gd name="connsiteY2" fmla="*/ 1181100 h 1181100"/>
              <a:gd name="connsiteX3" fmla="*/ 0 w 6494783"/>
              <a:gd name="connsiteY3" fmla="*/ 1181100 h 1181100"/>
              <a:gd name="connsiteX4" fmla="*/ 0 w 6494783"/>
              <a:gd name="connsiteY4" fmla="*/ 0 h 1181100"/>
              <a:gd name="connsiteX0" fmla="*/ 0 w 6494783"/>
              <a:gd name="connsiteY0" fmla="*/ 0 h 1181100"/>
              <a:gd name="connsiteX1" fmla="*/ 6494783 w 6494783"/>
              <a:gd name="connsiteY1" fmla="*/ 1181100 h 1181100"/>
              <a:gd name="connsiteX2" fmla="*/ 0 w 6494783"/>
              <a:gd name="connsiteY2" fmla="*/ 1181100 h 1181100"/>
              <a:gd name="connsiteX3" fmla="*/ 0 w 6494783"/>
              <a:gd name="connsiteY3" fmla="*/ 0 h 1181100"/>
              <a:gd name="connsiteX0" fmla="*/ 0 w 7415827"/>
              <a:gd name="connsiteY0" fmla="*/ 0 h 1181100"/>
              <a:gd name="connsiteX1" fmla="*/ 7415827 w 7415827"/>
              <a:gd name="connsiteY1" fmla="*/ 866775 h 1181100"/>
              <a:gd name="connsiteX2" fmla="*/ 0 w 7415827"/>
              <a:gd name="connsiteY2" fmla="*/ 1181100 h 1181100"/>
              <a:gd name="connsiteX3" fmla="*/ 0 w 7415827"/>
              <a:gd name="connsiteY3" fmla="*/ 0 h 1181100"/>
              <a:gd name="connsiteX0" fmla="*/ 0 w 7415827"/>
              <a:gd name="connsiteY0" fmla="*/ 0 h 1571625"/>
              <a:gd name="connsiteX1" fmla="*/ 7415827 w 7415827"/>
              <a:gd name="connsiteY1" fmla="*/ 866775 h 1571625"/>
              <a:gd name="connsiteX2" fmla="*/ 0 w 7415827"/>
              <a:gd name="connsiteY2" fmla="*/ 1571625 h 1571625"/>
              <a:gd name="connsiteX3" fmla="*/ 0 w 7415827"/>
              <a:gd name="connsiteY3" fmla="*/ 0 h 1571625"/>
              <a:gd name="connsiteX0" fmla="*/ 0 w 7415827"/>
              <a:gd name="connsiteY0" fmla="*/ 0 h 1571625"/>
              <a:gd name="connsiteX1" fmla="*/ 7415827 w 7415827"/>
              <a:gd name="connsiteY1" fmla="*/ 866775 h 1571625"/>
              <a:gd name="connsiteX2" fmla="*/ 1823096 w 7415827"/>
              <a:gd name="connsiteY2" fmla="*/ 1571625 h 1571625"/>
              <a:gd name="connsiteX3" fmla="*/ 0 w 7415827"/>
              <a:gd name="connsiteY3" fmla="*/ 1571625 h 1571625"/>
              <a:gd name="connsiteX4" fmla="*/ 0 w 7415827"/>
              <a:gd name="connsiteY4" fmla="*/ 0 h 1571625"/>
              <a:gd name="connsiteX0" fmla="*/ 0 w 7216426"/>
              <a:gd name="connsiteY0" fmla="*/ 0 h 1571625"/>
              <a:gd name="connsiteX1" fmla="*/ 7216426 w 7216426"/>
              <a:gd name="connsiteY1" fmla="*/ 1038225 h 1571625"/>
              <a:gd name="connsiteX2" fmla="*/ 1823096 w 7216426"/>
              <a:gd name="connsiteY2" fmla="*/ 1571625 h 1571625"/>
              <a:gd name="connsiteX3" fmla="*/ 0 w 7216426"/>
              <a:gd name="connsiteY3" fmla="*/ 1571625 h 1571625"/>
              <a:gd name="connsiteX4" fmla="*/ 0 w 7216426"/>
              <a:gd name="connsiteY4" fmla="*/ 0 h 1571625"/>
              <a:gd name="connsiteX0" fmla="*/ 0 w 7216426"/>
              <a:gd name="connsiteY0" fmla="*/ 0 h 914400"/>
              <a:gd name="connsiteX1" fmla="*/ 7216426 w 7216426"/>
              <a:gd name="connsiteY1" fmla="*/ 381000 h 914400"/>
              <a:gd name="connsiteX2" fmla="*/ 1823096 w 7216426"/>
              <a:gd name="connsiteY2" fmla="*/ 914400 h 914400"/>
              <a:gd name="connsiteX3" fmla="*/ 0 w 7216426"/>
              <a:gd name="connsiteY3" fmla="*/ 914400 h 914400"/>
              <a:gd name="connsiteX4" fmla="*/ 0 w 7216426"/>
              <a:gd name="connsiteY4" fmla="*/ 0 h 914400"/>
              <a:gd name="connsiteX0" fmla="*/ 0 w 7216426"/>
              <a:gd name="connsiteY0" fmla="*/ 0 h 1400175"/>
              <a:gd name="connsiteX1" fmla="*/ 7216426 w 7216426"/>
              <a:gd name="connsiteY1" fmla="*/ 866775 h 1400175"/>
              <a:gd name="connsiteX2" fmla="*/ 1823096 w 7216426"/>
              <a:gd name="connsiteY2" fmla="*/ 1400175 h 1400175"/>
              <a:gd name="connsiteX3" fmla="*/ 0 w 7216426"/>
              <a:gd name="connsiteY3" fmla="*/ 1400175 h 1400175"/>
              <a:gd name="connsiteX4" fmla="*/ 0 w 7216426"/>
              <a:gd name="connsiteY4" fmla="*/ 0 h 14001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216426" h="1400175">
                <a:moveTo>
                  <a:pt x="0" y="0"/>
                </a:moveTo>
                <a:lnTo>
                  <a:pt x="7216426" y="866775"/>
                </a:lnTo>
                <a:lnTo>
                  <a:pt x="1823096" y="1400175"/>
                </a:lnTo>
                <a:lnTo>
                  <a:pt x="0" y="1400175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1"/>
              </a:gs>
              <a:gs pos="52000">
                <a:schemeClr val="accent1">
                  <a:lumMod val="40000"/>
                  <a:lumOff val="60000"/>
                </a:schemeClr>
              </a:gs>
              <a:gs pos="66000">
                <a:schemeClr val="accent1"/>
              </a:gs>
            </a:gsLst>
            <a:lin ang="1662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1" lang="en-US" sz="2400">
              <a:solidFill>
                <a:srgbClr val="FFFFFF"/>
              </a:solidFill>
            </a:endParaRPr>
          </a:p>
        </p:txBody>
      </p:sp>
      <p:sp>
        <p:nvSpPr>
          <p:cNvPr id="5" name="Freeform 9"/>
          <p:cNvSpPr/>
          <p:nvPr/>
        </p:nvSpPr>
        <p:spPr>
          <a:xfrm>
            <a:off x="1808163" y="6148388"/>
            <a:ext cx="7337425" cy="711200"/>
          </a:xfrm>
          <a:custGeom>
            <a:avLst/>
            <a:gdLst>
              <a:gd name="connsiteX0" fmla="*/ 9525 w 9144000"/>
              <a:gd name="connsiteY0" fmla="*/ 9525 h 1457325"/>
              <a:gd name="connsiteX1" fmla="*/ 9144000 w 9144000"/>
              <a:gd name="connsiteY1" fmla="*/ 0 h 1457325"/>
              <a:gd name="connsiteX2" fmla="*/ 9144000 w 9144000"/>
              <a:gd name="connsiteY2" fmla="*/ 257175 h 1457325"/>
              <a:gd name="connsiteX3" fmla="*/ 6334125 w 9144000"/>
              <a:gd name="connsiteY3" fmla="*/ 1457325 h 1457325"/>
              <a:gd name="connsiteX4" fmla="*/ 0 w 9144000"/>
              <a:gd name="connsiteY4" fmla="*/ 390525 h 1457325"/>
              <a:gd name="connsiteX5" fmla="*/ 9525 w 9144000"/>
              <a:gd name="connsiteY5" fmla="*/ 9525 h 1457325"/>
              <a:gd name="connsiteX0" fmla="*/ 9525 w 9144000"/>
              <a:gd name="connsiteY0" fmla="*/ 666750 h 2114550"/>
              <a:gd name="connsiteX1" fmla="*/ 9144000 w 9144000"/>
              <a:gd name="connsiteY1" fmla="*/ 0 h 2114550"/>
              <a:gd name="connsiteX2" fmla="*/ 9144000 w 9144000"/>
              <a:gd name="connsiteY2" fmla="*/ 914400 h 2114550"/>
              <a:gd name="connsiteX3" fmla="*/ 6334125 w 9144000"/>
              <a:gd name="connsiteY3" fmla="*/ 2114550 h 2114550"/>
              <a:gd name="connsiteX4" fmla="*/ 0 w 9144000"/>
              <a:gd name="connsiteY4" fmla="*/ 1047750 h 2114550"/>
              <a:gd name="connsiteX5" fmla="*/ 9525 w 9144000"/>
              <a:gd name="connsiteY5" fmla="*/ 666750 h 2114550"/>
              <a:gd name="connsiteX0" fmla="*/ 9525 w 9144000"/>
              <a:gd name="connsiteY0" fmla="*/ 9525 h 1457325"/>
              <a:gd name="connsiteX1" fmla="*/ 9144000 w 9144000"/>
              <a:gd name="connsiteY1" fmla="*/ 0 h 1457325"/>
              <a:gd name="connsiteX2" fmla="*/ 9144000 w 9144000"/>
              <a:gd name="connsiteY2" fmla="*/ 257175 h 1457325"/>
              <a:gd name="connsiteX3" fmla="*/ 6334125 w 9144000"/>
              <a:gd name="connsiteY3" fmla="*/ 1457325 h 1457325"/>
              <a:gd name="connsiteX4" fmla="*/ 0 w 9144000"/>
              <a:gd name="connsiteY4" fmla="*/ 390525 h 1457325"/>
              <a:gd name="connsiteX5" fmla="*/ 9525 w 9144000"/>
              <a:gd name="connsiteY5" fmla="*/ 9525 h 1457325"/>
              <a:gd name="connsiteX0" fmla="*/ 9525 w 9144000"/>
              <a:gd name="connsiteY0" fmla="*/ 9525 h 1581150"/>
              <a:gd name="connsiteX1" fmla="*/ 9144000 w 9144000"/>
              <a:gd name="connsiteY1" fmla="*/ 0 h 1581150"/>
              <a:gd name="connsiteX2" fmla="*/ 9144000 w 9144000"/>
              <a:gd name="connsiteY2" fmla="*/ 257175 h 1581150"/>
              <a:gd name="connsiteX3" fmla="*/ 9144000 w 9144000"/>
              <a:gd name="connsiteY3" fmla="*/ 1581150 h 1581150"/>
              <a:gd name="connsiteX4" fmla="*/ 6334125 w 9144000"/>
              <a:gd name="connsiteY4" fmla="*/ 1457325 h 1581150"/>
              <a:gd name="connsiteX5" fmla="*/ 0 w 9144000"/>
              <a:gd name="connsiteY5" fmla="*/ 390525 h 1581150"/>
              <a:gd name="connsiteX6" fmla="*/ 9525 w 9144000"/>
              <a:gd name="connsiteY6" fmla="*/ 9525 h 1581150"/>
              <a:gd name="connsiteX0" fmla="*/ 9525 w 9144000"/>
              <a:gd name="connsiteY0" fmla="*/ 9525 h 1581150"/>
              <a:gd name="connsiteX1" fmla="*/ 9144000 w 9144000"/>
              <a:gd name="connsiteY1" fmla="*/ 0 h 1581150"/>
              <a:gd name="connsiteX2" fmla="*/ 9144000 w 9144000"/>
              <a:gd name="connsiteY2" fmla="*/ 257175 h 1581150"/>
              <a:gd name="connsiteX3" fmla="*/ 9144000 w 9144000"/>
              <a:gd name="connsiteY3" fmla="*/ 1581150 h 1581150"/>
              <a:gd name="connsiteX4" fmla="*/ 0 w 9144000"/>
              <a:gd name="connsiteY4" fmla="*/ 390525 h 1581150"/>
              <a:gd name="connsiteX5" fmla="*/ 9525 w 9144000"/>
              <a:gd name="connsiteY5" fmla="*/ 9525 h 1581150"/>
              <a:gd name="connsiteX0" fmla="*/ 9525 w 9144000"/>
              <a:gd name="connsiteY0" fmla="*/ 9525 h 1581150"/>
              <a:gd name="connsiteX1" fmla="*/ 9144000 w 9144000"/>
              <a:gd name="connsiteY1" fmla="*/ 0 h 1581150"/>
              <a:gd name="connsiteX2" fmla="*/ 9144000 w 9144000"/>
              <a:gd name="connsiteY2" fmla="*/ 257175 h 1581150"/>
              <a:gd name="connsiteX3" fmla="*/ 9144000 w 9144000"/>
              <a:gd name="connsiteY3" fmla="*/ 1581150 h 1581150"/>
              <a:gd name="connsiteX4" fmla="*/ 0 w 9144000"/>
              <a:gd name="connsiteY4" fmla="*/ 1571625 h 1581150"/>
              <a:gd name="connsiteX5" fmla="*/ 9525 w 9144000"/>
              <a:gd name="connsiteY5" fmla="*/ 9525 h 1581150"/>
              <a:gd name="connsiteX0" fmla="*/ 342207 w 9144000"/>
              <a:gd name="connsiteY0" fmla="*/ 1323975 h 1581150"/>
              <a:gd name="connsiteX1" fmla="*/ 9144000 w 9144000"/>
              <a:gd name="connsiteY1" fmla="*/ 0 h 1581150"/>
              <a:gd name="connsiteX2" fmla="*/ 9144000 w 9144000"/>
              <a:gd name="connsiteY2" fmla="*/ 257175 h 1581150"/>
              <a:gd name="connsiteX3" fmla="*/ 9144000 w 9144000"/>
              <a:gd name="connsiteY3" fmla="*/ 1581150 h 1581150"/>
              <a:gd name="connsiteX4" fmla="*/ 0 w 9144000"/>
              <a:gd name="connsiteY4" fmla="*/ 1571625 h 1581150"/>
              <a:gd name="connsiteX5" fmla="*/ 342207 w 9144000"/>
              <a:gd name="connsiteY5" fmla="*/ 1323975 h 1581150"/>
              <a:gd name="connsiteX0" fmla="*/ 20 w 9144000"/>
              <a:gd name="connsiteY0" fmla="*/ 1323975 h 1581150"/>
              <a:gd name="connsiteX1" fmla="*/ 9144000 w 9144000"/>
              <a:gd name="connsiteY1" fmla="*/ 0 h 1581150"/>
              <a:gd name="connsiteX2" fmla="*/ 9144000 w 9144000"/>
              <a:gd name="connsiteY2" fmla="*/ 257175 h 1581150"/>
              <a:gd name="connsiteX3" fmla="*/ 9144000 w 9144000"/>
              <a:gd name="connsiteY3" fmla="*/ 1581150 h 1581150"/>
              <a:gd name="connsiteX4" fmla="*/ 0 w 9144000"/>
              <a:gd name="connsiteY4" fmla="*/ 1571625 h 1581150"/>
              <a:gd name="connsiteX5" fmla="*/ 20 w 9144000"/>
              <a:gd name="connsiteY5" fmla="*/ 1323975 h 1581150"/>
              <a:gd name="connsiteX0" fmla="*/ 20 w 9144000"/>
              <a:gd name="connsiteY0" fmla="*/ 1323975 h 1581150"/>
              <a:gd name="connsiteX1" fmla="*/ 9144000 w 9144000"/>
              <a:gd name="connsiteY1" fmla="*/ 0 h 1581150"/>
              <a:gd name="connsiteX2" fmla="*/ 9144000 w 9144000"/>
              <a:gd name="connsiteY2" fmla="*/ 257175 h 1581150"/>
              <a:gd name="connsiteX3" fmla="*/ 9144000 w 9144000"/>
              <a:gd name="connsiteY3" fmla="*/ 1581150 h 1581150"/>
              <a:gd name="connsiteX4" fmla="*/ 0 w 9144000"/>
              <a:gd name="connsiteY4" fmla="*/ 1571625 h 1581150"/>
              <a:gd name="connsiteX5" fmla="*/ 20 w 9144000"/>
              <a:gd name="connsiteY5" fmla="*/ 1323975 h 1581150"/>
              <a:gd name="connsiteX0" fmla="*/ 20 w 9144000"/>
              <a:gd name="connsiteY0" fmla="*/ 1323975 h 1581150"/>
              <a:gd name="connsiteX1" fmla="*/ 9144000 w 9144000"/>
              <a:gd name="connsiteY1" fmla="*/ 0 h 1581150"/>
              <a:gd name="connsiteX2" fmla="*/ 9144000 w 9144000"/>
              <a:gd name="connsiteY2" fmla="*/ 257175 h 1581150"/>
              <a:gd name="connsiteX3" fmla="*/ 9144000 w 9144000"/>
              <a:gd name="connsiteY3" fmla="*/ 1581150 h 1581150"/>
              <a:gd name="connsiteX4" fmla="*/ 0 w 9144000"/>
              <a:gd name="connsiteY4" fmla="*/ 1571625 h 1581150"/>
              <a:gd name="connsiteX5" fmla="*/ 20 w 9144000"/>
              <a:gd name="connsiteY5" fmla="*/ 1323975 h 1581150"/>
              <a:gd name="connsiteX0" fmla="*/ 20 w 9144000"/>
              <a:gd name="connsiteY0" fmla="*/ 1323975 h 1581150"/>
              <a:gd name="connsiteX1" fmla="*/ 9144000 w 9144000"/>
              <a:gd name="connsiteY1" fmla="*/ 0 h 1581150"/>
              <a:gd name="connsiteX2" fmla="*/ 9144000 w 9144000"/>
              <a:gd name="connsiteY2" fmla="*/ 257175 h 1581150"/>
              <a:gd name="connsiteX3" fmla="*/ 9144000 w 9144000"/>
              <a:gd name="connsiteY3" fmla="*/ 1581150 h 1581150"/>
              <a:gd name="connsiteX4" fmla="*/ 9134495 w 9144000"/>
              <a:gd name="connsiteY4" fmla="*/ 1572115 h 1581150"/>
              <a:gd name="connsiteX5" fmla="*/ 0 w 9144000"/>
              <a:gd name="connsiteY5" fmla="*/ 1571625 h 1581150"/>
              <a:gd name="connsiteX6" fmla="*/ 20 w 9144000"/>
              <a:gd name="connsiteY6" fmla="*/ 1323975 h 1581150"/>
              <a:gd name="connsiteX0" fmla="*/ 20 w 9144000"/>
              <a:gd name="connsiteY0" fmla="*/ 1323975 h 1581150"/>
              <a:gd name="connsiteX1" fmla="*/ 9144000 w 9144000"/>
              <a:gd name="connsiteY1" fmla="*/ 0 h 1581150"/>
              <a:gd name="connsiteX2" fmla="*/ 9144000 w 9144000"/>
              <a:gd name="connsiteY2" fmla="*/ 1581150 h 1581150"/>
              <a:gd name="connsiteX3" fmla="*/ 9134495 w 9144000"/>
              <a:gd name="connsiteY3" fmla="*/ 1572115 h 1581150"/>
              <a:gd name="connsiteX4" fmla="*/ 0 w 9144000"/>
              <a:gd name="connsiteY4" fmla="*/ 1571625 h 1581150"/>
              <a:gd name="connsiteX5" fmla="*/ 20 w 9144000"/>
              <a:gd name="connsiteY5" fmla="*/ 1323975 h 1581150"/>
              <a:gd name="connsiteX0" fmla="*/ 20 w 9144000"/>
              <a:gd name="connsiteY0" fmla="*/ 456601 h 713776"/>
              <a:gd name="connsiteX1" fmla="*/ 8611709 w 9144000"/>
              <a:gd name="connsiteY1" fmla="*/ 0 h 713776"/>
              <a:gd name="connsiteX2" fmla="*/ 9144000 w 9144000"/>
              <a:gd name="connsiteY2" fmla="*/ 713776 h 713776"/>
              <a:gd name="connsiteX3" fmla="*/ 9134495 w 9144000"/>
              <a:gd name="connsiteY3" fmla="*/ 704741 h 713776"/>
              <a:gd name="connsiteX4" fmla="*/ 0 w 9144000"/>
              <a:gd name="connsiteY4" fmla="*/ 704251 h 713776"/>
              <a:gd name="connsiteX5" fmla="*/ 20 w 9144000"/>
              <a:gd name="connsiteY5" fmla="*/ 456601 h 713776"/>
              <a:gd name="connsiteX0" fmla="*/ 20 w 9144000"/>
              <a:gd name="connsiteY0" fmla="*/ 818007 h 1075182"/>
              <a:gd name="connsiteX1" fmla="*/ 9124990 w 9144000"/>
              <a:gd name="connsiteY1" fmla="*/ 0 h 1075182"/>
              <a:gd name="connsiteX2" fmla="*/ 9144000 w 9144000"/>
              <a:gd name="connsiteY2" fmla="*/ 1075182 h 1075182"/>
              <a:gd name="connsiteX3" fmla="*/ 9134495 w 9144000"/>
              <a:gd name="connsiteY3" fmla="*/ 1066147 h 1075182"/>
              <a:gd name="connsiteX4" fmla="*/ 0 w 9144000"/>
              <a:gd name="connsiteY4" fmla="*/ 1065657 h 1075182"/>
              <a:gd name="connsiteX5" fmla="*/ 20 w 9144000"/>
              <a:gd name="connsiteY5" fmla="*/ 818007 h 1075182"/>
              <a:gd name="connsiteX0" fmla="*/ 20 w 9144000"/>
              <a:gd name="connsiteY0" fmla="*/ 176512 h 433687"/>
              <a:gd name="connsiteX1" fmla="*/ 8782802 w 9144000"/>
              <a:gd name="connsiteY1" fmla="*/ 0 h 433687"/>
              <a:gd name="connsiteX2" fmla="*/ 9144000 w 9144000"/>
              <a:gd name="connsiteY2" fmla="*/ 433687 h 433687"/>
              <a:gd name="connsiteX3" fmla="*/ 9134495 w 9144000"/>
              <a:gd name="connsiteY3" fmla="*/ 424652 h 433687"/>
              <a:gd name="connsiteX4" fmla="*/ 0 w 9144000"/>
              <a:gd name="connsiteY4" fmla="*/ 424162 h 433687"/>
              <a:gd name="connsiteX5" fmla="*/ 20 w 9144000"/>
              <a:gd name="connsiteY5" fmla="*/ 176512 h 433687"/>
              <a:gd name="connsiteX0" fmla="*/ 20 w 9144000"/>
              <a:gd name="connsiteY0" fmla="*/ 411426 h 668601"/>
              <a:gd name="connsiteX1" fmla="*/ 9124989 w 9144000"/>
              <a:gd name="connsiteY1" fmla="*/ 0 h 668601"/>
              <a:gd name="connsiteX2" fmla="*/ 9144000 w 9144000"/>
              <a:gd name="connsiteY2" fmla="*/ 668601 h 668601"/>
              <a:gd name="connsiteX3" fmla="*/ 9134495 w 9144000"/>
              <a:gd name="connsiteY3" fmla="*/ 659566 h 668601"/>
              <a:gd name="connsiteX4" fmla="*/ 0 w 9144000"/>
              <a:gd name="connsiteY4" fmla="*/ 659076 h 668601"/>
              <a:gd name="connsiteX5" fmla="*/ 20 w 9144000"/>
              <a:gd name="connsiteY5" fmla="*/ 411426 h 668601"/>
              <a:gd name="connsiteX0" fmla="*/ 20 w 9144000"/>
              <a:gd name="connsiteY0" fmla="*/ 998711 h 1081261"/>
              <a:gd name="connsiteX1" fmla="*/ 9124989 w 9144000"/>
              <a:gd name="connsiteY1" fmla="*/ 0 h 1081261"/>
              <a:gd name="connsiteX2" fmla="*/ 9144000 w 9144000"/>
              <a:gd name="connsiteY2" fmla="*/ 668601 h 1081261"/>
              <a:gd name="connsiteX3" fmla="*/ 9134495 w 9144000"/>
              <a:gd name="connsiteY3" fmla="*/ 659566 h 1081261"/>
              <a:gd name="connsiteX4" fmla="*/ 0 w 9144000"/>
              <a:gd name="connsiteY4" fmla="*/ 659076 h 1081261"/>
              <a:gd name="connsiteX5" fmla="*/ 20 w 9144000"/>
              <a:gd name="connsiteY5" fmla="*/ 998711 h 1081261"/>
              <a:gd name="connsiteX0" fmla="*/ 2243247 w 9144000"/>
              <a:gd name="connsiteY0" fmla="*/ 619235 h 701785"/>
              <a:gd name="connsiteX1" fmla="*/ 9124989 w 9144000"/>
              <a:gd name="connsiteY1" fmla="*/ 0 h 701785"/>
              <a:gd name="connsiteX2" fmla="*/ 9144000 w 9144000"/>
              <a:gd name="connsiteY2" fmla="*/ 668601 h 701785"/>
              <a:gd name="connsiteX3" fmla="*/ 9134495 w 9144000"/>
              <a:gd name="connsiteY3" fmla="*/ 659566 h 701785"/>
              <a:gd name="connsiteX4" fmla="*/ 0 w 9144000"/>
              <a:gd name="connsiteY4" fmla="*/ 659076 h 701785"/>
              <a:gd name="connsiteX5" fmla="*/ 2243247 w 9144000"/>
              <a:gd name="connsiteY5" fmla="*/ 619235 h 701785"/>
              <a:gd name="connsiteX0" fmla="*/ 7 w 6900760"/>
              <a:gd name="connsiteY0" fmla="*/ 619235 h 1354783"/>
              <a:gd name="connsiteX1" fmla="*/ 6881749 w 6900760"/>
              <a:gd name="connsiteY1" fmla="*/ 0 h 1354783"/>
              <a:gd name="connsiteX2" fmla="*/ 6900760 w 6900760"/>
              <a:gd name="connsiteY2" fmla="*/ 668601 h 1354783"/>
              <a:gd name="connsiteX3" fmla="*/ 6891255 w 6900760"/>
              <a:gd name="connsiteY3" fmla="*/ 659566 h 1354783"/>
              <a:gd name="connsiteX4" fmla="*/ 684361 w 6900760"/>
              <a:gd name="connsiteY4" fmla="*/ 1354783 h 1354783"/>
              <a:gd name="connsiteX5" fmla="*/ 7 w 6900760"/>
              <a:gd name="connsiteY5" fmla="*/ 619235 h 1354783"/>
              <a:gd name="connsiteX0" fmla="*/ 0 w 6900753"/>
              <a:gd name="connsiteY0" fmla="*/ 619235 h 668601"/>
              <a:gd name="connsiteX1" fmla="*/ 6881742 w 6900753"/>
              <a:gd name="connsiteY1" fmla="*/ 0 h 668601"/>
              <a:gd name="connsiteX2" fmla="*/ 6900753 w 6900753"/>
              <a:gd name="connsiteY2" fmla="*/ 668601 h 668601"/>
              <a:gd name="connsiteX3" fmla="*/ 6891248 w 6900753"/>
              <a:gd name="connsiteY3" fmla="*/ 659566 h 668601"/>
              <a:gd name="connsiteX4" fmla="*/ 0 w 6900753"/>
              <a:gd name="connsiteY4" fmla="*/ 619235 h 668601"/>
              <a:gd name="connsiteX0" fmla="*/ 0 w 6263905"/>
              <a:gd name="connsiteY0" fmla="*/ 1197485 h 1197485"/>
              <a:gd name="connsiteX1" fmla="*/ 6244894 w 6263905"/>
              <a:gd name="connsiteY1" fmla="*/ 0 h 1197485"/>
              <a:gd name="connsiteX2" fmla="*/ 6263905 w 6263905"/>
              <a:gd name="connsiteY2" fmla="*/ 668601 h 1197485"/>
              <a:gd name="connsiteX3" fmla="*/ 6254400 w 6263905"/>
              <a:gd name="connsiteY3" fmla="*/ 659566 h 1197485"/>
              <a:gd name="connsiteX4" fmla="*/ 0 w 6263905"/>
              <a:gd name="connsiteY4" fmla="*/ 1197485 h 1197485"/>
              <a:gd name="connsiteX0" fmla="*/ 0 w 7318982"/>
              <a:gd name="connsiteY0" fmla="*/ 673446 h 673446"/>
              <a:gd name="connsiteX1" fmla="*/ 7299971 w 7318982"/>
              <a:gd name="connsiteY1" fmla="*/ 0 h 673446"/>
              <a:gd name="connsiteX2" fmla="*/ 7318982 w 7318982"/>
              <a:gd name="connsiteY2" fmla="*/ 668601 h 673446"/>
              <a:gd name="connsiteX3" fmla="*/ 7309477 w 7318982"/>
              <a:gd name="connsiteY3" fmla="*/ 659566 h 673446"/>
              <a:gd name="connsiteX4" fmla="*/ 0 w 7318982"/>
              <a:gd name="connsiteY4" fmla="*/ 673446 h 673446"/>
              <a:gd name="connsiteX0" fmla="*/ 0 w 7318982"/>
              <a:gd name="connsiteY0" fmla="*/ 673446 h 673446"/>
              <a:gd name="connsiteX1" fmla="*/ 7299971 w 7318982"/>
              <a:gd name="connsiteY1" fmla="*/ 0 h 673446"/>
              <a:gd name="connsiteX2" fmla="*/ 7318982 w 7318982"/>
              <a:gd name="connsiteY2" fmla="*/ 668601 h 673446"/>
              <a:gd name="connsiteX3" fmla="*/ 0 w 7318982"/>
              <a:gd name="connsiteY3" fmla="*/ 673446 h 673446"/>
              <a:gd name="connsiteX0" fmla="*/ 0 w 7318982"/>
              <a:gd name="connsiteY0" fmla="*/ 526624 h 526624"/>
              <a:gd name="connsiteX1" fmla="*/ 7166898 w 7318982"/>
              <a:gd name="connsiteY1" fmla="*/ 0 h 526624"/>
              <a:gd name="connsiteX2" fmla="*/ 7318982 w 7318982"/>
              <a:gd name="connsiteY2" fmla="*/ 521779 h 526624"/>
              <a:gd name="connsiteX3" fmla="*/ 0 w 7318982"/>
              <a:gd name="connsiteY3" fmla="*/ 526624 h 526624"/>
              <a:gd name="connsiteX0" fmla="*/ 0 w 7323733"/>
              <a:gd name="connsiteY0" fmla="*/ 673445 h 673445"/>
              <a:gd name="connsiteX1" fmla="*/ 7323733 w 7323733"/>
              <a:gd name="connsiteY1" fmla="*/ 0 h 673445"/>
              <a:gd name="connsiteX2" fmla="*/ 7318982 w 7323733"/>
              <a:gd name="connsiteY2" fmla="*/ 668600 h 673445"/>
              <a:gd name="connsiteX3" fmla="*/ 0 w 7323733"/>
              <a:gd name="connsiteY3" fmla="*/ 673445 h 673445"/>
              <a:gd name="connsiteX0" fmla="*/ 0 w 7323733"/>
              <a:gd name="connsiteY0" fmla="*/ 673445 h 673445"/>
              <a:gd name="connsiteX1" fmla="*/ 7323733 w 7323733"/>
              <a:gd name="connsiteY1" fmla="*/ 0 h 673445"/>
              <a:gd name="connsiteX2" fmla="*/ 7145512 w 7323733"/>
              <a:gd name="connsiteY2" fmla="*/ 352371 h 673445"/>
              <a:gd name="connsiteX3" fmla="*/ 0 w 7323733"/>
              <a:gd name="connsiteY3" fmla="*/ 673445 h 673445"/>
              <a:gd name="connsiteX0" fmla="*/ 0 w 7323733"/>
              <a:gd name="connsiteY0" fmla="*/ 673445 h 675378"/>
              <a:gd name="connsiteX1" fmla="*/ 7323733 w 7323733"/>
              <a:gd name="connsiteY1" fmla="*/ 0 h 675378"/>
              <a:gd name="connsiteX2" fmla="*/ 7318982 w 7323733"/>
              <a:gd name="connsiteY2" fmla="*/ 675378 h 675378"/>
              <a:gd name="connsiteX3" fmla="*/ 0 w 7323733"/>
              <a:gd name="connsiteY3" fmla="*/ 673445 h 675378"/>
              <a:gd name="connsiteX0" fmla="*/ 0 w 7323733"/>
              <a:gd name="connsiteY0" fmla="*/ 673445 h 673445"/>
              <a:gd name="connsiteX1" fmla="*/ 7323733 w 7323733"/>
              <a:gd name="connsiteY1" fmla="*/ 0 h 673445"/>
              <a:gd name="connsiteX2" fmla="*/ 7202544 w 7323733"/>
              <a:gd name="connsiteY2" fmla="*/ 490158 h 673445"/>
              <a:gd name="connsiteX3" fmla="*/ 0 w 7323733"/>
              <a:gd name="connsiteY3" fmla="*/ 673445 h 673445"/>
              <a:gd name="connsiteX0" fmla="*/ 0 w 7323733"/>
              <a:gd name="connsiteY0" fmla="*/ 673445 h 675379"/>
              <a:gd name="connsiteX1" fmla="*/ 7323733 w 7323733"/>
              <a:gd name="connsiteY1" fmla="*/ 0 h 675379"/>
              <a:gd name="connsiteX2" fmla="*/ 7321359 w 7323733"/>
              <a:gd name="connsiteY2" fmla="*/ 675379 h 675379"/>
              <a:gd name="connsiteX3" fmla="*/ 0 w 7323733"/>
              <a:gd name="connsiteY3" fmla="*/ 673445 h 67537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323733" h="675379">
                <a:moveTo>
                  <a:pt x="0" y="673445"/>
                </a:moveTo>
                <a:lnTo>
                  <a:pt x="7323733" y="0"/>
                </a:lnTo>
                <a:cubicBezTo>
                  <a:pt x="7322149" y="222867"/>
                  <a:pt x="7322943" y="452512"/>
                  <a:pt x="7321359" y="675379"/>
                </a:cubicBezTo>
                <a:lnTo>
                  <a:pt x="0" y="673445"/>
                </a:lnTo>
                <a:close/>
              </a:path>
            </a:pathLst>
          </a:custGeom>
          <a:gradFill>
            <a:gsLst>
              <a:gs pos="28000">
                <a:schemeClr val="accent3"/>
              </a:gs>
              <a:gs pos="40000">
                <a:schemeClr val="accent3">
                  <a:lumMod val="40000"/>
                  <a:lumOff val="60000"/>
                </a:schemeClr>
              </a:gs>
              <a:gs pos="48000">
                <a:schemeClr val="accent3"/>
              </a:gs>
            </a:gsLst>
            <a:lin ang="159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1" lang="en-US" sz="2400">
              <a:solidFill>
                <a:srgbClr val="FFFFFF"/>
              </a:solidFill>
            </a:endParaRPr>
          </a:p>
        </p:txBody>
      </p:sp>
      <p:sp>
        <p:nvSpPr>
          <p:cNvPr id="6" name="Freeform 10"/>
          <p:cNvSpPr/>
          <p:nvPr/>
        </p:nvSpPr>
        <p:spPr>
          <a:xfrm>
            <a:off x="0" y="5411788"/>
            <a:ext cx="7605713" cy="928687"/>
          </a:xfrm>
          <a:custGeom>
            <a:avLst/>
            <a:gdLst>
              <a:gd name="connsiteX0" fmla="*/ 0 w 7436498"/>
              <a:gd name="connsiteY0" fmla="*/ 0 h 951723"/>
              <a:gd name="connsiteX1" fmla="*/ 0 w 7436498"/>
              <a:gd name="connsiteY1" fmla="*/ 139959 h 951723"/>
              <a:gd name="connsiteX2" fmla="*/ 7053942 w 7436498"/>
              <a:gd name="connsiteY2" fmla="*/ 951723 h 951723"/>
              <a:gd name="connsiteX3" fmla="*/ 7436498 w 7436498"/>
              <a:gd name="connsiteY3" fmla="*/ 914400 h 951723"/>
              <a:gd name="connsiteX4" fmla="*/ 0 w 7436498"/>
              <a:gd name="connsiteY4" fmla="*/ 0 h 951723"/>
              <a:gd name="connsiteX0" fmla="*/ 190500 w 7436498"/>
              <a:gd name="connsiteY0" fmla="*/ 0 h 1004110"/>
              <a:gd name="connsiteX1" fmla="*/ 0 w 7436498"/>
              <a:gd name="connsiteY1" fmla="*/ 192346 h 1004110"/>
              <a:gd name="connsiteX2" fmla="*/ 7053942 w 7436498"/>
              <a:gd name="connsiteY2" fmla="*/ 1004110 h 1004110"/>
              <a:gd name="connsiteX3" fmla="*/ 7436498 w 7436498"/>
              <a:gd name="connsiteY3" fmla="*/ 966787 h 1004110"/>
              <a:gd name="connsiteX4" fmla="*/ 190500 w 7436498"/>
              <a:gd name="connsiteY4" fmla="*/ 0 h 1004110"/>
              <a:gd name="connsiteX0" fmla="*/ 0 w 7448404"/>
              <a:gd name="connsiteY0" fmla="*/ 0 h 923148"/>
              <a:gd name="connsiteX1" fmla="*/ 11906 w 7448404"/>
              <a:gd name="connsiteY1" fmla="*/ 111384 h 923148"/>
              <a:gd name="connsiteX2" fmla="*/ 7065848 w 7448404"/>
              <a:gd name="connsiteY2" fmla="*/ 923148 h 923148"/>
              <a:gd name="connsiteX3" fmla="*/ 7448404 w 7448404"/>
              <a:gd name="connsiteY3" fmla="*/ 885825 h 923148"/>
              <a:gd name="connsiteX4" fmla="*/ 0 w 7448404"/>
              <a:gd name="connsiteY4" fmla="*/ 0 h 923148"/>
              <a:gd name="connsiteX0" fmla="*/ 0 w 7448404"/>
              <a:gd name="connsiteY0" fmla="*/ 0 h 923148"/>
              <a:gd name="connsiteX1" fmla="*/ 164306 w 7448404"/>
              <a:gd name="connsiteY1" fmla="*/ 68522 h 923148"/>
              <a:gd name="connsiteX2" fmla="*/ 7065848 w 7448404"/>
              <a:gd name="connsiteY2" fmla="*/ 923148 h 923148"/>
              <a:gd name="connsiteX3" fmla="*/ 7448404 w 7448404"/>
              <a:gd name="connsiteY3" fmla="*/ 885825 h 923148"/>
              <a:gd name="connsiteX4" fmla="*/ 0 w 7448404"/>
              <a:gd name="connsiteY4" fmla="*/ 0 h 923148"/>
              <a:gd name="connsiteX0" fmla="*/ 0 w 7448404"/>
              <a:gd name="connsiteY0" fmla="*/ 0 h 923148"/>
              <a:gd name="connsiteX1" fmla="*/ 302418 w 7448404"/>
              <a:gd name="connsiteY1" fmla="*/ 297122 h 923148"/>
              <a:gd name="connsiteX2" fmla="*/ 7065848 w 7448404"/>
              <a:gd name="connsiteY2" fmla="*/ 923148 h 923148"/>
              <a:gd name="connsiteX3" fmla="*/ 7448404 w 7448404"/>
              <a:gd name="connsiteY3" fmla="*/ 885825 h 923148"/>
              <a:gd name="connsiteX4" fmla="*/ 0 w 7448404"/>
              <a:gd name="connsiteY4" fmla="*/ 0 h 923148"/>
              <a:gd name="connsiteX0" fmla="*/ 1 w 7448405"/>
              <a:gd name="connsiteY0" fmla="*/ 0 h 923148"/>
              <a:gd name="connsiteX1" fmla="*/ 0 w 7448405"/>
              <a:gd name="connsiteY1" fmla="*/ 75665 h 923148"/>
              <a:gd name="connsiteX2" fmla="*/ 7065849 w 7448405"/>
              <a:gd name="connsiteY2" fmla="*/ 923148 h 923148"/>
              <a:gd name="connsiteX3" fmla="*/ 7448405 w 7448405"/>
              <a:gd name="connsiteY3" fmla="*/ 885825 h 923148"/>
              <a:gd name="connsiteX4" fmla="*/ 1 w 7448405"/>
              <a:gd name="connsiteY4" fmla="*/ 0 h 923148"/>
              <a:gd name="connsiteX0" fmla="*/ 1 w 7400780"/>
              <a:gd name="connsiteY0" fmla="*/ 0 h 928688"/>
              <a:gd name="connsiteX1" fmla="*/ 0 w 7400780"/>
              <a:gd name="connsiteY1" fmla="*/ 75665 h 928688"/>
              <a:gd name="connsiteX2" fmla="*/ 7065849 w 7400780"/>
              <a:gd name="connsiteY2" fmla="*/ 923148 h 928688"/>
              <a:gd name="connsiteX3" fmla="*/ 7400780 w 7400780"/>
              <a:gd name="connsiteY3" fmla="*/ 928688 h 928688"/>
              <a:gd name="connsiteX4" fmla="*/ 1 w 7400780"/>
              <a:gd name="connsiteY4" fmla="*/ 0 h 928688"/>
              <a:gd name="connsiteX0" fmla="*/ 1 w 7605568"/>
              <a:gd name="connsiteY0" fmla="*/ 0 h 923148"/>
              <a:gd name="connsiteX1" fmla="*/ 0 w 7605568"/>
              <a:gd name="connsiteY1" fmla="*/ 75665 h 923148"/>
              <a:gd name="connsiteX2" fmla="*/ 7065849 w 7605568"/>
              <a:gd name="connsiteY2" fmla="*/ 923148 h 923148"/>
              <a:gd name="connsiteX3" fmla="*/ 7605568 w 7605568"/>
              <a:gd name="connsiteY3" fmla="*/ 897732 h 923148"/>
              <a:gd name="connsiteX4" fmla="*/ 1 w 7605568"/>
              <a:gd name="connsiteY4" fmla="*/ 0 h 923148"/>
              <a:gd name="connsiteX0" fmla="*/ 1 w 7605568"/>
              <a:gd name="connsiteY0" fmla="*/ 0 h 897732"/>
              <a:gd name="connsiteX1" fmla="*/ 0 w 7605568"/>
              <a:gd name="connsiteY1" fmla="*/ 75665 h 897732"/>
              <a:gd name="connsiteX2" fmla="*/ 7065849 w 7605568"/>
              <a:gd name="connsiteY2" fmla="*/ 863617 h 897732"/>
              <a:gd name="connsiteX3" fmla="*/ 7605568 w 7605568"/>
              <a:gd name="connsiteY3" fmla="*/ 897732 h 897732"/>
              <a:gd name="connsiteX4" fmla="*/ 1 w 7605568"/>
              <a:gd name="connsiteY4" fmla="*/ 0 h 897732"/>
              <a:gd name="connsiteX0" fmla="*/ 1 w 7605568"/>
              <a:gd name="connsiteY0" fmla="*/ 0 h 927910"/>
              <a:gd name="connsiteX1" fmla="*/ 0 w 7605568"/>
              <a:gd name="connsiteY1" fmla="*/ 75665 h 927910"/>
              <a:gd name="connsiteX2" fmla="*/ 7225392 w 7605568"/>
              <a:gd name="connsiteY2" fmla="*/ 927910 h 927910"/>
              <a:gd name="connsiteX3" fmla="*/ 7605568 w 7605568"/>
              <a:gd name="connsiteY3" fmla="*/ 897732 h 927910"/>
              <a:gd name="connsiteX4" fmla="*/ 1 w 7605568"/>
              <a:gd name="connsiteY4" fmla="*/ 0 h 9279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605568" h="927910">
                <a:moveTo>
                  <a:pt x="1" y="0"/>
                </a:moveTo>
                <a:cubicBezTo>
                  <a:pt x="1" y="25222"/>
                  <a:pt x="0" y="50443"/>
                  <a:pt x="0" y="75665"/>
                </a:cubicBezTo>
                <a:lnTo>
                  <a:pt x="7225392" y="927910"/>
                </a:lnTo>
                <a:lnTo>
                  <a:pt x="7605568" y="897732"/>
                </a:lnTo>
                <a:lnTo>
                  <a:pt x="1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1" lang="en-US" sz="2400">
              <a:solidFill>
                <a:srgbClr val="FFFFFF"/>
              </a:solidFill>
            </a:endParaRPr>
          </a:p>
        </p:txBody>
      </p:sp>
      <p:sp>
        <p:nvSpPr>
          <p:cNvPr id="7" name="Freeform 11"/>
          <p:cNvSpPr/>
          <p:nvPr/>
        </p:nvSpPr>
        <p:spPr>
          <a:xfrm>
            <a:off x="1681163" y="6116638"/>
            <a:ext cx="7464425" cy="741362"/>
          </a:xfrm>
          <a:custGeom>
            <a:avLst/>
            <a:gdLst>
              <a:gd name="connsiteX0" fmla="*/ 7408506 w 7408506"/>
              <a:gd name="connsiteY0" fmla="*/ 0 h 755780"/>
              <a:gd name="connsiteX1" fmla="*/ 0 w 7408506"/>
              <a:gd name="connsiteY1" fmla="*/ 755780 h 755780"/>
              <a:gd name="connsiteX2" fmla="*/ 662473 w 7408506"/>
              <a:gd name="connsiteY2" fmla="*/ 755780 h 755780"/>
              <a:gd name="connsiteX3" fmla="*/ 7408506 w 7408506"/>
              <a:gd name="connsiteY3" fmla="*/ 74645 h 755780"/>
              <a:gd name="connsiteX4" fmla="*/ 7408506 w 7408506"/>
              <a:gd name="connsiteY4" fmla="*/ 0 h 755780"/>
              <a:gd name="connsiteX0" fmla="*/ 6958449 w 6958449"/>
              <a:gd name="connsiteY0" fmla="*/ 0 h 755780"/>
              <a:gd name="connsiteX1" fmla="*/ 0 w 6958449"/>
              <a:gd name="connsiteY1" fmla="*/ 712918 h 755780"/>
              <a:gd name="connsiteX2" fmla="*/ 212416 w 6958449"/>
              <a:gd name="connsiteY2" fmla="*/ 755780 h 755780"/>
              <a:gd name="connsiteX3" fmla="*/ 6958449 w 6958449"/>
              <a:gd name="connsiteY3" fmla="*/ 74645 h 755780"/>
              <a:gd name="connsiteX4" fmla="*/ 6958449 w 6958449"/>
              <a:gd name="connsiteY4" fmla="*/ 0 h 755780"/>
              <a:gd name="connsiteX0" fmla="*/ 6958449 w 6958449"/>
              <a:gd name="connsiteY0" fmla="*/ 0 h 712918"/>
              <a:gd name="connsiteX1" fmla="*/ 0 w 6958449"/>
              <a:gd name="connsiteY1" fmla="*/ 712918 h 712918"/>
              <a:gd name="connsiteX2" fmla="*/ 302903 w 6958449"/>
              <a:gd name="connsiteY2" fmla="*/ 705774 h 712918"/>
              <a:gd name="connsiteX3" fmla="*/ 6958449 w 6958449"/>
              <a:gd name="connsiteY3" fmla="*/ 74645 h 712918"/>
              <a:gd name="connsiteX4" fmla="*/ 6958449 w 6958449"/>
              <a:gd name="connsiteY4" fmla="*/ 0 h 712918"/>
              <a:gd name="connsiteX0" fmla="*/ 6958449 w 6958449"/>
              <a:gd name="connsiteY0" fmla="*/ 0 h 741492"/>
              <a:gd name="connsiteX1" fmla="*/ 0 w 6958449"/>
              <a:gd name="connsiteY1" fmla="*/ 712918 h 741492"/>
              <a:gd name="connsiteX2" fmla="*/ 248134 w 6958449"/>
              <a:gd name="connsiteY2" fmla="*/ 741492 h 741492"/>
              <a:gd name="connsiteX3" fmla="*/ 6958449 w 6958449"/>
              <a:gd name="connsiteY3" fmla="*/ 74645 h 741492"/>
              <a:gd name="connsiteX4" fmla="*/ 6958449 w 6958449"/>
              <a:gd name="connsiteY4" fmla="*/ 0 h 741492"/>
              <a:gd name="connsiteX0" fmla="*/ 7465656 w 7465656"/>
              <a:gd name="connsiteY0" fmla="*/ 0 h 741493"/>
              <a:gd name="connsiteX1" fmla="*/ 0 w 7465656"/>
              <a:gd name="connsiteY1" fmla="*/ 741493 h 741493"/>
              <a:gd name="connsiteX2" fmla="*/ 755341 w 7465656"/>
              <a:gd name="connsiteY2" fmla="*/ 741492 h 741493"/>
              <a:gd name="connsiteX3" fmla="*/ 7465656 w 7465656"/>
              <a:gd name="connsiteY3" fmla="*/ 74645 h 741493"/>
              <a:gd name="connsiteX4" fmla="*/ 7465656 w 7465656"/>
              <a:gd name="connsiteY4" fmla="*/ 0 h 7414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465656" h="741493">
                <a:moveTo>
                  <a:pt x="7465656" y="0"/>
                </a:moveTo>
                <a:lnTo>
                  <a:pt x="0" y="741493"/>
                </a:lnTo>
                <a:lnTo>
                  <a:pt x="755341" y="741492"/>
                </a:lnTo>
                <a:lnTo>
                  <a:pt x="7465656" y="74645"/>
                </a:lnTo>
                <a:lnTo>
                  <a:pt x="7465656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1" lang="en-US" sz="2400">
              <a:solidFill>
                <a:srgbClr val="FFFF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600201"/>
            <a:ext cx="7772400" cy="3733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/>
            </a:lvl1pPr>
          </a:lstStyle>
          <a:p>
            <a:pPr>
              <a:defRPr/>
            </a:pPr>
            <a:endParaRPr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D6C3F179-D0EA-4E5B-B103-2517420AC6B9}" type="slidenum">
              <a:rPr lang="en-US" altLang="sk-SK"/>
              <a:pPr>
                <a:defRPr/>
              </a:pPr>
              <a:t>‹#›</a:t>
            </a:fld>
            <a:endParaRPr lang="en-US" altLang="sk-SK"/>
          </a:p>
        </p:txBody>
      </p:sp>
    </p:spTree>
    <p:extLst>
      <p:ext uri="{BB962C8B-B14F-4D97-AF65-F5344CB8AC3E}">
        <p14:creationId xmlns:p14="http://schemas.microsoft.com/office/powerpoint/2010/main" val="342768950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8"/>
          <p:cNvSpPr/>
          <p:nvPr/>
        </p:nvSpPr>
        <p:spPr>
          <a:xfrm>
            <a:off x="0" y="5546725"/>
            <a:ext cx="9147175" cy="1312863"/>
          </a:xfrm>
          <a:custGeom>
            <a:avLst/>
            <a:gdLst>
              <a:gd name="connsiteX0" fmla="*/ 0 w 9134475"/>
              <a:gd name="connsiteY0" fmla="*/ 142875 h 1323975"/>
              <a:gd name="connsiteX1" fmla="*/ 6305550 w 9134475"/>
              <a:gd name="connsiteY1" fmla="*/ 1209675 h 1323975"/>
              <a:gd name="connsiteX2" fmla="*/ 9134475 w 9134475"/>
              <a:gd name="connsiteY2" fmla="*/ 0 h 1323975"/>
              <a:gd name="connsiteX3" fmla="*/ 9134475 w 9134475"/>
              <a:gd name="connsiteY3" fmla="*/ 1323975 h 1323975"/>
              <a:gd name="connsiteX4" fmla="*/ 0 w 9134475"/>
              <a:gd name="connsiteY4" fmla="*/ 1323975 h 1323975"/>
              <a:gd name="connsiteX5" fmla="*/ 0 w 9134475"/>
              <a:gd name="connsiteY5" fmla="*/ 142875 h 1323975"/>
              <a:gd name="connsiteX0" fmla="*/ 0 w 9134475"/>
              <a:gd name="connsiteY0" fmla="*/ 33337 h 1214437"/>
              <a:gd name="connsiteX1" fmla="*/ 6305550 w 9134475"/>
              <a:gd name="connsiteY1" fmla="*/ 1100137 h 1214437"/>
              <a:gd name="connsiteX2" fmla="*/ 9044270 w 9134475"/>
              <a:gd name="connsiteY2" fmla="*/ 0 h 1214437"/>
              <a:gd name="connsiteX3" fmla="*/ 9134475 w 9134475"/>
              <a:gd name="connsiteY3" fmla="*/ 1214437 h 1214437"/>
              <a:gd name="connsiteX4" fmla="*/ 0 w 9134475"/>
              <a:gd name="connsiteY4" fmla="*/ 1214437 h 1214437"/>
              <a:gd name="connsiteX5" fmla="*/ 0 w 9134475"/>
              <a:gd name="connsiteY5" fmla="*/ 33337 h 1214437"/>
              <a:gd name="connsiteX0" fmla="*/ 0 w 9134475"/>
              <a:gd name="connsiteY0" fmla="*/ 130968 h 1312068"/>
              <a:gd name="connsiteX1" fmla="*/ 6305550 w 9134475"/>
              <a:gd name="connsiteY1" fmla="*/ 1197768 h 1312068"/>
              <a:gd name="connsiteX2" fmla="*/ 9113111 w 9134475"/>
              <a:gd name="connsiteY2" fmla="*/ 0 h 1312068"/>
              <a:gd name="connsiteX3" fmla="*/ 9134475 w 9134475"/>
              <a:gd name="connsiteY3" fmla="*/ 1312068 h 1312068"/>
              <a:gd name="connsiteX4" fmla="*/ 0 w 9134475"/>
              <a:gd name="connsiteY4" fmla="*/ 1312068 h 1312068"/>
              <a:gd name="connsiteX5" fmla="*/ 0 w 9134475"/>
              <a:gd name="connsiteY5" fmla="*/ 130968 h 1312068"/>
              <a:gd name="connsiteX0" fmla="*/ 0 w 9113111"/>
              <a:gd name="connsiteY0" fmla="*/ 130968 h 1312068"/>
              <a:gd name="connsiteX1" fmla="*/ 6305550 w 9113111"/>
              <a:gd name="connsiteY1" fmla="*/ 1197768 h 1312068"/>
              <a:gd name="connsiteX2" fmla="*/ 9113111 w 9113111"/>
              <a:gd name="connsiteY2" fmla="*/ 0 h 1312068"/>
              <a:gd name="connsiteX3" fmla="*/ 8958813 w 9113111"/>
              <a:gd name="connsiteY3" fmla="*/ 1009649 h 1312068"/>
              <a:gd name="connsiteX4" fmla="*/ 0 w 9113111"/>
              <a:gd name="connsiteY4" fmla="*/ 1312068 h 1312068"/>
              <a:gd name="connsiteX5" fmla="*/ 0 w 9113111"/>
              <a:gd name="connsiteY5" fmla="*/ 130968 h 1312068"/>
              <a:gd name="connsiteX0" fmla="*/ 0 w 9117860"/>
              <a:gd name="connsiteY0" fmla="*/ 130968 h 1314449"/>
              <a:gd name="connsiteX1" fmla="*/ 6305550 w 9117860"/>
              <a:gd name="connsiteY1" fmla="*/ 1197768 h 1314449"/>
              <a:gd name="connsiteX2" fmla="*/ 9113111 w 9117860"/>
              <a:gd name="connsiteY2" fmla="*/ 0 h 1314449"/>
              <a:gd name="connsiteX3" fmla="*/ 9117860 w 9117860"/>
              <a:gd name="connsiteY3" fmla="*/ 1314449 h 1314449"/>
              <a:gd name="connsiteX4" fmla="*/ 0 w 9117860"/>
              <a:gd name="connsiteY4" fmla="*/ 1312068 h 1314449"/>
              <a:gd name="connsiteX5" fmla="*/ 0 w 9117860"/>
              <a:gd name="connsiteY5" fmla="*/ 130968 h 131444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9117860" h="1314449">
                <a:moveTo>
                  <a:pt x="0" y="130968"/>
                </a:moveTo>
                <a:lnTo>
                  <a:pt x="6305550" y="1197768"/>
                </a:lnTo>
                <a:lnTo>
                  <a:pt x="9113111" y="0"/>
                </a:lnTo>
                <a:lnTo>
                  <a:pt x="9117860" y="1314449"/>
                </a:lnTo>
                <a:lnTo>
                  <a:pt x="0" y="1312068"/>
                </a:lnTo>
                <a:lnTo>
                  <a:pt x="0" y="130968"/>
                </a:lnTo>
                <a:close/>
              </a:path>
            </a:pathLst>
          </a:custGeom>
          <a:gradFill>
            <a:gsLst>
              <a:gs pos="0">
                <a:schemeClr val="accent1">
                  <a:lumMod val="40000"/>
                  <a:lumOff val="60000"/>
                </a:schemeClr>
              </a:gs>
              <a:gs pos="50000">
                <a:schemeClr val="accent1"/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1" lang="en-US">
              <a:solidFill>
                <a:srgbClr val="FFFFFF"/>
              </a:solidFill>
            </a:endParaRPr>
          </a:p>
        </p:txBody>
      </p:sp>
      <p:sp>
        <p:nvSpPr>
          <p:cNvPr id="5" name="Freeform 9"/>
          <p:cNvSpPr/>
          <p:nvPr/>
        </p:nvSpPr>
        <p:spPr>
          <a:xfrm>
            <a:off x="0" y="5292725"/>
            <a:ext cx="9144000" cy="1443038"/>
          </a:xfrm>
          <a:custGeom>
            <a:avLst/>
            <a:gdLst>
              <a:gd name="connsiteX0" fmla="*/ 9525 w 9144000"/>
              <a:gd name="connsiteY0" fmla="*/ 9525 h 1457325"/>
              <a:gd name="connsiteX1" fmla="*/ 9144000 w 9144000"/>
              <a:gd name="connsiteY1" fmla="*/ 0 h 1457325"/>
              <a:gd name="connsiteX2" fmla="*/ 9144000 w 9144000"/>
              <a:gd name="connsiteY2" fmla="*/ 257175 h 1457325"/>
              <a:gd name="connsiteX3" fmla="*/ 6334125 w 9144000"/>
              <a:gd name="connsiteY3" fmla="*/ 1457325 h 1457325"/>
              <a:gd name="connsiteX4" fmla="*/ 0 w 9144000"/>
              <a:gd name="connsiteY4" fmla="*/ 390525 h 1457325"/>
              <a:gd name="connsiteX5" fmla="*/ 9525 w 9144000"/>
              <a:gd name="connsiteY5" fmla="*/ 9525 h 1457325"/>
              <a:gd name="connsiteX0" fmla="*/ 9525 w 9144000"/>
              <a:gd name="connsiteY0" fmla="*/ 666750 h 2114550"/>
              <a:gd name="connsiteX1" fmla="*/ 9144000 w 9144000"/>
              <a:gd name="connsiteY1" fmla="*/ 0 h 2114550"/>
              <a:gd name="connsiteX2" fmla="*/ 9144000 w 9144000"/>
              <a:gd name="connsiteY2" fmla="*/ 914400 h 2114550"/>
              <a:gd name="connsiteX3" fmla="*/ 6334125 w 9144000"/>
              <a:gd name="connsiteY3" fmla="*/ 2114550 h 2114550"/>
              <a:gd name="connsiteX4" fmla="*/ 0 w 9144000"/>
              <a:gd name="connsiteY4" fmla="*/ 1047750 h 2114550"/>
              <a:gd name="connsiteX5" fmla="*/ 9525 w 9144000"/>
              <a:gd name="connsiteY5" fmla="*/ 666750 h 2114550"/>
              <a:gd name="connsiteX0" fmla="*/ 9525 w 9144000"/>
              <a:gd name="connsiteY0" fmla="*/ 9525 h 1457325"/>
              <a:gd name="connsiteX1" fmla="*/ 9144000 w 9144000"/>
              <a:gd name="connsiteY1" fmla="*/ 0 h 1457325"/>
              <a:gd name="connsiteX2" fmla="*/ 9144000 w 9144000"/>
              <a:gd name="connsiteY2" fmla="*/ 257175 h 1457325"/>
              <a:gd name="connsiteX3" fmla="*/ 6334125 w 9144000"/>
              <a:gd name="connsiteY3" fmla="*/ 1457325 h 1457325"/>
              <a:gd name="connsiteX4" fmla="*/ 0 w 9144000"/>
              <a:gd name="connsiteY4" fmla="*/ 390525 h 1457325"/>
              <a:gd name="connsiteX5" fmla="*/ 9525 w 9144000"/>
              <a:gd name="connsiteY5" fmla="*/ 9525 h 1457325"/>
              <a:gd name="connsiteX0" fmla="*/ 9525 w 9144000"/>
              <a:gd name="connsiteY0" fmla="*/ 9525 h 1457325"/>
              <a:gd name="connsiteX1" fmla="*/ 9144000 w 9144000"/>
              <a:gd name="connsiteY1" fmla="*/ 0 h 1457325"/>
              <a:gd name="connsiteX2" fmla="*/ 9144000 w 9144000"/>
              <a:gd name="connsiteY2" fmla="*/ 257175 h 1457325"/>
              <a:gd name="connsiteX3" fmla="*/ 6334125 w 9144000"/>
              <a:gd name="connsiteY3" fmla="*/ 1457325 h 1457325"/>
              <a:gd name="connsiteX4" fmla="*/ 0 w 9144000"/>
              <a:gd name="connsiteY4" fmla="*/ 390525 h 1457325"/>
              <a:gd name="connsiteX5" fmla="*/ 9525 w 9144000"/>
              <a:gd name="connsiteY5" fmla="*/ 9525 h 1457325"/>
              <a:gd name="connsiteX0" fmla="*/ 355114 w 9144000"/>
              <a:gd name="connsiteY0" fmla="*/ 0 h 1562100"/>
              <a:gd name="connsiteX1" fmla="*/ 9144000 w 9144000"/>
              <a:gd name="connsiteY1" fmla="*/ 104775 h 1562100"/>
              <a:gd name="connsiteX2" fmla="*/ 9144000 w 9144000"/>
              <a:gd name="connsiteY2" fmla="*/ 361950 h 1562100"/>
              <a:gd name="connsiteX3" fmla="*/ 6334125 w 9144000"/>
              <a:gd name="connsiteY3" fmla="*/ 1562100 h 1562100"/>
              <a:gd name="connsiteX4" fmla="*/ 0 w 9144000"/>
              <a:gd name="connsiteY4" fmla="*/ 495300 h 1562100"/>
              <a:gd name="connsiteX5" fmla="*/ 355114 w 9144000"/>
              <a:gd name="connsiteY5" fmla="*/ 0 h 1562100"/>
              <a:gd name="connsiteX0" fmla="*/ 411923 w 9144000"/>
              <a:gd name="connsiteY0" fmla="*/ 83344 h 1457325"/>
              <a:gd name="connsiteX1" fmla="*/ 9144000 w 9144000"/>
              <a:gd name="connsiteY1" fmla="*/ 0 h 1457325"/>
              <a:gd name="connsiteX2" fmla="*/ 9144000 w 9144000"/>
              <a:gd name="connsiteY2" fmla="*/ 257175 h 1457325"/>
              <a:gd name="connsiteX3" fmla="*/ 6334125 w 9144000"/>
              <a:gd name="connsiteY3" fmla="*/ 1457325 h 1457325"/>
              <a:gd name="connsiteX4" fmla="*/ 0 w 9144000"/>
              <a:gd name="connsiteY4" fmla="*/ 390525 h 1457325"/>
              <a:gd name="connsiteX5" fmla="*/ 411923 w 9144000"/>
              <a:gd name="connsiteY5" fmla="*/ 83344 h 1457325"/>
              <a:gd name="connsiteX0" fmla="*/ 28462 w 9144000"/>
              <a:gd name="connsiteY0" fmla="*/ 9525 h 1457325"/>
              <a:gd name="connsiteX1" fmla="*/ 9144000 w 9144000"/>
              <a:gd name="connsiteY1" fmla="*/ 0 h 1457325"/>
              <a:gd name="connsiteX2" fmla="*/ 9144000 w 9144000"/>
              <a:gd name="connsiteY2" fmla="*/ 257175 h 1457325"/>
              <a:gd name="connsiteX3" fmla="*/ 6334125 w 9144000"/>
              <a:gd name="connsiteY3" fmla="*/ 1457325 h 1457325"/>
              <a:gd name="connsiteX4" fmla="*/ 0 w 9144000"/>
              <a:gd name="connsiteY4" fmla="*/ 390525 h 1457325"/>
              <a:gd name="connsiteX5" fmla="*/ 28462 w 9144000"/>
              <a:gd name="connsiteY5" fmla="*/ 9525 h 1457325"/>
              <a:gd name="connsiteX0" fmla="*/ 108942 w 9144000"/>
              <a:gd name="connsiteY0" fmla="*/ 104775 h 1457325"/>
              <a:gd name="connsiteX1" fmla="*/ 9144000 w 9144000"/>
              <a:gd name="connsiteY1" fmla="*/ 0 h 1457325"/>
              <a:gd name="connsiteX2" fmla="*/ 9144000 w 9144000"/>
              <a:gd name="connsiteY2" fmla="*/ 257175 h 1457325"/>
              <a:gd name="connsiteX3" fmla="*/ 6334125 w 9144000"/>
              <a:gd name="connsiteY3" fmla="*/ 1457325 h 1457325"/>
              <a:gd name="connsiteX4" fmla="*/ 0 w 9144000"/>
              <a:gd name="connsiteY4" fmla="*/ 390525 h 1457325"/>
              <a:gd name="connsiteX5" fmla="*/ 108942 w 9144000"/>
              <a:gd name="connsiteY5" fmla="*/ 104775 h 1457325"/>
              <a:gd name="connsiteX0" fmla="*/ 26095 w 9144000"/>
              <a:gd name="connsiteY0" fmla="*/ 14288 h 1457325"/>
              <a:gd name="connsiteX1" fmla="*/ 9144000 w 9144000"/>
              <a:gd name="connsiteY1" fmla="*/ 0 h 1457325"/>
              <a:gd name="connsiteX2" fmla="*/ 9144000 w 9144000"/>
              <a:gd name="connsiteY2" fmla="*/ 257175 h 1457325"/>
              <a:gd name="connsiteX3" fmla="*/ 6334125 w 9144000"/>
              <a:gd name="connsiteY3" fmla="*/ 1457325 h 1457325"/>
              <a:gd name="connsiteX4" fmla="*/ 0 w 9144000"/>
              <a:gd name="connsiteY4" fmla="*/ 390525 h 1457325"/>
              <a:gd name="connsiteX5" fmla="*/ 26095 w 9144000"/>
              <a:gd name="connsiteY5" fmla="*/ 14288 h 1457325"/>
              <a:gd name="connsiteX0" fmla="*/ 0 w 9117905"/>
              <a:gd name="connsiteY0" fmla="*/ 14288 h 1457325"/>
              <a:gd name="connsiteX1" fmla="*/ 9117905 w 9117905"/>
              <a:gd name="connsiteY1" fmla="*/ 0 h 1457325"/>
              <a:gd name="connsiteX2" fmla="*/ 9117905 w 9117905"/>
              <a:gd name="connsiteY2" fmla="*/ 257175 h 1457325"/>
              <a:gd name="connsiteX3" fmla="*/ 6308030 w 9117905"/>
              <a:gd name="connsiteY3" fmla="*/ 1457325 h 1457325"/>
              <a:gd name="connsiteX4" fmla="*/ 212977 w 9117905"/>
              <a:gd name="connsiteY4" fmla="*/ 311944 h 1457325"/>
              <a:gd name="connsiteX5" fmla="*/ 0 w 9117905"/>
              <a:gd name="connsiteY5" fmla="*/ 14288 h 1457325"/>
              <a:gd name="connsiteX0" fmla="*/ 0 w 9117905"/>
              <a:gd name="connsiteY0" fmla="*/ 14288 h 1457325"/>
              <a:gd name="connsiteX1" fmla="*/ 9117905 w 9117905"/>
              <a:gd name="connsiteY1" fmla="*/ 0 h 1457325"/>
              <a:gd name="connsiteX2" fmla="*/ 9117905 w 9117905"/>
              <a:gd name="connsiteY2" fmla="*/ 257175 h 1457325"/>
              <a:gd name="connsiteX3" fmla="*/ 6308030 w 9117905"/>
              <a:gd name="connsiteY3" fmla="*/ 1457325 h 1457325"/>
              <a:gd name="connsiteX4" fmla="*/ 2310 w 9117905"/>
              <a:gd name="connsiteY4" fmla="*/ 376237 h 1457325"/>
              <a:gd name="connsiteX5" fmla="*/ 0 w 9117905"/>
              <a:gd name="connsiteY5" fmla="*/ 14288 h 1457325"/>
              <a:gd name="connsiteX0" fmla="*/ 0 w 9117905"/>
              <a:gd name="connsiteY0" fmla="*/ 14288 h 1531144"/>
              <a:gd name="connsiteX1" fmla="*/ 9117905 w 9117905"/>
              <a:gd name="connsiteY1" fmla="*/ 0 h 1531144"/>
              <a:gd name="connsiteX2" fmla="*/ 9117905 w 9117905"/>
              <a:gd name="connsiteY2" fmla="*/ 257175 h 1531144"/>
              <a:gd name="connsiteX3" fmla="*/ 6308030 w 9117905"/>
              <a:gd name="connsiteY3" fmla="*/ 1531144 h 1531144"/>
              <a:gd name="connsiteX4" fmla="*/ 2310 w 9117905"/>
              <a:gd name="connsiteY4" fmla="*/ 376237 h 1531144"/>
              <a:gd name="connsiteX5" fmla="*/ 0 w 9117905"/>
              <a:gd name="connsiteY5" fmla="*/ 14288 h 1531144"/>
              <a:gd name="connsiteX0" fmla="*/ 0 w 9117905"/>
              <a:gd name="connsiteY0" fmla="*/ 14288 h 1450181"/>
              <a:gd name="connsiteX1" fmla="*/ 9117905 w 9117905"/>
              <a:gd name="connsiteY1" fmla="*/ 0 h 1450181"/>
              <a:gd name="connsiteX2" fmla="*/ 9117905 w 9117905"/>
              <a:gd name="connsiteY2" fmla="*/ 257175 h 1450181"/>
              <a:gd name="connsiteX3" fmla="*/ 6260689 w 9117905"/>
              <a:gd name="connsiteY3" fmla="*/ 1450181 h 1450181"/>
              <a:gd name="connsiteX4" fmla="*/ 2310 w 9117905"/>
              <a:gd name="connsiteY4" fmla="*/ 376237 h 1450181"/>
              <a:gd name="connsiteX5" fmla="*/ 0 w 9117905"/>
              <a:gd name="connsiteY5" fmla="*/ 14288 h 1450181"/>
              <a:gd name="connsiteX0" fmla="*/ 0 w 9117905"/>
              <a:gd name="connsiteY0" fmla="*/ 14288 h 1450181"/>
              <a:gd name="connsiteX1" fmla="*/ 9117905 w 9117905"/>
              <a:gd name="connsiteY1" fmla="*/ 0 h 1450181"/>
              <a:gd name="connsiteX2" fmla="*/ 8994819 w 9117905"/>
              <a:gd name="connsiteY2" fmla="*/ 257175 h 1450181"/>
              <a:gd name="connsiteX3" fmla="*/ 6260689 w 9117905"/>
              <a:gd name="connsiteY3" fmla="*/ 1450181 h 1450181"/>
              <a:gd name="connsiteX4" fmla="*/ 2310 w 9117905"/>
              <a:gd name="connsiteY4" fmla="*/ 376237 h 1450181"/>
              <a:gd name="connsiteX5" fmla="*/ 0 w 9117905"/>
              <a:gd name="connsiteY5" fmla="*/ 14288 h 1450181"/>
              <a:gd name="connsiteX0" fmla="*/ 0 w 9117905"/>
              <a:gd name="connsiteY0" fmla="*/ 14288 h 1450181"/>
              <a:gd name="connsiteX1" fmla="*/ 9117905 w 9117905"/>
              <a:gd name="connsiteY1" fmla="*/ 0 h 1450181"/>
              <a:gd name="connsiteX2" fmla="*/ 9106070 w 9117905"/>
              <a:gd name="connsiteY2" fmla="*/ 257175 h 1450181"/>
              <a:gd name="connsiteX3" fmla="*/ 6260689 w 9117905"/>
              <a:gd name="connsiteY3" fmla="*/ 1450181 h 1450181"/>
              <a:gd name="connsiteX4" fmla="*/ 2310 w 9117905"/>
              <a:gd name="connsiteY4" fmla="*/ 376237 h 1450181"/>
              <a:gd name="connsiteX5" fmla="*/ 0 w 9117905"/>
              <a:gd name="connsiteY5" fmla="*/ 14288 h 1450181"/>
              <a:gd name="connsiteX0" fmla="*/ 0 w 9106070"/>
              <a:gd name="connsiteY0" fmla="*/ 0 h 1435893"/>
              <a:gd name="connsiteX1" fmla="*/ 9013755 w 9106070"/>
              <a:gd name="connsiteY1" fmla="*/ 97630 h 1435893"/>
              <a:gd name="connsiteX2" fmla="*/ 9106070 w 9106070"/>
              <a:gd name="connsiteY2" fmla="*/ 242887 h 1435893"/>
              <a:gd name="connsiteX3" fmla="*/ 6260689 w 9106070"/>
              <a:gd name="connsiteY3" fmla="*/ 1435893 h 1435893"/>
              <a:gd name="connsiteX4" fmla="*/ 2310 w 9106070"/>
              <a:gd name="connsiteY4" fmla="*/ 361949 h 1435893"/>
              <a:gd name="connsiteX5" fmla="*/ 0 w 9106070"/>
              <a:gd name="connsiteY5" fmla="*/ 0 h 1435893"/>
              <a:gd name="connsiteX0" fmla="*/ 0 w 9106070"/>
              <a:gd name="connsiteY0" fmla="*/ 2 h 1435895"/>
              <a:gd name="connsiteX1" fmla="*/ 9096602 w 9106070"/>
              <a:gd name="connsiteY1" fmla="*/ 0 h 1435895"/>
              <a:gd name="connsiteX2" fmla="*/ 9106070 w 9106070"/>
              <a:gd name="connsiteY2" fmla="*/ 242889 h 1435895"/>
              <a:gd name="connsiteX3" fmla="*/ 6260689 w 9106070"/>
              <a:gd name="connsiteY3" fmla="*/ 1435895 h 1435895"/>
              <a:gd name="connsiteX4" fmla="*/ 2310 w 9106070"/>
              <a:gd name="connsiteY4" fmla="*/ 361951 h 1435895"/>
              <a:gd name="connsiteX5" fmla="*/ 0 w 9106070"/>
              <a:gd name="connsiteY5" fmla="*/ 2 h 1435895"/>
              <a:gd name="connsiteX0" fmla="*/ 0 w 9106070"/>
              <a:gd name="connsiteY0" fmla="*/ 0 h 1435893"/>
              <a:gd name="connsiteX1" fmla="*/ 8973515 w 9106070"/>
              <a:gd name="connsiteY1" fmla="*/ 123823 h 1435893"/>
              <a:gd name="connsiteX2" fmla="*/ 9106070 w 9106070"/>
              <a:gd name="connsiteY2" fmla="*/ 242887 h 1435893"/>
              <a:gd name="connsiteX3" fmla="*/ 6260689 w 9106070"/>
              <a:gd name="connsiteY3" fmla="*/ 1435893 h 1435893"/>
              <a:gd name="connsiteX4" fmla="*/ 2310 w 9106070"/>
              <a:gd name="connsiteY4" fmla="*/ 361949 h 1435893"/>
              <a:gd name="connsiteX5" fmla="*/ 0 w 9106070"/>
              <a:gd name="connsiteY5" fmla="*/ 0 h 1435893"/>
              <a:gd name="connsiteX0" fmla="*/ 0 w 9106070"/>
              <a:gd name="connsiteY0" fmla="*/ 7145 h 1443038"/>
              <a:gd name="connsiteX1" fmla="*/ 9089499 w 9106070"/>
              <a:gd name="connsiteY1" fmla="*/ 0 h 1443038"/>
              <a:gd name="connsiteX2" fmla="*/ 9106070 w 9106070"/>
              <a:gd name="connsiteY2" fmla="*/ 250032 h 1443038"/>
              <a:gd name="connsiteX3" fmla="*/ 6260689 w 9106070"/>
              <a:gd name="connsiteY3" fmla="*/ 1443038 h 1443038"/>
              <a:gd name="connsiteX4" fmla="*/ 2310 w 9106070"/>
              <a:gd name="connsiteY4" fmla="*/ 369094 h 1443038"/>
              <a:gd name="connsiteX5" fmla="*/ 0 w 9106070"/>
              <a:gd name="connsiteY5" fmla="*/ 7145 h 1443038"/>
              <a:gd name="connsiteX0" fmla="*/ 0 w 9089499"/>
              <a:gd name="connsiteY0" fmla="*/ 7145 h 1443038"/>
              <a:gd name="connsiteX1" fmla="*/ 9089499 w 9089499"/>
              <a:gd name="connsiteY1" fmla="*/ 0 h 1443038"/>
              <a:gd name="connsiteX2" fmla="*/ 8923808 w 9089499"/>
              <a:gd name="connsiteY2" fmla="*/ 197644 h 1443038"/>
              <a:gd name="connsiteX3" fmla="*/ 6260689 w 9089499"/>
              <a:gd name="connsiteY3" fmla="*/ 1443038 h 1443038"/>
              <a:gd name="connsiteX4" fmla="*/ 2310 w 9089499"/>
              <a:gd name="connsiteY4" fmla="*/ 369094 h 1443038"/>
              <a:gd name="connsiteX5" fmla="*/ 0 w 9089499"/>
              <a:gd name="connsiteY5" fmla="*/ 7145 h 1443038"/>
              <a:gd name="connsiteX0" fmla="*/ 0 w 9089499"/>
              <a:gd name="connsiteY0" fmla="*/ 7145 h 1443038"/>
              <a:gd name="connsiteX1" fmla="*/ 9089499 w 9089499"/>
              <a:gd name="connsiteY1" fmla="*/ 0 h 1443038"/>
              <a:gd name="connsiteX2" fmla="*/ 9084767 w 9089499"/>
              <a:gd name="connsiteY2" fmla="*/ 247650 h 1443038"/>
              <a:gd name="connsiteX3" fmla="*/ 6260689 w 9089499"/>
              <a:gd name="connsiteY3" fmla="*/ 1443038 h 1443038"/>
              <a:gd name="connsiteX4" fmla="*/ 2310 w 9089499"/>
              <a:gd name="connsiteY4" fmla="*/ 369094 h 1443038"/>
              <a:gd name="connsiteX5" fmla="*/ 0 w 9089499"/>
              <a:gd name="connsiteY5" fmla="*/ 7145 h 1443038"/>
              <a:gd name="connsiteX0" fmla="*/ 0 w 9089499"/>
              <a:gd name="connsiteY0" fmla="*/ 7145 h 1443038"/>
              <a:gd name="connsiteX1" fmla="*/ 9089499 w 9089499"/>
              <a:gd name="connsiteY1" fmla="*/ 0 h 1443038"/>
              <a:gd name="connsiteX2" fmla="*/ 8982984 w 9089499"/>
              <a:gd name="connsiteY2" fmla="*/ 202406 h 1443038"/>
              <a:gd name="connsiteX3" fmla="*/ 6260689 w 9089499"/>
              <a:gd name="connsiteY3" fmla="*/ 1443038 h 1443038"/>
              <a:gd name="connsiteX4" fmla="*/ 2310 w 9089499"/>
              <a:gd name="connsiteY4" fmla="*/ 369094 h 1443038"/>
              <a:gd name="connsiteX5" fmla="*/ 0 w 9089499"/>
              <a:gd name="connsiteY5" fmla="*/ 7145 h 1443038"/>
              <a:gd name="connsiteX0" fmla="*/ 0 w 9089499"/>
              <a:gd name="connsiteY0" fmla="*/ 7145 h 1443038"/>
              <a:gd name="connsiteX1" fmla="*/ 9089499 w 9089499"/>
              <a:gd name="connsiteY1" fmla="*/ 0 h 1443038"/>
              <a:gd name="connsiteX2" fmla="*/ 9087134 w 9089499"/>
              <a:gd name="connsiteY2" fmla="*/ 254793 h 1443038"/>
              <a:gd name="connsiteX3" fmla="*/ 6260689 w 9089499"/>
              <a:gd name="connsiteY3" fmla="*/ 1443038 h 1443038"/>
              <a:gd name="connsiteX4" fmla="*/ 2310 w 9089499"/>
              <a:gd name="connsiteY4" fmla="*/ 369094 h 1443038"/>
              <a:gd name="connsiteX5" fmla="*/ 0 w 9089499"/>
              <a:gd name="connsiteY5" fmla="*/ 7145 h 1443038"/>
              <a:gd name="connsiteX0" fmla="*/ 0 w 9089499"/>
              <a:gd name="connsiteY0" fmla="*/ 7145 h 1443038"/>
              <a:gd name="connsiteX1" fmla="*/ 9089499 w 9089499"/>
              <a:gd name="connsiteY1" fmla="*/ 0 h 1443038"/>
              <a:gd name="connsiteX2" fmla="*/ 9087134 w 9089499"/>
              <a:gd name="connsiteY2" fmla="*/ 254793 h 1443038"/>
              <a:gd name="connsiteX3" fmla="*/ 6260689 w 9089499"/>
              <a:gd name="connsiteY3" fmla="*/ 1443038 h 1443038"/>
              <a:gd name="connsiteX4" fmla="*/ 130131 w 9089499"/>
              <a:gd name="connsiteY4" fmla="*/ 266700 h 1443038"/>
              <a:gd name="connsiteX5" fmla="*/ 0 w 9089499"/>
              <a:gd name="connsiteY5" fmla="*/ 7145 h 1443038"/>
              <a:gd name="connsiteX0" fmla="*/ 57 w 9089556"/>
              <a:gd name="connsiteY0" fmla="*/ 7145 h 1443038"/>
              <a:gd name="connsiteX1" fmla="*/ 9089556 w 9089556"/>
              <a:gd name="connsiteY1" fmla="*/ 0 h 1443038"/>
              <a:gd name="connsiteX2" fmla="*/ 9087191 w 9089556"/>
              <a:gd name="connsiteY2" fmla="*/ 254793 h 1443038"/>
              <a:gd name="connsiteX3" fmla="*/ 6260746 w 9089556"/>
              <a:gd name="connsiteY3" fmla="*/ 1443038 h 1443038"/>
              <a:gd name="connsiteX4" fmla="*/ 0 w 9089556"/>
              <a:gd name="connsiteY4" fmla="*/ 366713 h 1443038"/>
              <a:gd name="connsiteX5" fmla="*/ 57 w 9089556"/>
              <a:gd name="connsiteY5" fmla="*/ 7145 h 14430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9089556" h="1443038">
                <a:moveTo>
                  <a:pt x="57" y="7145"/>
                </a:moveTo>
                <a:lnTo>
                  <a:pt x="9089556" y="0"/>
                </a:lnTo>
                <a:cubicBezTo>
                  <a:pt x="9087979" y="82550"/>
                  <a:pt x="9088768" y="172243"/>
                  <a:pt x="9087191" y="254793"/>
                </a:cubicBezTo>
                <a:lnTo>
                  <a:pt x="6260746" y="1443038"/>
                </a:lnTo>
                <a:lnTo>
                  <a:pt x="0" y="366713"/>
                </a:lnTo>
                <a:lnTo>
                  <a:pt x="57" y="7145"/>
                </a:lnTo>
                <a:close/>
              </a:path>
            </a:pathLst>
          </a:custGeom>
          <a:gradFill>
            <a:gsLst>
              <a:gs pos="0">
                <a:srgbClr val="000000"/>
              </a:gs>
              <a:gs pos="14000">
                <a:srgbClr val="333333"/>
              </a:gs>
              <a:gs pos="83000">
                <a:srgbClr val="000000"/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1" lang="en-US">
              <a:solidFill>
                <a:srgbClr val="FFFFFF"/>
              </a:solidFill>
            </a:endParaRPr>
          </a:p>
        </p:txBody>
      </p:sp>
      <p:sp>
        <p:nvSpPr>
          <p:cNvPr id="6" name="Freeform 10"/>
          <p:cNvSpPr/>
          <p:nvPr/>
        </p:nvSpPr>
        <p:spPr>
          <a:xfrm>
            <a:off x="-76" y="5293518"/>
            <a:ext cx="9144093" cy="1443038"/>
          </a:xfrm>
          <a:custGeom>
            <a:avLst/>
            <a:gdLst>
              <a:gd name="connsiteX0" fmla="*/ 9525 w 9144000"/>
              <a:gd name="connsiteY0" fmla="*/ 9525 h 1457325"/>
              <a:gd name="connsiteX1" fmla="*/ 9144000 w 9144000"/>
              <a:gd name="connsiteY1" fmla="*/ 0 h 1457325"/>
              <a:gd name="connsiteX2" fmla="*/ 9144000 w 9144000"/>
              <a:gd name="connsiteY2" fmla="*/ 257175 h 1457325"/>
              <a:gd name="connsiteX3" fmla="*/ 6334125 w 9144000"/>
              <a:gd name="connsiteY3" fmla="*/ 1457325 h 1457325"/>
              <a:gd name="connsiteX4" fmla="*/ 0 w 9144000"/>
              <a:gd name="connsiteY4" fmla="*/ 390525 h 1457325"/>
              <a:gd name="connsiteX5" fmla="*/ 9525 w 9144000"/>
              <a:gd name="connsiteY5" fmla="*/ 9525 h 1457325"/>
              <a:gd name="connsiteX0" fmla="*/ 9525 w 9144000"/>
              <a:gd name="connsiteY0" fmla="*/ 666750 h 2114550"/>
              <a:gd name="connsiteX1" fmla="*/ 9144000 w 9144000"/>
              <a:gd name="connsiteY1" fmla="*/ 0 h 2114550"/>
              <a:gd name="connsiteX2" fmla="*/ 9144000 w 9144000"/>
              <a:gd name="connsiteY2" fmla="*/ 914400 h 2114550"/>
              <a:gd name="connsiteX3" fmla="*/ 6334125 w 9144000"/>
              <a:gd name="connsiteY3" fmla="*/ 2114550 h 2114550"/>
              <a:gd name="connsiteX4" fmla="*/ 0 w 9144000"/>
              <a:gd name="connsiteY4" fmla="*/ 1047750 h 2114550"/>
              <a:gd name="connsiteX5" fmla="*/ 9525 w 9144000"/>
              <a:gd name="connsiteY5" fmla="*/ 666750 h 2114550"/>
              <a:gd name="connsiteX0" fmla="*/ 9525 w 9144000"/>
              <a:gd name="connsiteY0" fmla="*/ 9525 h 1457325"/>
              <a:gd name="connsiteX1" fmla="*/ 9144000 w 9144000"/>
              <a:gd name="connsiteY1" fmla="*/ 0 h 1457325"/>
              <a:gd name="connsiteX2" fmla="*/ 9144000 w 9144000"/>
              <a:gd name="connsiteY2" fmla="*/ 257175 h 1457325"/>
              <a:gd name="connsiteX3" fmla="*/ 6334125 w 9144000"/>
              <a:gd name="connsiteY3" fmla="*/ 1457325 h 1457325"/>
              <a:gd name="connsiteX4" fmla="*/ 0 w 9144000"/>
              <a:gd name="connsiteY4" fmla="*/ 390525 h 1457325"/>
              <a:gd name="connsiteX5" fmla="*/ 9525 w 9144000"/>
              <a:gd name="connsiteY5" fmla="*/ 9525 h 1457325"/>
              <a:gd name="connsiteX0" fmla="*/ 9525 w 9144000"/>
              <a:gd name="connsiteY0" fmla="*/ 9525 h 1457325"/>
              <a:gd name="connsiteX1" fmla="*/ 9144000 w 9144000"/>
              <a:gd name="connsiteY1" fmla="*/ 0 h 1457325"/>
              <a:gd name="connsiteX2" fmla="*/ 9144000 w 9144000"/>
              <a:gd name="connsiteY2" fmla="*/ 257175 h 1457325"/>
              <a:gd name="connsiteX3" fmla="*/ 6334125 w 9144000"/>
              <a:gd name="connsiteY3" fmla="*/ 1457325 h 1457325"/>
              <a:gd name="connsiteX4" fmla="*/ 0 w 9144000"/>
              <a:gd name="connsiteY4" fmla="*/ 390525 h 1457325"/>
              <a:gd name="connsiteX5" fmla="*/ 9525 w 9144000"/>
              <a:gd name="connsiteY5" fmla="*/ 9525 h 1457325"/>
              <a:gd name="connsiteX0" fmla="*/ 355114 w 9144000"/>
              <a:gd name="connsiteY0" fmla="*/ 0 h 1562100"/>
              <a:gd name="connsiteX1" fmla="*/ 9144000 w 9144000"/>
              <a:gd name="connsiteY1" fmla="*/ 104775 h 1562100"/>
              <a:gd name="connsiteX2" fmla="*/ 9144000 w 9144000"/>
              <a:gd name="connsiteY2" fmla="*/ 361950 h 1562100"/>
              <a:gd name="connsiteX3" fmla="*/ 6334125 w 9144000"/>
              <a:gd name="connsiteY3" fmla="*/ 1562100 h 1562100"/>
              <a:gd name="connsiteX4" fmla="*/ 0 w 9144000"/>
              <a:gd name="connsiteY4" fmla="*/ 495300 h 1562100"/>
              <a:gd name="connsiteX5" fmla="*/ 355114 w 9144000"/>
              <a:gd name="connsiteY5" fmla="*/ 0 h 1562100"/>
              <a:gd name="connsiteX0" fmla="*/ 411923 w 9144000"/>
              <a:gd name="connsiteY0" fmla="*/ 83344 h 1457325"/>
              <a:gd name="connsiteX1" fmla="*/ 9144000 w 9144000"/>
              <a:gd name="connsiteY1" fmla="*/ 0 h 1457325"/>
              <a:gd name="connsiteX2" fmla="*/ 9144000 w 9144000"/>
              <a:gd name="connsiteY2" fmla="*/ 257175 h 1457325"/>
              <a:gd name="connsiteX3" fmla="*/ 6334125 w 9144000"/>
              <a:gd name="connsiteY3" fmla="*/ 1457325 h 1457325"/>
              <a:gd name="connsiteX4" fmla="*/ 0 w 9144000"/>
              <a:gd name="connsiteY4" fmla="*/ 390525 h 1457325"/>
              <a:gd name="connsiteX5" fmla="*/ 411923 w 9144000"/>
              <a:gd name="connsiteY5" fmla="*/ 83344 h 1457325"/>
              <a:gd name="connsiteX0" fmla="*/ 28462 w 9144000"/>
              <a:gd name="connsiteY0" fmla="*/ 9525 h 1457325"/>
              <a:gd name="connsiteX1" fmla="*/ 9144000 w 9144000"/>
              <a:gd name="connsiteY1" fmla="*/ 0 h 1457325"/>
              <a:gd name="connsiteX2" fmla="*/ 9144000 w 9144000"/>
              <a:gd name="connsiteY2" fmla="*/ 257175 h 1457325"/>
              <a:gd name="connsiteX3" fmla="*/ 6334125 w 9144000"/>
              <a:gd name="connsiteY3" fmla="*/ 1457325 h 1457325"/>
              <a:gd name="connsiteX4" fmla="*/ 0 w 9144000"/>
              <a:gd name="connsiteY4" fmla="*/ 390525 h 1457325"/>
              <a:gd name="connsiteX5" fmla="*/ 28462 w 9144000"/>
              <a:gd name="connsiteY5" fmla="*/ 9525 h 1457325"/>
              <a:gd name="connsiteX0" fmla="*/ 108942 w 9144000"/>
              <a:gd name="connsiteY0" fmla="*/ 104775 h 1457325"/>
              <a:gd name="connsiteX1" fmla="*/ 9144000 w 9144000"/>
              <a:gd name="connsiteY1" fmla="*/ 0 h 1457325"/>
              <a:gd name="connsiteX2" fmla="*/ 9144000 w 9144000"/>
              <a:gd name="connsiteY2" fmla="*/ 257175 h 1457325"/>
              <a:gd name="connsiteX3" fmla="*/ 6334125 w 9144000"/>
              <a:gd name="connsiteY3" fmla="*/ 1457325 h 1457325"/>
              <a:gd name="connsiteX4" fmla="*/ 0 w 9144000"/>
              <a:gd name="connsiteY4" fmla="*/ 390525 h 1457325"/>
              <a:gd name="connsiteX5" fmla="*/ 108942 w 9144000"/>
              <a:gd name="connsiteY5" fmla="*/ 104775 h 1457325"/>
              <a:gd name="connsiteX0" fmla="*/ 26095 w 9144000"/>
              <a:gd name="connsiteY0" fmla="*/ 14288 h 1457325"/>
              <a:gd name="connsiteX1" fmla="*/ 9144000 w 9144000"/>
              <a:gd name="connsiteY1" fmla="*/ 0 h 1457325"/>
              <a:gd name="connsiteX2" fmla="*/ 9144000 w 9144000"/>
              <a:gd name="connsiteY2" fmla="*/ 257175 h 1457325"/>
              <a:gd name="connsiteX3" fmla="*/ 6334125 w 9144000"/>
              <a:gd name="connsiteY3" fmla="*/ 1457325 h 1457325"/>
              <a:gd name="connsiteX4" fmla="*/ 0 w 9144000"/>
              <a:gd name="connsiteY4" fmla="*/ 390525 h 1457325"/>
              <a:gd name="connsiteX5" fmla="*/ 26095 w 9144000"/>
              <a:gd name="connsiteY5" fmla="*/ 14288 h 1457325"/>
              <a:gd name="connsiteX0" fmla="*/ 0 w 9117905"/>
              <a:gd name="connsiteY0" fmla="*/ 14288 h 1457325"/>
              <a:gd name="connsiteX1" fmla="*/ 9117905 w 9117905"/>
              <a:gd name="connsiteY1" fmla="*/ 0 h 1457325"/>
              <a:gd name="connsiteX2" fmla="*/ 9117905 w 9117905"/>
              <a:gd name="connsiteY2" fmla="*/ 257175 h 1457325"/>
              <a:gd name="connsiteX3" fmla="*/ 6308030 w 9117905"/>
              <a:gd name="connsiteY3" fmla="*/ 1457325 h 1457325"/>
              <a:gd name="connsiteX4" fmla="*/ 212977 w 9117905"/>
              <a:gd name="connsiteY4" fmla="*/ 311944 h 1457325"/>
              <a:gd name="connsiteX5" fmla="*/ 0 w 9117905"/>
              <a:gd name="connsiteY5" fmla="*/ 14288 h 1457325"/>
              <a:gd name="connsiteX0" fmla="*/ 0 w 9117905"/>
              <a:gd name="connsiteY0" fmla="*/ 14288 h 1457325"/>
              <a:gd name="connsiteX1" fmla="*/ 9117905 w 9117905"/>
              <a:gd name="connsiteY1" fmla="*/ 0 h 1457325"/>
              <a:gd name="connsiteX2" fmla="*/ 9117905 w 9117905"/>
              <a:gd name="connsiteY2" fmla="*/ 257175 h 1457325"/>
              <a:gd name="connsiteX3" fmla="*/ 6308030 w 9117905"/>
              <a:gd name="connsiteY3" fmla="*/ 1457325 h 1457325"/>
              <a:gd name="connsiteX4" fmla="*/ 2310 w 9117905"/>
              <a:gd name="connsiteY4" fmla="*/ 376237 h 1457325"/>
              <a:gd name="connsiteX5" fmla="*/ 0 w 9117905"/>
              <a:gd name="connsiteY5" fmla="*/ 14288 h 1457325"/>
              <a:gd name="connsiteX0" fmla="*/ 0 w 9117905"/>
              <a:gd name="connsiteY0" fmla="*/ 14288 h 1531144"/>
              <a:gd name="connsiteX1" fmla="*/ 9117905 w 9117905"/>
              <a:gd name="connsiteY1" fmla="*/ 0 h 1531144"/>
              <a:gd name="connsiteX2" fmla="*/ 9117905 w 9117905"/>
              <a:gd name="connsiteY2" fmla="*/ 257175 h 1531144"/>
              <a:gd name="connsiteX3" fmla="*/ 6308030 w 9117905"/>
              <a:gd name="connsiteY3" fmla="*/ 1531144 h 1531144"/>
              <a:gd name="connsiteX4" fmla="*/ 2310 w 9117905"/>
              <a:gd name="connsiteY4" fmla="*/ 376237 h 1531144"/>
              <a:gd name="connsiteX5" fmla="*/ 0 w 9117905"/>
              <a:gd name="connsiteY5" fmla="*/ 14288 h 1531144"/>
              <a:gd name="connsiteX0" fmla="*/ 0 w 9117905"/>
              <a:gd name="connsiteY0" fmla="*/ 14288 h 1450181"/>
              <a:gd name="connsiteX1" fmla="*/ 9117905 w 9117905"/>
              <a:gd name="connsiteY1" fmla="*/ 0 h 1450181"/>
              <a:gd name="connsiteX2" fmla="*/ 9117905 w 9117905"/>
              <a:gd name="connsiteY2" fmla="*/ 257175 h 1450181"/>
              <a:gd name="connsiteX3" fmla="*/ 6260689 w 9117905"/>
              <a:gd name="connsiteY3" fmla="*/ 1450181 h 1450181"/>
              <a:gd name="connsiteX4" fmla="*/ 2310 w 9117905"/>
              <a:gd name="connsiteY4" fmla="*/ 376237 h 1450181"/>
              <a:gd name="connsiteX5" fmla="*/ 0 w 9117905"/>
              <a:gd name="connsiteY5" fmla="*/ 14288 h 1450181"/>
              <a:gd name="connsiteX0" fmla="*/ 0 w 9117905"/>
              <a:gd name="connsiteY0" fmla="*/ 14288 h 1450181"/>
              <a:gd name="connsiteX1" fmla="*/ 9117905 w 9117905"/>
              <a:gd name="connsiteY1" fmla="*/ 0 h 1450181"/>
              <a:gd name="connsiteX2" fmla="*/ 8994819 w 9117905"/>
              <a:gd name="connsiteY2" fmla="*/ 257175 h 1450181"/>
              <a:gd name="connsiteX3" fmla="*/ 6260689 w 9117905"/>
              <a:gd name="connsiteY3" fmla="*/ 1450181 h 1450181"/>
              <a:gd name="connsiteX4" fmla="*/ 2310 w 9117905"/>
              <a:gd name="connsiteY4" fmla="*/ 376237 h 1450181"/>
              <a:gd name="connsiteX5" fmla="*/ 0 w 9117905"/>
              <a:gd name="connsiteY5" fmla="*/ 14288 h 1450181"/>
              <a:gd name="connsiteX0" fmla="*/ 0 w 9117905"/>
              <a:gd name="connsiteY0" fmla="*/ 14288 h 1450181"/>
              <a:gd name="connsiteX1" fmla="*/ 9117905 w 9117905"/>
              <a:gd name="connsiteY1" fmla="*/ 0 h 1450181"/>
              <a:gd name="connsiteX2" fmla="*/ 9106070 w 9117905"/>
              <a:gd name="connsiteY2" fmla="*/ 257175 h 1450181"/>
              <a:gd name="connsiteX3" fmla="*/ 6260689 w 9117905"/>
              <a:gd name="connsiteY3" fmla="*/ 1450181 h 1450181"/>
              <a:gd name="connsiteX4" fmla="*/ 2310 w 9117905"/>
              <a:gd name="connsiteY4" fmla="*/ 376237 h 1450181"/>
              <a:gd name="connsiteX5" fmla="*/ 0 w 9117905"/>
              <a:gd name="connsiteY5" fmla="*/ 14288 h 1450181"/>
              <a:gd name="connsiteX0" fmla="*/ 0 w 9106070"/>
              <a:gd name="connsiteY0" fmla="*/ 0 h 1435893"/>
              <a:gd name="connsiteX1" fmla="*/ 9013755 w 9106070"/>
              <a:gd name="connsiteY1" fmla="*/ 97630 h 1435893"/>
              <a:gd name="connsiteX2" fmla="*/ 9106070 w 9106070"/>
              <a:gd name="connsiteY2" fmla="*/ 242887 h 1435893"/>
              <a:gd name="connsiteX3" fmla="*/ 6260689 w 9106070"/>
              <a:gd name="connsiteY3" fmla="*/ 1435893 h 1435893"/>
              <a:gd name="connsiteX4" fmla="*/ 2310 w 9106070"/>
              <a:gd name="connsiteY4" fmla="*/ 361949 h 1435893"/>
              <a:gd name="connsiteX5" fmla="*/ 0 w 9106070"/>
              <a:gd name="connsiteY5" fmla="*/ 0 h 1435893"/>
              <a:gd name="connsiteX0" fmla="*/ 0 w 9106070"/>
              <a:gd name="connsiteY0" fmla="*/ 2 h 1435895"/>
              <a:gd name="connsiteX1" fmla="*/ 9096602 w 9106070"/>
              <a:gd name="connsiteY1" fmla="*/ 0 h 1435895"/>
              <a:gd name="connsiteX2" fmla="*/ 9106070 w 9106070"/>
              <a:gd name="connsiteY2" fmla="*/ 242889 h 1435895"/>
              <a:gd name="connsiteX3" fmla="*/ 6260689 w 9106070"/>
              <a:gd name="connsiteY3" fmla="*/ 1435895 h 1435895"/>
              <a:gd name="connsiteX4" fmla="*/ 2310 w 9106070"/>
              <a:gd name="connsiteY4" fmla="*/ 361951 h 1435895"/>
              <a:gd name="connsiteX5" fmla="*/ 0 w 9106070"/>
              <a:gd name="connsiteY5" fmla="*/ 2 h 1435895"/>
              <a:gd name="connsiteX0" fmla="*/ 0 w 9106070"/>
              <a:gd name="connsiteY0" fmla="*/ 0 h 1435893"/>
              <a:gd name="connsiteX1" fmla="*/ 8973515 w 9106070"/>
              <a:gd name="connsiteY1" fmla="*/ 123823 h 1435893"/>
              <a:gd name="connsiteX2" fmla="*/ 9106070 w 9106070"/>
              <a:gd name="connsiteY2" fmla="*/ 242887 h 1435893"/>
              <a:gd name="connsiteX3" fmla="*/ 6260689 w 9106070"/>
              <a:gd name="connsiteY3" fmla="*/ 1435893 h 1435893"/>
              <a:gd name="connsiteX4" fmla="*/ 2310 w 9106070"/>
              <a:gd name="connsiteY4" fmla="*/ 361949 h 1435893"/>
              <a:gd name="connsiteX5" fmla="*/ 0 w 9106070"/>
              <a:gd name="connsiteY5" fmla="*/ 0 h 1435893"/>
              <a:gd name="connsiteX0" fmla="*/ 0 w 9106070"/>
              <a:gd name="connsiteY0" fmla="*/ 7145 h 1443038"/>
              <a:gd name="connsiteX1" fmla="*/ 9089499 w 9106070"/>
              <a:gd name="connsiteY1" fmla="*/ 0 h 1443038"/>
              <a:gd name="connsiteX2" fmla="*/ 9106070 w 9106070"/>
              <a:gd name="connsiteY2" fmla="*/ 250032 h 1443038"/>
              <a:gd name="connsiteX3" fmla="*/ 6260689 w 9106070"/>
              <a:gd name="connsiteY3" fmla="*/ 1443038 h 1443038"/>
              <a:gd name="connsiteX4" fmla="*/ 2310 w 9106070"/>
              <a:gd name="connsiteY4" fmla="*/ 369094 h 1443038"/>
              <a:gd name="connsiteX5" fmla="*/ 0 w 9106070"/>
              <a:gd name="connsiteY5" fmla="*/ 7145 h 1443038"/>
              <a:gd name="connsiteX0" fmla="*/ 0 w 9089499"/>
              <a:gd name="connsiteY0" fmla="*/ 7145 h 1443038"/>
              <a:gd name="connsiteX1" fmla="*/ 9089499 w 9089499"/>
              <a:gd name="connsiteY1" fmla="*/ 0 h 1443038"/>
              <a:gd name="connsiteX2" fmla="*/ 8923808 w 9089499"/>
              <a:gd name="connsiteY2" fmla="*/ 197644 h 1443038"/>
              <a:gd name="connsiteX3" fmla="*/ 6260689 w 9089499"/>
              <a:gd name="connsiteY3" fmla="*/ 1443038 h 1443038"/>
              <a:gd name="connsiteX4" fmla="*/ 2310 w 9089499"/>
              <a:gd name="connsiteY4" fmla="*/ 369094 h 1443038"/>
              <a:gd name="connsiteX5" fmla="*/ 0 w 9089499"/>
              <a:gd name="connsiteY5" fmla="*/ 7145 h 1443038"/>
              <a:gd name="connsiteX0" fmla="*/ 0 w 9089499"/>
              <a:gd name="connsiteY0" fmla="*/ 7145 h 1443038"/>
              <a:gd name="connsiteX1" fmla="*/ 9089499 w 9089499"/>
              <a:gd name="connsiteY1" fmla="*/ 0 h 1443038"/>
              <a:gd name="connsiteX2" fmla="*/ 9084767 w 9089499"/>
              <a:gd name="connsiteY2" fmla="*/ 247650 h 1443038"/>
              <a:gd name="connsiteX3" fmla="*/ 6260689 w 9089499"/>
              <a:gd name="connsiteY3" fmla="*/ 1443038 h 1443038"/>
              <a:gd name="connsiteX4" fmla="*/ 2310 w 9089499"/>
              <a:gd name="connsiteY4" fmla="*/ 369094 h 1443038"/>
              <a:gd name="connsiteX5" fmla="*/ 0 w 9089499"/>
              <a:gd name="connsiteY5" fmla="*/ 7145 h 1443038"/>
              <a:gd name="connsiteX0" fmla="*/ 0 w 9089499"/>
              <a:gd name="connsiteY0" fmla="*/ 7145 h 1443038"/>
              <a:gd name="connsiteX1" fmla="*/ 9089499 w 9089499"/>
              <a:gd name="connsiteY1" fmla="*/ 0 h 1443038"/>
              <a:gd name="connsiteX2" fmla="*/ 8982984 w 9089499"/>
              <a:gd name="connsiteY2" fmla="*/ 202406 h 1443038"/>
              <a:gd name="connsiteX3" fmla="*/ 6260689 w 9089499"/>
              <a:gd name="connsiteY3" fmla="*/ 1443038 h 1443038"/>
              <a:gd name="connsiteX4" fmla="*/ 2310 w 9089499"/>
              <a:gd name="connsiteY4" fmla="*/ 369094 h 1443038"/>
              <a:gd name="connsiteX5" fmla="*/ 0 w 9089499"/>
              <a:gd name="connsiteY5" fmla="*/ 7145 h 1443038"/>
              <a:gd name="connsiteX0" fmla="*/ 0 w 9089499"/>
              <a:gd name="connsiteY0" fmla="*/ 7145 h 1443038"/>
              <a:gd name="connsiteX1" fmla="*/ 9089499 w 9089499"/>
              <a:gd name="connsiteY1" fmla="*/ 0 h 1443038"/>
              <a:gd name="connsiteX2" fmla="*/ 9087134 w 9089499"/>
              <a:gd name="connsiteY2" fmla="*/ 254793 h 1443038"/>
              <a:gd name="connsiteX3" fmla="*/ 6260689 w 9089499"/>
              <a:gd name="connsiteY3" fmla="*/ 1443038 h 1443038"/>
              <a:gd name="connsiteX4" fmla="*/ 2310 w 9089499"/>
              <a:gd name="connsiteY4" fmla="*/ 369094 h 1443038"/>
              <a:gd name="connsiteX5" fmla="*/ 0 w 9089499"/>
              <a:gd name="connsiteY5" fmla="*/ 7145 h 1443038"/>
              <a:gd name="connsiteX0" fmla="*/ 0 w 9089499"/>
              <a:gd name="connsiteY0" fmla="*/ 7145 h 1443038"/>
              <a:gd name="connsiteX1" fmla="*/ 9089499 w 9089499"/>
              <a:gd name="connsiteY1" fmla="*/ 0 h 1443038"/>
              <a:gd name="connsiteX2" fmla="*/ 9087134 w 9089499"/>
              <a:gd name="connsiteY2" fmla="*/ 254793 h 1443038"/>
              <a:gd name="connsiteX3" fmla="*/ 6260689 w 9089499"/>
              <a:gd name="connsiteY3" fmla="*/ 1443038 h 1443038"/>
              <a:gd name="connsiteX4" fmla="*/ 130131 w 9089499"/>
              <a:gd name="connsiteY4" fmla="*/ 266700 h 1443038"/>
              <a:gd name="connsiteX5" fmla="*/ 0 w 9089499"/>
              <a:gd name="connsiteY5" fmla="*/ 7145 h 1443038"/>
              <a:gd name="connsiteX0" fmla="*/ 57 w 9089556"/>
              <a:gd name="connsiteY0" fmla="*/ 7145 h 1443038"/>
              <a:gd name="connsiteX1" fmla="*/ 9089556 w 9089556"/>
              <a:gd name="connsiteY1" fmla="*/ 0 h 1443038"/>
              <a:gd name="connsiteX2" fmla="*/ 9087191 w 9089556"/>
              <a:gd name="connsiteY2" fmla="*/ 254793 h 1443038"/>
              <a:gd name="connsiteX3" fmla="*/ 6260746 w 9089556"/>
              <a:gd name="connsiteY3" fmla="*/ 1443038 h 1443038"/>
              <a:gd name="connsiteX4" fmla="*/ 0 w 9089556"/>
              <a:gd name="connsiteY4" fmla="*/ 366713 h 1443038"/>
              <a:gd name="connsiteX5" fmla="*/ 57 w 9089556"/>
              <a:gd name="connsiteY5" fmla="*/ 7145 h 14430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9089556" h="1443038">
                <a:moveTo>
                  <a:pt x="57" y="7145"/>
                </a:moveTo>
                <a:lnTo>
                  <a:pt x="9089556" y="0"/>
                </a:lnTo>
                <a:cubicBezTo>
                  <a:pt x="9087979" y="82550"/>
                  <a:pt x="9088768" y="172243"/>
                  <a:pt x="9087191" y="254793"/>
                </a:cubicBezTo>
                <a:lnTo>
                  <a:pt x="6260746" y="1443038"/>
                </a:lnTo>
                <a:lnTo>
                  <a:pt x="0" y="366713"/>
                </a:lnTo>
                <a:lnTo>
                  <a:pt x="57" y="7145"/>
                </a:lnTo>
                <a:close/>
              </a:path>
            </a:pathLst>
          </a:custGeom>
          <a:gradFill>
            <a:gsLst>
              <a:gs pos="41000">
                <a:srgbClr val="000000">
                  <a:alpha val="0"/>
                </a:srgbClr>
              </a:gs>
              <a:gs pos="57000">
                <a:srgbClr val="4D4D4D"/>
              </a:gs>
              <a:gs pos="100000">
                <a:srgbClr val="000000">
                  <a:alpha val="0"/>
                </a:srgbClr>
              </a:gs>
            </a:gsLst>
            <a:lin ang="6000000" scaled="0"/>
          </a:gradFill>
          <a:ln>
            <a:noFill/>
          </a:ln>
          <a:effectLst>
            <a:softEdge rad="317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1" lang="en-US">
              <a:solidFill>
                <a:srgbClr val="FFFFFF"/>
              </a:solidFill>
            </a:endParaRPr>
          </a:p>
        </p:txBody>
      </p:sp>
      <p:sp>
        <p:nvSpPr>
          <p:cNvPr id="7" name="Rectangle 11"/>
          <p:cNvSpPr/>
          <p:nvPr/>
        </p:nvSpPr>
        <p:spPr>
          <a:xfrm>
            <a:off x="0" y="5262563"/>
            <a:ext cx="9144000" cy="74612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1" lang="en-US" sz="2400">
              <a:solidFill>
                <a:srgbClr val="FFFFFF"/>
              </a:solidFill>
            </a:endParaRPr>
          </a:p>
        </p:txBody>
      </p:sp>
      <p:sp>
        <p:nvSpPr>
          <p:cNvPr id="8" name="Freeform 12"/>
          <p:cNvSpPr/>
          <p:nvPr/>
        </p:nvSpPr>
        <p:spPr>
          <a:xfrm>
            <a:off x="0" y="5502275"/>
            <a:ext cx="9144000" cy="1271588"/>
          </a:xfrm>
          <a:custGeom>
            <a:avLst/>
            <a:gdLst>
              <a:gd name="connsiteX0" fmla="*/ 9331 w 9144000"/>
              <a:gd name="connsiteY0" fmla="*/ 111968 h 1278294"/>
              <a:gd name="connsiteX1" fmla="*/ 6288833 w 9144000"/>
              <a:gd name="connsiteY1" fmla="*/ 1194319 h 1278294"/>
              <a:gd name="connsiteX2" fmla="*/ 9144000 w 9144000"/>
              <a:gd name="connsiteY2" fmla="*/ 0 h 1278294"/>
              <a:gd name="connsiteX3" fmla="*/ 9144000 w 9144000"/>
              <a:gd name="connsiteY3" fmla="*/ 83976 h 1278294"/>
              <a:gd name="connsiteX4" fmla="*/ 6279502 w 9144000"/>
              <a:gd name="connsiteY4" fmla="*/ 1278294 h 1278294"/>
              <a:gd name="connsiteX5" fmla="*/ 0 w 9144000"/>
              <a:gd name="connsiteY5" fmla="*/ 195943 h 1278294"/>
              <a:gd name="connsiteX6" fmla="*/ 9331 w 9144000"/>
              <a:gd name="connsiteY6" fmla="*/ 111968 h 1278294"/>
              <a:gd name="connsiteX0" fmla="*/ 0 w 9134669"/>
              <a:gd name="connsiteY0" fmla="*/ 111968 h 1278294"/>
              <a:gd name="connsiteX1" fmla="*/ 6279502 w 9134669"/>
              <a:gd name="connsiteY1" fmla="*/ 1194319 h 1278294"/>
              <a:gd name="connsiteX2" fmla="*/ 9134669 w 9134669"/>
              <a:gd name="connsiteY2" fmla="*/ 0 h 1278294"/>
              <a:gd name="connsiteX3" fmla="*/ 9134669 w 9134669"/>
              <a:gd name="connsiteY3" fmla="*/ 83976 h 1278294"/>
              <a:gd name="connsiteX4" fmla="*/ 6270171 w 9134669"/>
              <a:gd name="connsiteY4" fmla="*/ 1278294 h 1278294"/>
              <a:gd name="connsiteX5" fmla="*/ 171644 w 9134669"/>
              <a:gd name="connsiteY5" fmla="*/ 388824 h 1278294"/>
              <a:gd name="connsiteX6" fmla="*/ 0 w 9134669"/>
              <a:gd name="connsiteY6" fmla="*/ 111968 h 1278294"/>
              <a:gd name="connsiteX0" fmla="*/ 0 w 9134669"/>
              <a:gd name="connsiteY0" fmla="*/ 111968 h 1278294"/>
              <a:gd name="connsiteX1" fmla="*/ 6279502 w 9134669"/>
              <a:gd name="connsiteY1" fmla="*/ 1194319 h 1278294"/>
              <a:gd name="connsiteX2" fmla="*/ 9134669 w 9134669"/>
              <a:gd name="connsiteY2" fmla="*/ 0 h 1278294"/>
              <a:gd name="connsiteX3" fmla="*/ 9134669 w 9134669"/>
              <a:gd name="connsiteY3" fmla="*/ 83976 h 1278294"/>
              <a:gd name="connsiteX4" fmla="*/ 6270171 w 9134669"/>
              <a:gd name="connsiteY4" fmla="*/ 1278294 h 1278294"/>
              <a:gd name="connsiteX5" fmla="*/ 194 w 9134669"/>
              <a:gd name="connsiteY5" fmla="*/ 195943 h 1278294"/>
              <a:gd name="connsiteX6" fmla="*/ 0 w 9134669"/>
              <a:gd name="connsiteY6" fmla="*/ 111968 h 1278294"/>
              <a:gd name="connsiteX0" fmla="*/ 49877 w 9134540"/>
              <a:gd name="connsiteY0" fmla="*/ 42912 h 1278294"/>
              <a:gd name="connsiteX1" fmla="*/ 6279373 w 9134540"/>
              <a:gd name="connsiteY1" fmla="*/ 1194319 h 1278294"/>
              <a:gd name="connsiteX2" fmla="*/ 9134540 w 9134540"/>
              <a:gd name="connsiteY2" fmla="*/ 0 h 1278294"/>
              <a:gd name="connsiteX3" fmla="*/ 9134540 w 9134540"/>
              <a:gd name="connsiteY3" fmla="*/ 83976 h 1278294"/>
              <a:gd name="connsiteX4" fmla="*/ 6270042 w 9134540"/>
              <a:gd name="connsiteY4" fmla="*/ 1278294 h 1278294"/>
              <a:gd name="connsiteX5" fmla="*/ 65 w 9134540"/>
              <a:gd name="connsiteY5" fmla="*/ 195943 h 1278294"/>
              <a:gd name="connsiteX6" fmla="*/ 49877 w 9134540"/>
              <a:gd name="connsiteY6" fmla="*/ 42912 h 1278294"/>
              <a:gd name="connsiteX0" fmla="*/ 2252 w 9134540"/>
              <a:gd name="connsiteY0" fmla="*/ 116731 h 1278294"/>
              <a:gd name="connsiteX1" fmla="*/ 6279373 w 9134540"/>
              <a:gd name="connsiteY1" fmla="*/ 1194319 h 1278294"/>
              <a:gd name="connsiteX2" fmla="*/ 9134540 w 9134540"/>
              <a:gd name="connsiteY2" fmla="*/ 0 h 1278294"/>
              <a:gd name="connsiteX3" fmla="*/ 9134540 w 9134540"/>
              <a:gd name="connsiteY3" fmla="*/ 83976 h 1278294"/>
              <a:gd name="connsiteX4" fmla="*/ 6270042 w 9134540"/>
              <a:gd name="connsiteY4" fmla="*/ 1278294 h 1278294"/>
              <a:gd name="connsiteX5" fmla="*/ 65 w 9134540"/>
              <a:gd name="connsiteY5" fmla="*/ 195943 h 1278294"/>
              <a:gd name="connsiteX6" fmla="*/ 2252 w 9134540"/>
              <a:gd name="connsiteY6" fmla="*/ 116731 h 1278294"/>
              <a:gd name="connsiteX0" fmla="*/ 2252 w 9134540"/>
              <a:gd name="connsiteY0" fmla="*/ 116731 h 1278294"/>
              <a:gd name="connsiteX1" fmla="*/ 6279373 w 9134540"/>
              <a:gd name="connsiteY1" fmla="*/ 1234801 h 1278294"/>
              <a:gd name="connsiteX2" fmla="*/ 9134540 w 9134540"/>
              <a:gd name="connsiteY2" fmla="*/ 0 h 1278294"/>
              <a:gd name="connsiteX3" fmla="*/ 9134540 w 9134540"/>
              <a:gd name="connsiteY3" fmla="*/ 83976 h 1278294"/>
              <a:gd name="connsiteX4" fmla="*/ 6270042 w 9134540"/>
              <a:gd name="connsiteY4" fmla="*/ 1278294 h 1278294"/>
              <a:gd name="connsiteX5" fmla="*/ 65 w 9134540"/>
              <a:gd name="connsiteY5" fmla="*/ 195943 h 1278294"/>
              <a:gd name="connsiteX6" fmla="*/ 2252 w 9134540"/>
              <a:gd name="connsiteY6" fmla="*/ 116731 h 1278294"/>
              <a:gd name="connsiteX0" fmla="*/ 2252 w 9134540"/>
              <a:gd name="connsiteY0" fmla="*/ 116731 h 1278294"/>
              <a:gd name="connsiteX1" fmla="*/ 6307948 w 9134540"/>
              <a:gd name="connsiteY1" fmla="*/ 1189558 h 1278294"/>
              <a:gd name="connsiteX2" fmla="*/ 9134540 w 9134540"/>
              <a:gd name="connsiteY2" fmla="*/ 0 h 1278294"/>
              <a:gd name="connsiteX3" fmla="*/ 9134540 w 9134540"/>
              <a:gd name="connsiteY3" fmla="*/ 83976 h 1278294"/>
              <a:gd name="connsiteX4" fmla="*/ 6270042 w 9134540"/>
              <a:gd name="connsiteY4" fmla="*/ 1278294 h 1278294"/>
              <a:gd name="connsiteX5" fmla="*/ 65 w 9134540"/>
              <a:gd name="connsiteY5" fmla="*/ 195943 h 1278294"/>
              <a:gd name="connsiteX6" fmla="*/ 2252 w 9134540"/>
              <a:gd name="connsiteY6" fmla="*/ 116731 h 1278294"/>
              <a:gd name="connsiteX0" fmla="*/ 2252 w 9134540"/>
              <a:gd name="connsiteY0" fmla="*/ 116731 h 1228287"/>
              <a:gd name="connsiteX1" fmla="*/ 6307948 w 9134540"/>
              <a:gd name="connsiteY1" fmla="*/ 1189558 h 1228287"/>
              <a:gd name="connsiteX2" fmla="*/ 9134540 w 9134540"/>
              <a:gd name="connsiteY2" fmla="*/ 0 h 1228287"/>
              <a:gd name="connsiteX3" fmla="*/ 9134540 w 9134540"/>
              <a:gd name="connsiteY3" fmla="*/ 83976 h 1228287"/>
              <a:gd name="connsiteX4" fmla="*/ 6270042 w 9134540"/>
              <a:gd name="connsiteY4" fmla="*/ 1228287 h 1228287"/>
              <a:gd name="connsiteX5" fmla="*/ 65 w 9134540"/>
              <a:gd name="connsiteY5" fmla="*/ 195943 h 1228287"/>
              <a:gd name="connsiteX6" fmla="*/ 2252 w 9134540"/>
              <a:gd name="connsiteY6" fmla="*/ 116731 h 1228287"/>
              <a:gd name="connsiteX0" fmla="*/ 2252 w 9134540"/>
              <a:gd name="connsiteY0" fmla="*/ 116731 h 1266387"/>
              <a:gd name="connsiteX1" fmla="*/ 6307948 w 9134540"/>
              <a:gd name="connsiteY1" fmla="*/ 1189558 h 1266387"/>
              <a:gd name="connsiteX2" fmla="*/ 9134540 w 9134540"/>
              <a:gd name="connsiteY2" fmla="*/ 0 h 1266387"/>
              <a:gd name="connsiteX3" fmla="*/ 9134540 w 9134540"/>
              <a:gd name="connsiteY3" fmla="*/ 83976 h 1266387"/>
              <a:gd name="connsiteX4" fmla="*/ 6315286 w 9134540"/>
              <a:gd name="connsiteY4" fmla="*/ 1266387 h 1266387"/>
              <a:gd name="connsiteX5" fmla="*/ 65 w 9134540"/>
              <a:gd name="connsiteY5" fmla="*/ 195943 h 1266387"/>
              <a:gd name="connsiteX6" fmla="*/ 2252 w 9134540"/>
              <a:gd name="connsiteY6" fmla="*/ 116731 h 1266387"/>
              <a:gd name="connsiteX0" fmla="*/ 2252 w 9134540"/>
              <a:gd name="connsiteY0" fmla="*/ 152450 h 1302106"/>
              <a:gd name="connsiteX1" fmla="*/ 6307948 w 9134540"/>
              <a:gd name="connsiteY1" fmla="*/ 1225277 h 1302106"/>
              <a:gd name="connsiteX2" fmla="*/ 8932134 w 9134540"/>
              <a:gd name="connsiteY2" fmla="*/ 0 h 1302106"/>
              <a:gd name="connsiteX3" fmla="*/ 9134540 w 9134540"/>
              <a:gd name="connsiteY3" fmla="*/ 119695 h 1302106"/>
              <a:gd name="connsiteX4" fmla="*/ 6315286 w 9134540"/>
              <a:gd name="connsiteY4" fmla="*/ 1302106 h 1302106"/>
              <a:gd name="connsiteX5" fmla="*/ 65 w 9134540"/>
              <a:gd name="connsiteY5" fmla="*/ 231662 h 1302106"/>
              <a:gd name="connsiteX6" fmla="*/ 2252 w 9134540"/>
              <a:gd name="connsiteY6" fmla="*/ 152450 h 1302106"/>
              <a:gd name="connsiteX0" fmla="*/ 2252 w 9144066"/>
              <a:gd name="connsiteY0" fmla="*/ 121494 h 1271150"/>
              <a:gd name="connsiteX1" fmla="*/ 6307948 w 9144066"/>
              <a:gd name="connsiteY1" fmla="*/ 1194321 h 1271150"/>
              <a:gd name="connsiteX2" fmla="*/ 9144066 w 9144066"/>
              <a:gd name="connsiteY2" fmla="*/ 0 h 1271150"/>
              <a:gd name="connsiteX3" fmla="*/ 9134540 w 9144066"/>
              <a:gd name="connsiteY3" fmla="*/ 88739 h 1271150"/>
              <a:gd name="connsiteX4" fmla="*/ 6315286 w 9144066"/>
              <a:gd name="connsiteY4" fmla="*/ 1271150 h 1271150"/>
              <a:gd name="connsiteX5" fmla="*/ 65 w 9144066"/>
              <a:gd name="connsiteY5" fmla="*/ 200706 h 1271150"/>
              <a:gd name="connsiteX6" fmla="*/ 2252 w 9144066"/>
              <a:gd name="connsiteY6" fmla="*/ 121494 h 1271150"/>
              <a:gd name="connsiteX0" fmla="*/ 2252 w 9144066"/>
              <a:gd name="connsiteY0" fmla="*/ 121494 h 1271150"/>
              <a:gd name="connsiteX1" fmla="*/ 6307948 w 9144066"/>
              <a:gd name="connsiteY1" fmla="*/ 1194321 h 1271150"/>
              <a:gd name="connsiteX2" fmla="*/ 9144066 w 9144066"/>
              <a:gd name="connsiteY2" fmla="*/ 0 h 1271150"/>
              <a:gd name="connsiteX3" fmla="*/ 9051196 w 9144066"/>
              <a:gd name="connsiteY3" fmla="*/ 236376 h 1271150"/>
              <a:gd name="connsiteX4" fmla="*/ 6315286 w 9144066"/>
              <a:gd name="connsiteY4" fmla="*/ 1271150 h 1271150"/>
              <a:gd name="connsiteX5" fmla="*/ 65 w 9144066"/>
              <a:gd name="connsiteY5" fmla="*/ 200706 h 1271150"/>
              <a:gd name="connsiteX6" fmla="*/ 2252 w 9144066"/>
              <a:gd name="connsiteY6" fmla="*/ 121494 h 1271150"/>
              <a:gd name="connsiteX0" fmla="*/ 2252 w 9144066"/>
              <a:gd name="connsiteY0" fmla="*/ 121494 h 1271150"/>
              <a:gd name="connsiteX1" fmla="*/ 6307948 w 9144066"/>
              <a:gd name="connsiteY1" fmla="*/ 1194321 h 1271150"/>
              <a:gd name="connsiteX2" fmla="*/ 9144066 w 9144066"/>
              <a:gd name="connsiteY2" fmla="*/ 0 h 1271150"/>
              <a:gd name="connsiteX3" fmla="*/ 9141683 w 9144066"/>
              <a:gd name="connsiteY3" fmla="*/ 79214 h 1271150"/>
              <a:gd name="connsiteX4" fmla="*/ 6315286 w 9144066"/>
              <a:gd name="connsiteY4" fmla="*/ 1271150 h 1271150"/>
              <a:gd name="connsiteX5" fmla="*/ 65 w 9144066"/>
              <a:gd name="connsiteY5" fmla="*/ 200706 h 1271150"/>
              <a:gd name="connsiteX6" fmla="*/ 2252 w 9144066"/>
              <a:gd name="connsiteY6" fmla="*/ 121494 h 12711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9144066" h="1271150">
                <a:moveTo>
                  <a:pt x="2252" y="121494"/>
                </a:moveTo>
                <a:lnTo>
                  <a:pt x="6307948" y="1194321"/>
                </a:lnTo>
                <a:lnTo>
                  <a:pt x="9144066" y="0"/>
                </a:lnTo>
                <a:cubicBezTo>
                  <a:pt x="9143272" y="26405"/>
                  <a:pt x="9142477" y="52809"/>
                  <a:pt x="9141683" y="79214"/>
                </a:cubicBezTo>
                <a:lnTo>
                  <a:pt x="6315286" y="1271150"/>
                </a:lnTo>
                <a:lnTo>
                  <a:pt x="65" y="200706"/>
                </a:lnTo>
                <a:cubicBezTo>
                  <a:pt x="0" y="172714"/>
                  <a:pt x="2317" y="149486"/>
                  <a:pt x="2252" y="121494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1" lang="en-US" sz="2400">
              <a:solidFill>
                <a:srgbClr val="FFFF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633787"/>
            <a:ext cx="7772400" cy="1362075"/>
          </a:xfrm>
        </p:spPr>
        <p:txBody>
          <a:bodyPr anchor="t"/>
          <a:lstStyle>
            <a:lvl1pPr algn="l">
              <a:defRPr sz="4000" b="0" i="0" cap="all" baseline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33600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/>
            </a:lvl1pPr>
          </a:lstStyle>
          <a:p>
            <a:pPr>
              <a:defRPr/>
            </a:pPr>
            <a:endParaRPr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990D9490-AC27-41B6-9E2C-2F185A783EB9}" type="slidenum">
              <a:rPr lang="en-US" altLang="sk-SK"/>
              <a:pPr>
                <a:defRPr/>
              </a:pPr>
              <a:t>‹#›</a:t>
            </a:fld>
            <a:endParaRPr lang="en-US" altLang="sk-SK"/>
          </a:p>
        </p:txBody>
      </p:sp>
    </p:spTree>
    <p:extLst>
      <p:ext uri="{BB962C8B-B14F-4D97-AF65-F5344CB8AC3E}">
        <p14:creationId xmlns:p14="http://schemas.microsoft.com/office/powerpoint/2010/main" val="408202048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reeform 8"/>
          <p:cNvSpPr/>
          <p:nvPr/>
        </p:nvSpPr>
        <p:spPr>
          <a:xfrm>
            <a:off x="1808163" y="6148388"/>
            <a:ext cx="7337425" cy="711200"/>
          </a:xfrm>
          <a:custGeom>
            <a:avLst/>
            <a:gdLst>
              <a:gd name="connsiteX0" fmla="*/ 9525 w 9144000"/>
              <a:gd name="connsiteY0" fmla="*/ 9525 h 1457325"/>
              <a:gd name="connsiteX1" fmla="*/ 9144000 w 9144000"/>
              <a:gd name="connsiteY1" fmla="*/ 0 h 1457325"/>
              <a:gd name="connsiteX2" fmla="*/ 9144000 w 9144000"/>
              <a:gd name="connsiteY2" fmla="*/ 257175 h 1457325"/>
              <a:gd name="connsiteX3" fmla="*/ 6334125 w 9144000"/>
              <a:gd name="connsiteY3" fmla="*/ 1457325 h 1457325"/>
              <a:gd name="connsiteX4" fmla="*/ 0 w 9144000"/>
              <a:gd name="connsiteY4" fmla="*/ 390525 h 1457325"/>
              <a:gd name="connsiteX5" fmla="*/ 9525 w 9144000"/>
              <a:gd name="connsiteY5" fmla="*/ 9525 h 1457325"/>
              <a:gd name="connsiteX0" fmla="*/ 9525 w 9144000"/>
              <a:gd name="connsiteY0" fmla="*/ 666750 h 2114550"/>
              <a:gd name="connsiteX1" fmla="*/ 9144000 w 9144000"/>
              <a:gd name="connsiteY1" fmla="*/ 0 h 2114550"/>
              <a:gd name="connsiteX2" fmla="*/ 9144000 w 9144000"/>
              <a:gd name="connsiteY2" fmla="*/ 914400 h 2114550"/>
              <a:gd name="connsiteX3" fmla="*/ 6334125 w 9144000"/>
              <a:gd name="connsiteY3" fmla="*/ 2114550 h 2114550"/>
              <a:gd name="connsiteX4" fmla="*/ 0 w 9144000"/>
              <a:gd name="connsiteY4" fmla="*/ 1047750 h 2114550"/>
              <a:gd name="connsiteX5" fmla="*/ 9525 w 9144000"/>
              <a:gd name="connsiteY5" fmla="*/ 666750 h 2114550"/>
              <a:gd name="connsiteX0" fmla="*/ 9525 w 9144000"/>
              <a:gd name="connsiteY0" fmla="*/ 9525 h 1457325"/>
              <a:gd name="connsiteX1" fmla="*/ 9144000 w 9144000"/>
              <a:gd name="connsiteY1" fmla="*/ 0 h 1457325"/>
              <a:gd name="connsiteX2" fmla="*/ 9144000 w 9144000"/>
              <a:gd name="connsiteY2" fmla="*/ 257175 h 1457325"/>
              <a:gd name="connsiteX3" fmla="*/ 6334125 w 9144000"/>
              <a:gd name="connsiteY3" fmla="*/ 1457325 h 1457325"/>
              <a:gd name="connsiteX4" fmla="*/ 0 w 9144000"/>
              <a:gd name="connsiteY4" fmla="*/ 390525 h 1457325"/>
              <a:gd name="connsiteX5" fmla="*/ 9525 w 9144000"/>
              <a:gd name="connsiteY5" fmla="*/ 9525 h 1457325"/>
              <a:gd name="connsiteX0" fmla="*/ 9525 w 9144000"/>
              <a:gd name="connsiteY0" fmla="*/ 9525 h 1581150"/>
              <a:gd name="connsiteX1" fmla="*/ 9144000 w 9144000"/>
              <a:gd name="connsiteY1" fmla="*/ 0 h 1581150"/>
              <a:gd name="connsiteX2" fmla="*/ 9144000 w 9144000"/>
              <a:gd name="connsiteY2" fmla="*/ 257175 h 1581150"/>
              <a:gd name="connsiteX3" fmla="*/ 9144000 w 9144000"/>
              <a:gd name="connsiteY3" fmla="*/ 1581150 h 1581150"/>
              <a:gd name="connsiteX4" fmla="*/ 6334125 w 9144000"/>
              <a:gd name="connsiteY4" fmla="*/ 1457325 h 1581150"/>
              <a:gd name="connsiteX5" fmla="*/ 0 w 9144000"/>
              <a:gd name="connsiteY5" fmla="*/ 390525 h 1581150"/>
              <a:gd name="connsiteX6" fmla="*/ 9525 w 9144000"/>
              <a:gd name="connsiteY6" fmla="*/ 9525 h 1581150"/>
              <a:gd name="connsiteX0" fmla="*/ 9525 w 9144000"/>
              <a:gd name="connsiteY0" fmla="*/ 9525 h 1581150"/>
              <a:gd name="connsiteX1" fmla="*/ 9144000 w 9144000"/>
              <a:gd name="connsiteY1" fmla="*/ 0 h 1581150"/>
              <a:gd name="connsiteX2" fmla="*/ 9144000 w 9144000"/>
              <a:gd name="connsiteY2" fmla="*/ 257175 h 1581150"/>
              <a:gd name="connsiteX3" fmla="*/ 9144000 w 9144000"/>
              <a:gd name="connsiteY3" fmla="*/ 1581150 h 1581150"/>
              <a:gd name="connsiteX4" fmla="*/ 0 w 9144000"/>
              <a:gd name="connsiteY4" fmla="*/ 390525 h 1581150"/>
              <a:gd name="connsiteX5" fmla="*/ 9525 w 9144000"/>
              <a:gd name="connsiteY5" fmla="*/ 9525 h 1581150"/>
              <a:gd name="connsiteX0" fmla="*/ 9525 w 9144000"/>
              <a:gd name="connsiteY0" fmla="*/ 9525 h 1581150"/>
              <a:gd name="connsiteX1" fmla="*/ 9144000 w 9144000"/>
              <a:gd name="connsiteY1" fmla="*/ 0 h 1581150"/>
              <a:gd name="connsiteX2" fmla="*/ 9144000 w 9144000"/>
              <a:gd name="connsiteY2" fmla="*/ 257175 h 1581150"/>
              <a:gd name="connsiteX3" fmla="*/ 9144000 w 9144000"/>
              <a:gd name="connsiteY3" fmla="*/ 1581150 h 1581150"/>
              <a:gd name="connsiteX4" fmla="*/ 0 w 9144000"/>
              <a:gd name="connsiteY4" fmla="*/ 1571625 h 1581150"/>
              <a:gd name="connsiteX5" fmla="*/ 9525 w 9144000"/>
              <a:gd name="connsiteY5" fmla="*/ 9525 h 1581150"/>
              <a:gd name="connsiteX0" fmla="*/ 342207 w 9144000"/>
              <a:gd name="connsiteY0" fmla="*/ 1323975 h 1581150"/>
              <a:gd name="connsiteX1" fmla="*/ 9144000 w 9144000"/>
              <a:gd name="connsiteY1" fmla="*/ 0 h 1581150"/>
              <a:gd name="connsiteX2" fmla="*/ 9144000 w 9144000"/>
              <a:gd name="connsiteY2" fmla="*/ 257175 h 1581150"/>
              <a:gd name="connsiteX3" fmla="*/ 9144000 w 9144000"/>
              <a:gd name="connsiteY3" fmla="*/ 1581150 h 1581150"/>
              <a:gd name="connsiteX4" fmla="*/ 0 w 9144000"/>
              <a:gd name="connsiteY4" fmla="*/ 1571625 h 1581150"/>
              <a:gd name="connsiteX5" fmla="*/ 342207 w 9144000"/>
              <a:gd name="connsiteY5" fmla="*/ 1323975 h 1581150"/>
              <a:gd name="connsiteX0" fmla="*/ 20 w 9144000"/>
              <a:gd name="connsiteY0" fmla="*/ 1323975 h 1581150"/>
              <a:gd name="connsiteX1" fmla="*/ 9144000 w 9144000"/>
              <a:gd name="connsiteY1" fmla="*/ 0 h 1581150"/>
              <a:gd name="connsiteX2" fmla="*/ 9144000 w 9144000"/>
              <a:gd name="connsiteY2" fmla="*/ 257175 h 1581150"/>
              <a:gd name="connsiteX3" fmla="*/ 9144000 w 9144000"/>
              <a:gd name="connsiteY3" fmla="*/ 1581150 h 1581150"/>
              <a:gd name="connsiteX4" fmla="*/ 0 w 9144000"/>
              <a:gd name="connsiteY4" fmla="*/ 1571625 h 1581150"/>
              <a:gd name="connsiteX5" fmla="*/ 20 w 9144000"/>
              <a:gd name="connsiteY5" fmla="*/ 1323975 h 1581150"/>
              <a:gd name="connsiteX0" fmla="*/ 20 w 9144000"/>
              <a:gd name="connsiteY0" fmla="*/ 1323975 h 1581150"/>
              <a:gd name="connsiteX1" fmla="*/ 9144000 w 9144000"/>
              <a:gd name="connsiteY1" fmla="*/ 0 h 1581150"/>
              <a:gd name="connsiteX2" fmla="*/ 9144000 w 9144000"/>
              <a:gd name="connsiteY2" fmla="*/ 257175 h 1581150"/>
              <a:gd name="connsiteX3" fmla="*/ 9144000 w 9144000"/>
              <a:gd name="connsiteY3" fmla="*/ 1581150 h 1581150"/>
              <a:gd name="connsiteX4" fmla="*/ 0 w 9144000"/>
              <a:gd name="connsiteY4" fmla="*/ 1571625 h 1581150"/>
              <a:gd name="connsiteX5" fmla="*/ 20 w 9144000"/>
              <a:gd name="connsiteY5" fmla="*/ 1323975 h 1581150"/>
              <a:gd name="connsiteX0" fmla="*/ 20 w 9144000"/>
              <a:gd name="connsiteY0" fmla="*/ 1323975 h 1581150"/>
              <a:gd name="connsiteX1" fmla="*/ 9144000 w 9144000"/>
              <a:gd name="connsiteY1" fmla="*/ 0 h 1581150"/>
              <a:gd name="connsiteX2" fmla="*/ 9144000 w 9144000"/>
              <a:gd name="connsiteY2" fmla="*/ 257175 h 1581150"/>
              <a:gd name="connsiteX3" fmla="*/ 9144000 w 9144000"/>
              <a:gd name="connsiteY3" fmla="*/ 1581150 h 1581150"/>
              <a:gd name="connsiteX4" fmla="*/ 0 w 9144000"/>
              <a:gd name="connsiteY4" fmla="*/ 1571625 h 1581150"/>
              <a:gd name="connsiteX5" fmla="*/ 20 w 9144000"/>
              <a:gd name="connsiteY5" fmla="*/ 1323975 h 1581150"/>
              <a:gd name="connsiteX0" fmla="*/ 20 w 9144000"/>
              <a:gd name="connsiteY0" fmla="*/ 1323975 h 1581150"/>
              <a:gd name="connsiteX1" fmla="*/ 9144000 w 9144000"/>
              <a:gd name="connsiteY1" fmla="*/ 0 h 1581150"/>
              <a:gd name="connsiteX2" fmla="*/ 9144000 w 9144000"/>
              <a:gd name="connsiteY2" fmla="*/ 257175 h 1581150"/>
              <a:gd name="connsiteX3" fmla="*/ 9144000 w 9144000"/>
              <a:gd name="connsiteY3" fmla="*/ 1581150 h 1581150"/>
              <a:gd name="connsiteX4" fmla="*/ 9134495 w 9144000"/>
              <a:gd name="connsiteY4" fmla="*/ 1572115 h 1581150"/>
              <a:gd name="connsiteX5" fmla="*/ 0 w 9144000"/>
              <a:gd name="connsiteY5" fmla="*/ 1571625 h 1581150"/>
              <a:gd name="connsiteX6" fmla="*/ 20 w 9144000"/>
              <a:gd name="connsiteY6" fmla="*/ 1323975 h 1581150"/>
              <a:gd name="connsiteX0" fmla="*/ 20 w 9144000"/>
              <a:gd name="connsiteY0" fmla="*/ 1323975 h 1581150"/>
              <a:gd name="connsiteX1" fmla="*/ 9144000 w 9144000"/>
              <a:gd name="connsiteY1" fmla="*/ 0 h 1581150"/>
              <a:gd name="connsiteX2" fmla="*/ 9144000 w 9144000"/>
              <a:gd name="connsiteY2" fmla="*/ 1581150 h 1581150"/>
              <a:gd name="connsiteX3" fmla="*/ 9134495 w 9144000"/>
              <a:gd name="connsiteY3" fmla="*/ 1572115 h 1581150"/>
              <a:gd name="connsiteX4" fmla="*/ 0 w 9144000"/>
              <a:gd name="connsiteY4" fmla="*/ 1571625 h 1581150"/>
              <a:gd name="connsiteX5" fmla="*/ 20 w 9144000"/>
              <a:gd name="connsiteY5" fmla="*/ 1323975 h 1581150"/>
              <a:gd name="connsiteX0" fmla="*/ 20 w 9144000"/>
              <a:gd name="connsiteY0" fmla="*/ 456601 h 713776"/>
              <a:gd name="connsiteX1" fmla="*/ 8611709 w 9144000"/>
              <a:gd name="connsiteY1" fmla="*/ 0 h 713776"/>
              <a:gd name="connsiteX2" fmla="*/ 9144000 w 9144000"/>
              <a:gd name="connsiteY2" fmla="*/ 713776 h 713776"/>
              <a:gd name="connsiteX3" fmla="*/ 9134495 w 9144000"/>
              <a:gd name="connsiteY3" fmla="*/ 704741 h 713776"/>
              <a:gd name="connsiteX4" fmla="*/ 0 w 9144000"/>
              <a:gd name="connsiteY4" fmla="*/ 704251 h 713776"/>
              <a:gd name="connsiteX5" fmla="*/ 20 w 9144000"/>
              <a:gd name="connsiteY5" fmla="*/ 456601 h 713776"/>
              <a:gd name="connsiteX0" fmla="*/ 20 w 9144000"/>
              <a:gd name="connsiteY0" fmla="*/ 818007 h 1075182"/>
              <a:gd name="connsiteX1" fmla="*/ 9124990 w 9144000"/>
              <a:gd name="connsiteY1" fmla="*/ 0 h 1075182"/>
              <a:gd name="connsiteX2" fmla="*/ 9144000 w 9144000"/>
              <a:gd name="connsiteY2" fmla="*/ 1075182 h 1075182"/>
              <a:gd name="connsiteX3" fmla="*/ 9134495 w 9144000"/>
              <a:gd name="connsiteY3" fmla="*/ 1066147 h 1075182"/>
              <a:gd name="connsiteX4" fmla="*/ 0 w 9144000"/>
              <a:gd name="connsiteY4" fmla="*/ 1065657 h 1075182"/>
              <a:gd name="connsiteX5" fmla="*/ 20 w 9144000"/>
              <a:gd name="connsiteY5" fmla="*/ 818007 h 1075182"/>
              <a:gd name="connsiteX0" fmla="*/ 20 w 9144000"/>
              <a:gd name="connsiteY0" fmla="*/ 176512 h 433687"/>
              <a:gd name="connsiteX1" fmla="*/ 8782802 w 9144000"/>
              <a:gd name="connsiteY1" fmla="*/ 0 h 433687"/>
              <a:gd name="connsiteX2" fmla="*/ 9144000 w 9144000"/>
              <a:gd name="connsiteY2" fmla="*/ 433687 h 433687"/>
              <a:gd name="connsiteX3" fmla="*/ 9134495 w 9144000"/>
              <a:gd name="connsiteY3" fmla="*/ 424652 h 433687"/>
              <a:gd name="connsiteX4" fmla="*/ 0 w 9144000"/>
              <a:gd name="connsiteY4" fmla="*/ 424162 h 433687"/>
              <a:gd name="connsiteX5" fmla="*/ 20 w 9144000"/>
              <a:gd name="connsiteY5" fmla="*/ 176512 h 433687"/>
              <a:gd name="connsiteX0" fmla="*/ 20 w 9144000"/>
              <a:gd name="connsiteY0" fmla="*/ 411426 h 668601"/>
              <a:gd name="connsiteX1" fmla="*/ 9124989 w 9144000"/>
              <a:gd name="connsiteY1" fmla="*/ 0 h 668601"/>
              <a:gd name="connsiteX2" fmla="*/ 9144000 w 9144000"/>
              <a:gd name="connsiteY2" fmla="*/ 668601 h 668601"/>
              <a:gd name="connsiteX3" fmla="*/ 9134495 w 9144000"/>
              <a:gd name="connsiteY3" fmla="*/ 659566 h 668601"/>
              <a:gd name="connsiteX4" fmla="*/ 0 w 9144000"/>
              <a:gd name="connsiteY4" fmla="*/ 659076 h 668601"/>
              <a:gd name="connsiteX5" fmla="*/ 20 w 9144000"/>
              <a:gd name="connsiteY5" fmla="*/ 411426 h 668601"/>
              <a:gd name="connsiteX0" fmla="*/ 20 w 9144000"/>
              <a:gd name="connsiteY0" fmla="*/ 998711 h 1081261"/>
              <a:gd name="connsiteX1" fmla="*/ 9124989 w 9144000"/>
              <a:gd name="connsiteY1" fmla="*/ 0 h 1081261"/>
              <a:gd name="connsiteX2" fmla="*/ 9144000 w 9144000"/>
              <a:gd name="connsiteY2" fmla="*/ 668601 h 1081261"/>
              <a:gd name="connsiteX3" fmla="*/ 9134495 w 9144000"/>
              <a:gd name="connsiteY3" fmla="*/ 659566 h 1081261"/>
              <a:gd name="connsiteX4" fmla="*/ 0 w 9144000"/>
              <a:gd name="connsiteY4" fmla="*/ 659076 h 1081261"/>
              <a:gd name="connsiteX5" fmla="*/ 20 w 9144000"/>
              <a:gd name="connsiteY5" fmla="*/ 998711 h 1081261"/>
              <a:gd name="connsiteX0" fmla="*/ 2243247 w 9144000"/>
              <a:gd name="connsiteY0" fmla="*/ 619235 h 701785"/>
              <a:gd name="connsiteX1" fmla="*/ 9124989 w 9144000"/>
              <a:gd name="connsiteY1" fmla="*/ 0 h 701785"/>
              <a:gd name="connsiteX2" fmla="*/ 9144000 w 9144000"/>
              <a:gd name="connsiteY2" fmla="*/ 668601 h 701785"/>
              <a:gd name="connsiteX3" fmla="*/ 9134495 w 9144000"/>
              <a:gd name="connsiteY3" fmla="*/ 659566 h 701785"/>
              <a:gd name="connsiteX4" fmla="*/ 0 w 9144000"/>
              <a:gd name="connsiteY4" fmla="*/ 659076 h 701785"/>
              <a:gd name="connsiteX5" fmla="*/ 2243247 w 9144000"/>
              <a:gd name="connsiteY5" fmla="*/ 619235 h 701785"/>
              <a:gd name="connsiteX0" fmla="*/ 7 w 6900760"/>
              <a:gd name="connsiteY0" fmla="*/ 619235 h 1354783"/>
              <a:gd name="connsiteX1" fmla="*/ 6881749 w 6900760"/>
              <a:gd name="connsiteY1" fmla="*/ 0 h 1354783"/>
              <a:gd name="connsiteX2" fmla="*/ 6900760 w 6900760"/>
              <a:gd name="connsiteY2" fmla="*/ 668601 h 1354783"/>
              <a:gd name="connsiteX3" fmla="*/ 6891255 w 6900760"/>
              <a:gd name="connsiteY3" fmla="*/ 659566 h 1354783"/>
              <a:gd name="connsiteX4" fmla="*/ 684361 w 6900760"/>
              <a:gd name="connsiteY4" fmla="*/ 1354783 h 1354783"/>
              <a:gd name="connsiteX5" fmla="*/ 7 w 6900760"/>
              <a:gd name="connsiteY5" fmla="*/ 619235 h 1354783"/>
              <a:gd name="connsiteX0" fmla="*/ 0 w 6900753"/>
              <a:gd name="connsiteY0" fmla="*/ 619235 h 668601"/>
              <a:gd name="connsiteX1" fmla="*/ 6881742 w 6900753"/>
              <a:gd name="connsiteY1" fmla="*/ 0 h 668601"/>
              <a:gd name="connsiteX2" fmla="*/ 6900753 w 6900753"/>
              <a:gd name="connsiteY2" fmla="*/ 668601 h 668601"/>
              <a:gd name="connsiteX3" fmla="*/ 6891248 w 6900753"/>
              <a:gd name="connsiteY3" fmla="*/ 659566 h 668601"/>
              <a:gd name="connsiteX4" fmla="*/ 0 w 6900753"/>
              <a:gd name="connsiteY4" fmla="*/ 619235 h 668601"/>
              <a:gd name="connsiteX0" fmla="*/ 0 w 6263905"/>
              <a:gd name="connsiteY0" fmla="*/ 1197485 h 1197485"/>
              <a:gd name="connsiteX1" fmla="*/ 6244894 w 6263905"/>
              <a:gd name="connsiteY1" fmla="*/ 0 h 1197485"/>
              <a:gd name="connsiteX2" fmla="*/ 6263905 w 6263905"/>
              <a:gd name="connsiteY2" fmla="*/ 668601 h 1197485"/>
              <a:gd name="connsiteX3" fmla="*/ 6254400 w 6263905"/>
              <a:gd name="connsiteY3" fmla="*/ 659566 h 1197485"/>
              <a:gd name="connsiteX4" fmla="*/ 0 w 6263905"/>
              <a:gd name="connsiteY4" fmla="*/ 1197485 h 1197485"/>
              <a:gd name="connsiteX0" fmla="*/ 0 w 7318982"/>
              <a:gd name="connsiteY0" fmla="*/ 673446 h 673446"/>
              <a:gd name="connsiteX1" fmla="*/ 7299971 w 7318982"/>
              <a:gd name="connsiteY1" fmla="*/ 0 h 673446"/>
              <a:gd name="connsiteX2" fmla="*/ 7318982 w 7318982"/>
              <a:gd name="connsiteY2" fmla="*/ 668601 h 673446"/>
              <a:gd name="connsiteX3" fmla="*/ 7309477 w 7318982"/>
              <a:gd name="connsiteY3" fmla="*/ 659566 h 673446"/>
              <a:gd name="connsiteX4" fmla="*/ 0 w 7318982"/>
              <a:gd name="connsiteY4" fmla="*/ 673446 h 673446"/>
              <a:gd name="connsiteX0" fmla="*/ 0 w 7318982"/>
              <a:gd name="connsiteY0" fmla="*/ 673446 h 673446"/>
              <a:gd name="connsiteX1" fmla="*/ 7299971 w 7318982"/>
              <a:gd name="connsiteY1" fmla="*/ 0 h 673446"/>
              <a:gd name="connsiteX2" fmla="*/ 7318982 w 7318982"/>
              <a:gd name="connsiteY2" fmla="*/ 668601 h 673446"/>
              <a:gd name="connsiteX3" fmla="*/ 0 w 7318982"/>
              <a:gd name="connsiteY3" fmla="*/ 673446 h 673446"/>
              <a:gd name="connsiteX0" fmla="*/ 0 w 7318982"/>
              <a:gd name="connsiteY0" fmla="*/ 526624 h 526624"/>
              <a:gd name="connsiteX1" fmla="*/ 7166898 w 7318982"/>
              <a:gd name="connsiteY1" fmla="*/ 0 h 526624"/>
              <a:gd name="connsiteX2" fmla="*/ 7318982 w 7318982"/>
              <a:gd name="connsiteY2" fmla="*/ 521779 h 526624"/>
              <a:gd name="connsiteX3" fmla="*/ 0 w 7318982"/>
              <a:gd name="connsiteY3" fmla="*/ 526624 h 526624"/>
              <a:gd name="connsiteX0" fmla="*/ 0 w 7323733"/>
              <a:gd name="connsiteY0" fmla="*/ 673445 h 673445"/>
              <a:gd name="connsiteX1" fmla="*/ 7323733 w 7323733"/>
              <a:gd name="connsiteY1" fmla="*/ 0 h 673445"/>
              <a:gd name="connsiteX2" fmla="*/ 7318982 w 7323733"/>
              <a:gd name="connsiteY2" fmla="*/ 668600 h 673445"/>
              <a:gd name="connsiteX3" fmla="*/ 0 w 7323733"/>
              <a:gd name="connsiteY3" fmla="*/ 673445 h 673445"/>
              <a:gd name="connsiteX0" fmla="*/ 0 w 7323733"/>
              <a:gd name="connsiteY0" fmla="*/ 673445 h 673445"/>
              <a:gd name="connsiteX1" fmla="*/ 7323733 w 7323733"/>
              <a:gd name="connsiteY1" fmla="*/ 0 h 673445"/>
              <a:gd name="connsiteX2" fmla="*/ 7145512 w 7323733"/>
              <a:gd name="connsiteY2" fmla="*/ 352371 h 673445"/>
              <a:gd name="connsiteX3" fmla="*/ 0 w 7323733"/>
              <a:gd name="connsiteY3" fmla="*/ 673445 h 673445"/>
              <a:gd name="connsiteX0" fmla="*/ 0 w 7323733"/>
              <a:gd name="connsiteY0" fmla="*/ 673445 h 675378"/>
              <a:gd name="connsiteX1" fmla="*/ 7323733 w 7323733"/>
              <a:gd name="connsiteY1" fmla="*/ 0 h 675378"/>
              <a:gd name="connsiteX2" fmla="*/ 7318982 w 7323733"/>
              <a:gd name="connsiteY2" fmla="*/ 675378 h 675378"/>
              <a:gd name="connsiteX3" fmla="*/ 0 w 7323733"/>
              <a:gd name="connsiteY3" fmla="*/ 673445 h 675378"/>
              <a:gd name="connsiteX0" fmla="*/ 0 w 7323733"/>
              <a:gd name="connsiteY0" fmla="*/ 673445 h 673445"/>
              <a:gd name="connsiteX1" fmla="*/ 7323733 w 7323733"/>
              <a:gd name="connsiteY1" fmla="*/ 0 h 673445"/>
              <a:gd name="connsiteX2" fmla="*/ 7202544 w 7323733"/>
              <a:gd name="connsiteY2" fmla="*/ 490158 h 673445"/>
              <a:gd name="connsiteX3" fmla="*/ 0 w 7323733"/>
              <a:gd name="connsiteY3" fmla="*/ 673445 h 673445"/>
              <a:gd name="connsiteX0" fmla="*/ 0 w 7323733"/>
              <a:gd name="connsiteY0" fmla="*/ 673445 h 675379"/>
              <a:gd name="connsiteX1" fmla="*/ 7323733 w 7323733"/>
              <a:gd name="connsiteY1" fmla="*/ 0 h 675379"/>
              <a:gd name="connsiteX2" fmla="*/ 7321359 w 7323733"/>
              <a:gd name="connsiteY2" fmla="*/ 675379 h 675379"/>
              <a:gd name="connsiteX3" fmla="*/ 0 w 7323733"/>
              <a:gd name="connsiteY3" fmla="*/ 673445 h 67537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323733" h="675379">
                <a:moveTo>
                  <a:pt x="0" y="673445"/>
                </a:moveTo>
                <a:lnTo>
                  <a:pt x="7323733" y="0"/>
                </a:lnTo>
                <a:cubicBezTo>
                  <a:pt x="7322149" y="222867"/>
                  <a:pt x="7322943" y="452512"/>
                  <a:pt x="7321359" y="675379"/>
                </a:cubicBezTo>
                <a:lnTo>
                  <a:pt x="0" y="673445"/>
                </a:lnTo>
                <a:close/>
              </a:path>
            </a:pathLst>
          </a:custGeom>
          <a:gradFill>
            <a:gsLst>
              <a:gs pos="28000">
                <a:schemeClr val="accent3"/>
              </a:gs>
              <a:gs pos="40000">
                <a:schemeClr val="accent3">
                  <a:lumMod val="40000"/>
                  <a:lumOff val="60000"/>
                </a:schemeClr>
              </a:gs>
              <a:gs pos="48000">
                <a:schemeClr val="accent3"/>
              </a:gs>
            </a:gsLst>
            <a:lin ang="159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1" lang="en-US" sz="2400">
              <a:solidFill>
                <a:srgbClr val="FFFFFF"/>
              </a:solidFill>
            </a:endParaRPr>
          </a:p>
        </p:txBody>
      </p:sp>
      <p:sp>
        <p:nvSpPr>
          <p:cNvPr id="6" name="Freeform 9"/>
          <p:cNvSpPr/>
          <p:nvPr/>
        </p:nvSpPr>
        <p:spPr>
          <a:xfrm>
            <a:off x="0" y="5457825"/>
            <a:ext cx="7239000" cy="1400175"/>
          </a:xfrm>
          <a:custGeom>
            <a:avLst/>
            <a:gdLst>
              <a:gd name="connsiteX0" fmla="*/ 0 w 9134475"/>
              <a:gd name="connsiteY0" fmla="*/ 142875 h 1323975"/>
              <a:gd name="connsiteX1" fmla="*/ 6305550 w 9134475"/>
              <a:gd name="connsiteY1" fmla="*/ 1209675 h 1323975"/>
              <a:gd name="connsiteX2" fmla="*/ 9134475 w 9134475"/>
              <a:gd name="connsiteY2" fmla="*/ 0 h 1323975"/>
              <a:gd name="connsiteX3" fmla="*/ 9134475 w 9134475"/>
              <a:gd name="connsiteY3" fmla="*/ 1323975 h 1323975"/>
              <a:gd name="connsiteX4" fmla="*/ 0 w 9134475"/>
              <a:gd name="connsiteY4" fmla="*/ 1323975 h 1323975"/>
              <a:gd name="connsiteX5" fmla="*/ 0 w 9134475"/>
              <a:gd name="connsiteY5" fmla="*/ 142875 h 1323975"/>
              <a:gd name="connsiteX0" fmla="*/ 0 w 9134475"/>
              <a:gd name="connsiteY0" fmla="*/ 0 h 1181100"/>
              <a:gd name="connsiteX1" fmla="*/ 6305550 w 9134475"/>
              <a:gd name="connsiteY1" fmla="*/ 1066800 h 1181100"/>
              <a:gd name="connsiteX2" fmla="*/ 9134475 w 9134475"/>
              <a:gd name="connsiteY2" fmla="*/ 1181100 h 1181100"/>
              <a:gd name="connsiteX3" fmla="*/ 0 w 9134475"/>
              <a:gd name="connsiteY3" fmla="*/ 1181100 h 1181100"/>
              <a:gd name="connsiteX4" fmla="*/ 0 w 9134475"/>
              <a:gd name="connsiteY4" fmla="*/ 0 h 1181100"/>
              <a:gd name="connsiteX0" fmla="*/ 0 w 6494783"/>
              <a:gd name="connsiteY0" fmla="*/ 0 h 1181100"/>
              <a:gd name="connsiteX1" fmla="*/ 6305550 w 6494783"/>
              <a:gd name="connsiteY1" fmla="*/ 1066800 h 1181100"/>
              <a:gd name="connsiteX2" fmla="*/ 6494783 w 6494783"/>
              <a:gd name="connsiteY2" fmla="*/ 1181100 h 1181100"/>
              <a:gd name="connsiteX3" fmla="*/ 0 w 6494783"/>
              <a:gd name="connsiteY3" fmla="*/ 1181100 h 1181100"/>
              <a:gd name="connsiteX4" fmla="*/ 0 w 6494783"/>
              <a:gd name="connsiteY4" fmla="*/ 0 h 1181100"/>
              <a:gd name="connsiteX0" fmla="*/ 0 w 6494783"/>
              <a:gd name="connsiteY0" fmla="*/ 0 h 1181100"/>
              <a:gd name="connsiteX1" fmla="*/ 6494783 w 6494783"/>
              <a:gd name="connsiteY1" fmla="*/ 1181100 h 1181100"/>
              <a:gd name="connsiteX2" fmla="*/ 0 w 6494783"/>
              <a:gd name="connsiteY2" fmla="*/ 1181100 h 1181100"/>
              <a:gd name="connsiteX3" fmla="*/ 0 w 6494783"/>
              <a:gd name="connsiteY3" fmla="*/ 0 h 1181100"/>
              <a:gd name="connsiteX0" fmla="*/ 0 w 7415827"/>
              <a:gd name="connsiteY0" fmla="*/ 0 h 1181100"/>
              <a:gd name="connsiteX1" fmla="*/ 7415827 w 7415827"/>
              <a:gd name="connsiteY1" fmla="*/ 866775 h 1181100"/>
              <a:gd name="connsiteX2" fmla="*/ 0 w 7415827"/>
              <a:gd name="connsiteY2" fmla="*/ 1181100 h 1181100"/>
              <a:gd name="connsiteX3" fmla="*/ 0 w 7415827"/>
              <a:gd name="connsiteY3" fmla="*/ 0 h 1181100"/>
              <a:gd name="connsiteX0" fmla="*/ 0 w 7415827"/>
              <a:gd name="connsiteY0" fmla="*/ 0 h 1571625"/>
              <a:gd name="connsiteX1" fmla="*/ 7415827 w 7415827"/>
              <a:gd name="connsiteY1" fmla="*/ 866775 h 1571625"/>
              <a:gd name="connsiteX2" fmla="*/ 0 w 7415827"/>
              <a:gd name="connsiteY2" fmla="*/ 1571625 h 1571625"/>
              <a:gd name="connsiteX3" fmla="*/ 0 w 7415827"/>
              <a:gd name="connsiteY3" fmla="*/ 0 h 1571625"/>
              <a:gd name="connsiteX0" fmla="*/ 0 w 7415827"/>
              <a:gd name="connsiteY0" fmla="*/ 0 h 1571625"/>
              <a:gd name="connsiteX1" fmla="*/ 7415827 w 7415827"/>
              <a:gd name="connsiteY1" fmla="*/ 866775 h 1571625"/>
              <a:gd name="connsiteX2" fmla="*/ 1823096 w 7415827"/>
              <a:gd name="connsiteY2" fmla="*/ 1571625 h 1571625"/>
              <a:gd name="connsiteX3" fmla="*/ 0 w 7415827"/>
              <a:gd name="connsiteY3" fmla="*/ 1571625 h 1571625"/>
              <a:gd name="connsiteX4" fmla="*/ 0 w 7415827"/>
              <a:gd name="connsiteY4" fmla="*/ 0 h 1571625"/>
              <a:gd name="connsiteX0" fmla="*/ 0 w 7216426"/>
              <a:gd name="connsiteY0" fmla="*/ 0 h 1571625"/>
              <a:gd name="connsiteX1" fmla="*/ 7216426 w 7216426"/>
              <a:gd name="connsiteY1" fmla="*/ 1038225 h 1571625"/>
              <a:gd name="connsiteX2" fmla="*/ 1823096 w 7216426"/>
              <a:gd name="connsiteY2" fmla="*/ 1571625 h 1571625"/>
              <a:gd name="connsiteX3" fmla="*/ 0 w 7216426"/>
              <a:gd name="connsiteY3" fmla="*/ 1571625 h 1571625"/>
              <a:gd name="connsiteX4" fmla="*/ 0 w 7216426"/>
              <a:gd name="connsiteY4" fmla="*/ 0 h 1571625"/>
              <a:gd name="connsiteX0" fmla="*/ 0 w 7216426"/>
              <a:gd name="connsiteY0" fmla="*/ 0 h 914400"/>
              <a:gd name="connsiteX1" fmla="*/ 7216426 w 7216426"/>
              <a:gd name="connsiteY1" fmla="*/ 381000 h 914400"/>
              <a:gd name="connsiteX2" fmla="*/ 1823096 w 7216426"/>
              <a:gd name="connsiteY2" fmla="*/ 914400 h 914400"/>
              <a:gd name="connsiteX3" fmla="*/ 0 w 7216426"/>
              <a:gd name="connsiteY3" fmla="*/ 914400 h 914400"/>
              <a:gd name="connsiteX4" fmla="*/ 0 w 7216426"/>
              <a:gd name="connsiteY4" fmla="*/ 0 h 914400"/>
              <a:gd name="connsiteX0" fmla="*/ 0 w 7216426"/>
              <a:gd name="connsiteY0" fmla="*/ 0 h 1400175"/>
              <a:gd name="connsiteX1" fmla="*/ 7216426 w 7216426"/>
              <a:gd name="connsiteY1" fmla="*/ 866775 h 1400175"/>
              <a:gd name="connsiteX2" fmla="*/ 1823096 w 7216426"/>
              <a:gd name="connsiteY2" fmla="*/ 1400175 h 1400175"/>
              <a:gd name="connsiteX3" fmla="*/ 0 w 7216426"/>
              <a:gd name="connsiteY3" fmla="*/ 1400175 h 1400175"/>
              <a:gd name="connsiteX4" fmla="*/ 0 w 7216426"/>
              <a:gd name="connsiteY4" fmla="*/ 0 h 14001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216426" h="1400175">
                <a:moveTo>
                  <a:pt x="0" y="0"/>
                </a:moveTo>
                <a:lnTo>
                  <a:pt x="7216426" y="866775"/>
                </a:lnTo>
                <a:lnTo>
                  <a:pt x="1823096" y="1400175"/>
                </a:lnTo>
                <a:lnTo>
                  <a:pt x="0" y="1400175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1"/>
              </a:gs>
              <a:gs pos="52000">
                <a:schemeClr val="accent1">
                  <a:lumMod val="40000"/>
                  <a:lumOff val="60000"/>
                </a:schemeClr>
              </a:gs>
              <a:gs pos="66000">
                <a:schemeClr val="accent1"/>
              </a:gs>
            </a:gsLst>
            <a:lin ang="1662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1" lang="en-US">
              <a:solidFill>
                <a:srgbClr val="FFFFFF"/>
              </a:solidFill>
            </a:endParaRPr>
          </a:p>
        </p:txBody>
      </p:sp>
      <p:sp>
        <p:nvSpPr>
          <p:cNvPr id="7" name="Freeform 10"/>
          <p:cNvSpPr/>
          <p:nvPr/>
        </p:nvSpPr>
        <p:spPr>
          <a:xfrm>
            <a:off x="0" y="5411788"/>
            <a:ext cx="7605713" cy="928687"/>
          </a:xfrm>
          <a:custGeom>
            <a:avLst/>
            <a:gdLst>
              <a:gd name="connsiteX0" fmla="*/ 0 w 7436498"/>
              <a:gd name="connsiteY0" fmla="*/ 0 h 951723"/>
              <a:gd name="connsiteX1" fmla="*/ 0 w 7436498"/>
              <a:gd name="connsiteY1" fmla="*/ 139959 h 951723"/>
              <a:gd name="connsiteX2" fmla="*/ 7053942 w 7436498"/>
              <a:gd name="connsiteY2" fmla="*/ 951723 h 951723"/>
              <a:gd name="connsiteX3" fmla="*/ 7436498 w 7436498"/>
              <a:gd name="connsiteY3" fmla="*/ 914400 h 951723"/>
              <a:gd name="connsiteX4" fmla="*/ 0 w 7436498"/>
              <a:gd name="connsiteY4" fmla="*/ 0 h 951723"/>
              <a:gd name="connsiteX0" fmla="*/ 190500 w 7436498"/>
              <a:gd name="connsiteY0" fmla="*/ 0 h 1004110"/>
              <a:gd name="connsiteX1" fmla="*/ 0 w 7436498"/>
              <a:gd name="connsiteY1" fmla="*/ 192346 h 1004110"/>
              <a:gd name="connsiteX2" fmla="*/ 7053942 w 7436498"/>
              <a:gd name="connsiteY2" fmla="*/ 1004110 h 1004110"/>
              <a:gd name="connsiteX3" fmla="*/ 7436498 w 7436498"/>
              <a:gd name="connsiteY3" fmla="*/ 966787 h 1004110"/>
              <a:gd name="connsiteX4" fmla="*/ 190500 w 7436498"/>
              <a:gd name="connsiteY4" fmla="*/ 0 h 1004110"/>
              <a:gd name="connsiteX0" fmla="*/ 0 w 7448404"/>
              <a:gd name="connsiteY0" fmla="*/ 0 h 923148"/>
              <a:gd name="connsiteX1" fmla="*/ 11906 w 7448404"/>
              <a:gd name="connsiteY1" fmla="*/ 111384 h 923148"/>
              <a:gd name="connsiteX2" fmla="*/ 7065848 w 7448404"/>
              <a:gd name="connsiteY2" fmla="*/ 923148 h 923148"/>
              <a:gd name="connsiteX3" fmla="*/ 7448404 w 7448404"/>
              <a:gd name="connsiteY3" fmla="*/ 885825 h 923148"/>
              <a:gd name="connsiteX4" fmla="*/ 0 w 7448404"/>
              <a:gd name="connsiteY4" fmla="*/ 0 h 923148"/>
              <a:gd name="connsiteX0" fmla="*/ 0 w 7448404"/>
              <a:gd name="connsiteY0" fmla="*/ 0 h 923148"/>
              <a:gd name="connsiteX1" fmla="*/ 164306 w 7448404"/>
              <a:gd name="connsiteY1" fmla="*/ 68522 h 923148"/>
              <a:gd name="connsiteX2" fmla="*/ 7065848 w 7448404"/>
              <a:gd name="connsiteY2" fmla="*/ 923148 h 923148"/>
              <a:gd name="connsiteX3" fmla="*/ 7448404 w 7448404"/>
              <a:gd name="connsiteY3" fmla="*/ 885825 h 923148"/>
              <a:gd name="connsiteX4" fmla="*/ 0 w 7448404"/>
              <a:gd name="connsiteY4" fmla="*/ 0 h 923148"/>
              <a:gd name="connsiteX0" fmla="*/ 0 w 7448404"/>
              <a:gd name="connsiteY0" fmla="*/ 0 h 923148"/>
              <a:gd name="connsiteX1" fmla="*/ 302418 w 7448404"/>
              <a:gd name="connsiteY1" fmla="*/ 297122 h 923148"/>
              <a:gd name="connsiteX2" fmla="*/ 7065848 w 7448404"/>
              <a:gd name="connsiteY2" fmla="*/ 923148 h 923148"/>
              <a:gd name="connsiteX3" fmla="*/ 7448404 w 7448404"/>
              <a:gd name="connsiteY3" fmla="*/ 885825 h 923148"/>
              <a:gd name="connsiteX4" fmla="*/ 0 w 7448404"/>
              <a:gd name="connsiteY4" fmla="*/ 0 h 923148"/>
              <a:gd name="connsiteX0" fmla="*/ 1 w 7448405"/>
              <a:gd name="connsiteY0" fmla="*/ 0 h 923148"/>
              <a:gd name="connsiteX1" fmla="*/ 0 w 7448405"/>
              <a:gd name="connsiteY1" fmla="*/ 75665 h 923148"/>
              <a:gd name="connsiteX2" fmla="*/ 7065849 w 7448405"/>
              <a:gd name="connsiteY2" fmla="*/ 923148 h 923148"/>
              <a:gd name="connsiteX3" fmla="*/ 7448405 w 7448405"/>
              <a:gd name="connsiteY3" fmla="*/ 885825 h 923148"/>
              <a:gd name="connsiteX4" fmla="*/ 1 w 7448405"/>
              <a:gd name="connsiteY4" fmla="*/ 0 h 923148"/>
              <a:gd name="connsiteX0" fmla="*/ 1 w 7400780"/>
              <a:gd name="connsiteY0" fmla="*/ 0 h 928688"/>
              <a:gd name="connsiteX1" fmla="*/ 0 w 7400780"/>
              <a:gd name="connsiteY1" fmla="*/ 75665 h 928688"/>
              <a:gd name="connsiteX2" fmla="*/ 7065849 w 7400780"/>
              <a:gd name="connsiteY2" fmla="*/ 923148 h 928688"/>
              <a:gd name="connsiteX3" fmla="*/ 7400780 w 7400780"/>
              <a:gd name="connsiteY3" fmla="*/ 928688 h 928688"/>
              <a:gd name="connsiteX4" fmla="*/ 1 w 7400780"/>
              <a:gd name="connsiteY4" fmla="*/ 0 h 928688"/>
              <a:gd name="connsiteX0" fmla="*/ 1 w 7605568"/>
              <a:gd name="connsiteY0" fmla="*/ 0 h 923148"/>
              <a:gd name="connsiteX1" fmla="*/ 0 w 7605568"/>
              <a:gd name="connsiteY1" fmla="*/ 75665 h 923148"/>
              <a:gd name="connsiteX2" fmla="*/ 7065849 w 7605568"/>
              <a:gd name="connsiteY2" fmla="*/ 923148 h 923148"/>
              <a:gd name="connsiteX3" fmla="*/ 7605568 w 7605568"/>
              <a:gd name="connsiteY3" fmla="*/ 897732 h 923148"/>
              <a:gd name="connsiteX4" fmla="*/ 1 w 7605568"/>
              <a:gd name="connsiteY4" fmla="*/ 0 h 923148"/>
              <a:gd name="connsiteX0" fmla="*/ 1 w 7605568"/>
              <a:gd name="connsiteY0" fmla="*/ 0 h 897732"/>
              <a:gd name="connsiteX1" fmla="*/ 0 w 7605568"/>
              <a:gd name="connsiteY1" fmla="*/ 75665 h 897732"/>
              <a:gd name="connsiteX2" fmla="*/ 7065849 w 7605568"/>
              <a:gd name="connsiteY2" fmla="*/ 863617 h 897732"/>
              <a:gd name="connsiteX3" fmla="*/ 7605568 w 7605568"/>
              <a:gd name="connsiteY3" fmla="*/ 897732 h 897732"/>
              <a:gd name="connsiteX4" fmla="*/ 1 w 7605568"/>
              <a:gd name="connsiteY4" fmla="*/ 0 h 897732"/>
              <a:gd name="connsiteX0" fmla="*/ 1 w 7605568"/>
              <a:gd name="connsiteY0" fmla="*/ 0 h 927910"/>
              <a:gd name="connsiteX1" fmla="*/ 0 w 7605568"/>
              <a:gd name="connsiteY1" fmla="*/ 75665 h 927910"/>
              <a:gd name="connsiteX2" fmla="*/ 7225392 w 7605568"/>
              <a:gd name="connsiteY2" fmla="*/ 927910 h 927910"/>
              <a:gd name="connsiteX3" fmla="*/ 7605568 w 7605568"/>
              <a:gd name="connsiteY3" fmla="*/ 897732 h 927910"/>
              <a:gd name="connsiteX4" fmla="*/ 1 w 7605568"/>
              <a:gd name="connsiteY4" fmla="*/ 0 h 9279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605568" h="927910">
                <a:moveTo>
                  <a:pt x="1" y="0"/>
                </a:moveTo>
                <a:cubicBezTo>
                  <a:pt x="1" y="25222"/>
                  <a:pt x="0" y="50443"/>
                  <a:pt x="0" y="75665"/>
                </a:cubicBezTo>
                <a:lnTo>
                  <a:pt x="7225392" y="927910"/>
                </a:lnTo>
                <a:lnTo>
                  <a:pt x="7605568" y="897732"/>
                </a:lnTo>
                <a:lnTo>
                  <a:pt x="1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1" lang="en-US" sz="2400">
              <a:solidFill>
                <a:srgbClr val="FFFFFF"/>
              </a:solidFill>
            </a:endParaRPr>
          </a:p>
        </p:txBody>
      </p:sp>
      <p:sp>
        <p:nvSpPr>
          <p:cNvPr id="8" name="Freeform 11"/>
          <p:cNvSpPr/>
          <p:nvPr/>
        </p:nvSpPr>
        <p:spPr>
          <a:xfrm>
            <a:off x="1681163" y="6116638"/>
            <a:ext cx="7464425" cy="741362"/>
          </a:xfrm>
          <a:custGeom>
            <a:avLst/>
            <a:gdLst>
              <a:gd name="connsiteX0" fmla="*/ 7408506 w 7408506"/>
              <a:gd name="connsiteY0" fmla="*/ 0 h 755780"/>
              <a:gd name="connsiteX1" fmla="*/ 0 w 7408506"/>
              <a:gd name="connsiteY1" fmla="*/ 755780 h 755780"/>
              <a:gd name="connsiteX2" fmla="*/ 662473 w 7408506"/>
              <a:gd name="connsiteY2" fmla="*/ 755780 h 755780"/>
              <a:gd name="connsiteX3" fmla="*/ 7408506 w 7408506"/>
              <a:gd name="connsiteY3" fmla="*/ 74645 h 755780"/>
              <a:gd name="connsiteX4" fmla="*/ 7408506 w 7408506"/>
              <a:gd name="connsiteY4" fmla="*/ 0 h 755780"/>
              <a:gd name="connsiteX0" fmla="*/ 6958449 w 6958449"/>
              <a:gd name="connsiteY0" fmla="*/ 0 h 755780"/>
              <a:gd name="connsiteX1" fmla="*/ 0 w 6958449"/>
              <a:gd name="connsiteY1" fmla="*/ 712918 h 755780"/>
              <a:gd name="connsiteX2" fmla="*/ 212416 w 6958449"/>
              <a:gd name="connsiteY2" fmla="*/ 755780 h 755780"/>
              <a:gd name="connsiteX3" fmla="*/ 6958449 w 6958449"/>
              <a:gd name="connsiteY3" fmla="*/ 74645 h 755780"/>
              <a:gd name="connsiteX4" fmla="*/ 6958449 w 6958449"/>
              <a:gd name="connsiteY4" fmla="*/ 0 h 755780"/>
              <a:gd name="connsiteX0" fmla="*/ 6958449 w 6958449"/>
              <a:gd name="connsiteY0" fmla="*/ 0 h 712918"/>
              <a:gd name="connsiteX1" fmla="*/ 0 w 6958449"/>
              <a:gd name="connsiteY1" fmla="*/ 712918 h 712918"/>
              <a:gd name="connsiteX2" fmla="*/ 302903 w 6958449"/>
              <a:gd name="connsiteY2" fmla="*/ 705774 h 712918"/>
              <a:gd name="connsiteX3" fmla="*/ 6958449 w 6958449"/>
              <a:gd name="connsiteY3" fmla="*/ 74645 h 712918"/>
              <a:gd name="connsiteX4" fmla="*/ 6958449 w 6958449"/>
              <a:gd name="connsiteY4" fmla="*/ 0 h 712918"/>
              <a:gd name="connsiteX0" fmla="*/ 6958449 w 6958449"/>
              <a:gd name="connsiteY0" fmla="*/ 0 h 741492"/>
              <a:gd name="connsiteX1" fmla="*/ 0 w 6958449"/>
              <a:gd name="connsiteY1" fmla="*/ 712918 h 741492"/>
              <a:gd name="connsiteX2" fmla="*/ 248134 w 6958449"/>
              <a:gd name="connsiteY2" fmla="*/ 741492 h 741492"/>
              <a:gd name="connsiteX3" fmla="*/ 6958449 w 6958449"/>
              <a:gd name="connsiteY3" fmla="*/ 74645 h 741492"/>
              <a:gd name="connsiteX4" fmla="*/ 6958449 w 6958449"/>
              <a:gd name="connsiteY4" fmla="*/ 0 h 741492"/>
              <a:gd name="connsiteX0" fmla="*/ 7465656 w 7465656"/>
              <a:gd name="connsiteY0" fmla="*/ 0 h 741493"/>
              <a:gd name="connsiteX1" fmla="*/ 0 w 7465656"/>
              <a:gd name="connsiteY1" fmla="*/ 741493 h 741493"/>
              <a:gd name="connsiteX2" fmla="*/ 755341 w 7465656"/>
              <a:gd name="connsiteY2" fmla="*/ 741492 h 741493"/>
              <a:gd name="connsiteX3" fmla="*/ 7465656 w 7465656"/>
              <a:gd name="connsiteY3" fmla="*/ 74645 h 741493"/>
              <a:gd name="connsiteX4" fmla="*/ 7465656 w 7465656"/>
              <a:gd name="connsiteY4" fmla="*/ 0 h 7414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465656" h="741493">
                <a:moveTo>
                  <a:pt x="7465656" y="0"/>
                </a:moveTo>
                <a:lnTo>
                  <a:pt x="0" y="741493"/>
                </a:lnTo>
                <a:lnTo>
                  <a:pt x="755341" y="741492"/>
                </a:lnTo>
                <a:lnTo>
                  <a:pt x="7465656" y="74645"/>
                </a:lnTo>
                <a:lnTo>
                  <a:pt x="7465656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1" lang="en-US" sz="2400">
              <a:solidFill>
                <a:srgbClr val="FFFF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3" name="Content Placeholder 12"/>
          <p:cNvSpPr>
            <a:spLocks noGrp="1"/>
          </p:cNvSpPr>
          <p:nvPr>
            <p:ph sz="quarter" idx="13"/>
          </p:nvPr>
        </p:nvSpPr>
        <p:spPr>
          <a:xfrm>
            <a:off x="685800" y="1536192"/>
            <a:ext cx="3657600" cy="387705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5" name="Content Placeholder 14"/>
          <p:cNvSpPr>
            <a:spLocks noGrp="1"/>
          </p:cNvSpPr>
          <p:nvPr>
            <p:ph sz="quarter" idx="14"/>
          </p:nvPr>
        </p:nvSpPr>
        <p:spPr>
          <a:xfrm>
            <a:off x="4800600" y="1536192"/>
            <a:ext cx="3657600" cy="387705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9" name="Date Placeholder 4"/>
          <p:cNvSpPr>
            <a:spLocks noGrp="1"/>
          </p:cNvSpPr>
          <p:nvPr>
            <p:ph type="dt" sz="half" idx="15"/>
          </p:nvPr>
        </p:nvSpPr>
        <p:spPr/>
        <p:txBody>
          <a:bodyPr/>
          <a:lstStyle>
            <a:lvl1pPr>
              <a:defRPr kumimoji="0"/>
            </a:lvl1pPr>
          </a:lstStyle>
          <a:p>
            <a:pPr>
              <a:defRPr/>
            </a:pPr>
            <a:endParaRPr/>
          </a:p>
        </p:txBody>
      </p:sp>
      <p:sp>
        <p:nvSpPr>
          <p:cNvPr id="10" name="Footer Placeholder 5"/>
          <p:cNvSpPr>
            <a:spLocks noGrp="1"/>
          </p:cNvSpPr>
          <p:nvPr>
            <p:ph type="ftr" sz="quarter" idx="16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" name="Slide Number Placeholder 6"/>
          <p:cNvSpPr>
            <a:spLocks noGrp="1"/>
          </p:cNvSpPr>
          <p:nvPr>
            <p:ph type="sldNum" sz="quarter" idx="17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10050126-027F-4C6F-9DE9-A18F0084189B}" type="slidenum">
              <a:rPr lang="en-US" altLang="sk-SK"/>
              <a:pPr>
                <a:defRPr/>
              </a:pPr>
              <a:t>‹#›</a:t>
            </a:fld>
            <a:endParaRPr lang="en-US" altLang="sk-SK"/>
          </a:p>
        </p:txBody>
      </p:sp>
    </p:spTree>
    <p:extLst>
      <p:ext uri="{BB962C8B-B14F-4D97-AF65-F5344CB8AC3E}">
        <p14:creationId xmlns:p14="http://schemas.microsoft.com/office/powerpoint/2010/main" val="4363825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8"/>
          <p:cNvSpPr/>
          <p:nvPr/>
        </p:nvSpPr>
        <p:spPr>
          <a:xfrm>
            <a:off x="1808163" y="6148388"/>
            <a:ext cx="7337425" cy="711200"/>
          </a:xfrm>
          <a:custGeom>
            <a:avLst/>
            <a:gdLst>
              <a:gd name="connsiteX0" fmla="*/ 9525 w 9144000"/>
              <a:gd name="connsiteY0" fmla="*/ 9525 h 1457325"/>
              <a:gd name="connsiteX1" fmla="*/ 9144000 w 9144000"/>
              <a:gd name="connsiteY1" fmla="*/ 0 h 1457325"/>
              <a:gd name="connsiteX2" fmla="*/ 9144000 w 9144000"/>
              <a:gd name="connsiteY2" fmla="*/ 257175 h 1457325"/>
              <a:gd name="connsiteX3" fmla="*/ 6334125 w 9144000"/>
              <a:gd name="connsiteY3" fmla="*/ 1457325 h 1457325"/>
              <a:gd name="connsiteX4" fmla="*/ 0 w 9144000"/>
              <a:gd name="connsiteY4" fmla="*/ 390525 h 1457325"/>
              <a:gd name="connsiteX5" fmla="*/ 9525 w 9144000"/>
              <a:gd name="connsiteY5" fmla="*/ 9525 h 1457325"/>
              <a:gd name="connsiteX0" fmla="*/ 9525 w 9144000"/>
              <a:gd name="connsiteY0" fmla="*/ 666750 h 2114550"/>
              <a:gd name="connsiteX1" fmla="*/ 9144000 w 9144000"/>
              <a:gd name="connsiteY1" fmla="*/ 0 h 2114550"/>
              <a:gd name="connsiteX2" fmla="*/ 9144000 w 9144000"/>
              <a:gd name="connsiteY2" fmla="*/ 914400 h 2114550"/>
              <a:gd name="connsiteX3" fmla="*/ 6334125 w 9144000"/>
              <a:gd name="connsiteY3" fmla="*/ 2114550 h 2114550"/>
              <a:gd name="connsiteX4" fmla="*/ 0 w 9144000"/>
              <a:gd name="connsiteY4" fmla="*/ 1047750 h 2114550"/>
              <a:gd name="connsiteX5" fmla="*/ 9525 w 9144000"/>
              <a:gd name="connsiteY5" fmla="*/ 666750 h 2114550"/>
              <a:gd name="connsiteX0" fmla="*/ 9525 w 9144000"/>
              <a:gd name="connsiteY0" fmla="*/ 9525 h 1457325"/>
              <a:gd name="connsiteX1" fmla="*/ 9144000 w 9144000"/>
              <a:gd name="connsiteY1" fmla="*/ 0 h 1457325"/>
              <a:gd name="connsiteX2" fmla="*/ 9144000 w 9144000"/>
              <a:gd name="connsiteY2" fmla="*/ 257175 h 1457325"/>
              <a:gd name="connsiteX3" fmla="*/ 6334125 w 9144000"/>
              <a:gd name="connsiteY3" fmla="*/ 1457325 h 1457325"/>
              <a:gd name="connsiteX4" fmla="*/ 0 w 9144000"/>
              <a:gd name="connsiteY4" fmla="*/ 390525 h 1457325"/>
              <a:gd name="connsiteX5" fmla="*/ 9525 w 9144000"/>
              <a:gd name="connsiteY5" fmla="*/ 9525 h 1457325"/>
              <a:gd name="connsiteX0" fmla="*/ 9525 w 9144000"/>
              <a:gd name="connsiteY0" fmla="*/ 9525 h 1581150"/>
              <a:gd name="connsiteX1" fmla="*/ 9144000 w 9144000"/>
              <a:gd name="connsiteY1" fmla="*/ 0 h 1581150"/>
              <a:gd name="connsiteX2" fmla="*/ 9144000 w 9144000"/>
              <a:gd name="connsiteY2" fmla="*/ 257175 h 1581150"/>
              <a:gd name="connsiteX3" fmla="*/ 9144000 w 9144000"/>
              <a:gd name="connsiteY3" fmla="*/ 1581150 h 1581150"/>
              <a:gd name="connsiteX4" fmla="*/ 6334125 w 9144000"/>
              <a:gd name="connsiteY4" fmla="*/ 1457325 h 1581150"/>
              <a:gd name="connsiteX5" fmla="*/ 0 w 9144000"/>
              <a:gd name="connsiteY5" fmla="*/ 390525 h 1581150"/>
              <a:gd name="connsiteX6" fmla="*/ 9525 w 9144000"/>
              <a:gd name="connsiteY6" fmla="*/ 9525 h 1581150"/>
              <a:gd name="connsiteX0" fmla="*/ 9525 w 9144000"/>
              <a:gd name="connsiteY0" fmla="*/ 9525 h 1581150"/>
              <a:gd name="connsiteX1" fmla="*/ 9144000 w 9144000"/>
              <a:gd name="connsiteY1" fmla="*/ 0 h 1581150"/>
              <a:gd name="connsiteX2" fmla="*/ 9144000 w 9144000"/>
              <a:gd name="connsiteY2" fmla="*/ 257175 h 1581150"/>
              <a:gd name="connsiteX3" fmla="*/ 9144000 w 9144000"/>
              <a:gd name="connsiteY3" fmla="*/ 1581150 h 1581150"/>
              <a:gd name="connsiteX4" fmla="*/ 0 w 9144000"/>
              <a:gd name="connsiteY4" fmla="*/ 390525 h 1581150"/>
              <a:gd name="connsiteX5" fmla="*/ 9525 w 9144000"/>
              <a:gd name="connsiteY5" fmla="*/ 9525 h 1581150"/>
              <a:gd name="connsiteX0" fmla="*/ 9525 w 9144000"/>
              <a:gd name="connsiteY0" fmla="*/ 9525 h 1581150"/>
              <a:gd name="connsiteX1" fmla="*/ 9144000 w 9144000"/>
              <a:gd name="connsiteY1" fmla="*/ 0 h 1581150"/>
              <a:gd name="connsiteX2" fmla="*/ 9144000 w 9144000"/>
              <a:gd name="connsiteY2" fmla="*/ 257175 h 1581150"/>
              <a:gd name="connsiteX3" fmla="*/ 9144000 w 9144000"/>
              <a:gd name="connsiteY3" fmla="*/ 1581150 h 1581150"/>
              <a:gd name="connsiteX4" fmla="*/ 0 w 9144000"/>
              <a:gd name="connsiteY4" fmla="*/ 1571625 h 1581150"/>
              <a:gd name="connsiteX5" fmla="*/ 9525 w 9144000"/>
              <a:gd name="connsiteY5" fmla="*/ 9525 h 1581150"/>
              <a:gd name="connsiteX0" fmla="*/ 342207 w 9144000"/>
              <a:gd name="connsiteY0" fmla="*/ 1323975 h 1581150"/>
              <a:gd name="connsiteX1" fmla="*/ 9144000 w 9144000"/>
              <a:gd name="connsiteY1" fmla="*/ 0 h 1581150"/>
              <a:gd name="connsiteX2" fmla="*/ 9144000 w 9144000"/>
              <a:gd name="connsiteY2" fmla="*/ 257175 h 1581150"/>
              <a:gd name="connsiteX3" fmla="*/ 9144000 w 9144000"/>
              <a:gd name="connsiteY3" fmla="*/ 1581150 h 1581150"/>
              <a:gd name="connsiteX4" fmla="*/ 0 w 9144000"/>
              <a:gd name="connsiteY4" fmla="*/ 1571625 h 1581150"/>
              <a:gd name="connsiteX5" fmla="*/ 342207 w 9144000"/>
              <a:gd name="connsiteY5" fmla="*/ 1323975 h 1581150"/>
              <a:gd name="connsiteX0" fmla="*/ 20 w 9144000"/>
              <a:gd name="connsiteY0" fmla="*/ 1323975 h 1581150"/>
              <a:gd name="connsiteX1" fmla="*/ 9144000 w 9144000"/>
              <a:gd name="connsiteY1" fmla="*/ 0 h 1581150"/>
              <a:gd name="connsiteX2" fmla="*/ 9144000 w 9144000"/>
              <a:gd name="connsiteY2" fmla="*/ 257175 h 1581150"/>
              <a:gd name="connsiteX3" fmla="*/ 9144000 w 9144000"/>
              <a:gd name="connsiteY3" fmla="*/ 1581150 h 1581150"/>
              <a:gd name="connsiteX4" fmla="*/ 0 w 9144000"/>
              <a:gd name="connsiteY4" fmla="*/ 1571625 h 1581150"/>
              <a:gd name="connsiteX5" fmla="*/ 20 w 9144000"/>
              <a:gd name="connsiteY5" fmla="*/ 1323975 h 1581150"/>
              <a:gd name="connsiteX0" fmla="*/ 20 w 9144000"/>
              <a:gd name="connsiteY0" fmla="*/ 1323975 h 1581150"/>
              <a:gd name="connsiteX1" fmla="*/ 9144000 w 9144000"/>
              <a:gd name="connsiteY1" fmla="*/ 0 h 1581150"/>
              <a:gd name="connsiteX2" fmla="*/ 9144000 w 9144000"/>
              <a:gd name="connsiteY2" fmla="*/ 257175 h 1581150"/>
              <a:gd name="connsiteX3" fmla="*/ 9144000 w 9144000"/>
              <a:gd name="connsiteY3" fmla="*/ 1581150 h 1581150"/>
              <a:gd name="connsiteX4" fmla="*/ 0 w 9144000"/>
              <a:gd name="connsiteY4" fmla="*/ 1571625 h 1581150"/>
              <a:gd name="connsiteX5" fmla="*/ 20 w 9144000"/>
              <a:gd name="connsiteY5" fmla="*/ 1323975 h 1581150"/>
              <a:gd name="connsiteX0" fmla="*/ 20 w 9144000"/>
              <a:gd name="connsiteY0" fmla="*/ 1323975 h 1581150"/>
              <a:gd name="connsiteX1" fmla="*/ 9144000 w 9144000"/>
              <a:gd name="connsiteY1" fmla="*/ 0 h 1581150"/>
              <a:gd name="connsiteX2" fmla="*/ 9144000 w 9144000"/>
              <a:gd name="connsiteY2" fmla="*/ 257175 h 1581150"/>
              <a:gd name="connsiteX3" fmla="*/ 9144000 w 9144000"/>
              <a:gd name="connsiteY3" fmla="*/ 1581150 h 1581150"/>
              <a:gd name="connsiteX4" fmla="*/ 0 w 9144000"/>
              <a:gd name="connsiteY4" fmla="*/ 1571625 h 1581150"/>
              <a:gd name="connsiteX5" fmla="*/ 20 w 9144000"/>
              <a:gd name="connsiteY5" fmla="*/ 1323975 h 1581150"/>
              <a:gd name="connsiteX0" fmla="*/ 20 w 9144000"/>
              <a:gd name="connsiteY0" fmla="*/ 1323975 h 1581150"/>
              <a:gd name="connsiteX1" fmla="*/ 9144000 w 9144000"/>
              <a:gd name="connsiteY1" fmla="*/ 0 h 1581150"/>
              <a:gd name="connsiteX2" fmla="*/ 9144000 w 9144000"/>
              <a:gd name="connsiteY2" fmla="*/ 257175 h 1581150"/>
              <a:gd name="connsiteX3" fmla="*/ 9144000 w 9144000"/>
              <a:gd name="connsiteY3" fmla="*/ 1581150 h 1581150"/>
              <a:gd name="connsiteX4" fmla="*/ 9134495 w 9144000"/>
              <a:gd name="connsiteY4" fmla="*/ 1572115 h 1581150"/>
              <a:gd name="connsiteX5" fmla="*/ 0 w 9144000"/>
              <a:gd name="connsiteY5" fmla="*/ 1571625 h 1581150"/>
              <a:gd name="connsiteX6" fmla="*/ 20 w 9144000"/>
              <a:gd name="connsiteY6" fmla="*/ 1323975 h 1581150"/>
              <a:gd name="connsiteX0" fmla="*/ 20 w 9144000"/>
              <a:gd name="connsiteY0" fmla="*/ 1323975 h 1581150"/>
              <a:gd name="connsiteX1" fmla="*/ 9144000 w 9144000"/>
              <a:gd name="connsiteY1" fmla="*/ 0 h 1581150"/>
              <a:gd name="connsiteX2" fmla="*/ 9144000 w 9144000"/>
              <a:gd name="connsiteY2" fmla="*/ 1581150 h 1581150"/>
              <a:gd name="connsiteX3" fmla="*/ 9134495 w 9144000"/>
              <a:gd name="connsiteY3" fmla="*/ 1572115 h 1581150"/>
              <a:gd name="connsiteX4" fmla="*/ 0 w 9144000"/>
              <a:gd name="connsiteY4" fmla="*/ 1571625 h 1581150"/>
              <a:gd name="connsiteX5" fmla="*/ 20 w 9144000"/>
              <a:gd name="connsiteY5" fmla="*/ 1323975 h 1581150"/>
              <a:gd name="connsiteX0" fmla="*/ 20 w 9144000"/>
              <a:gd name="connsiteY0" fmla="*/ 456601 h 713776"/>
              <a:gd name="connsiteX1" fmla="*/ 8611709 w 9144000"/>
              <a:gd name="connsiteY1" fmla="*/ 0 h 713776"/>
              <a:gd name="connsiteX2" fmla="*/ 9144000 w 9144000"/>
              <a:gd name="connsiteY2" fmla="*/ 713776 h 713776"/>
              <a:gd name="connsiteX3" fmla="*/ 9134495 w 9144000"/>
              <a:gd name="connsiteY3" fmla="*/ 704741 h 713776"/>
              <a:gd name="connsiteX4" fmla="*/ 0 w 9144000"/>
              <a:gd name="connsiteY4" fmla="*/ 704251 h 713776"/>
              <a:gd name="connsiteX5" fmla="*/ 20 w 9144000"/>
              <a:gd name="connsiteY5" fmla="*/ 456601 h 713776"/>
              <a:gd name="connsiteX0" fmla="*/ 20 w 9144000"/>
              <a:gd name="connsiteY0" fmla="*/ 818007 h 1075182"/>
              <a:gd name="connsiteX1" fmla="*/ 9124990 w 9144000"/>
              <a:gd name="connsiteY1" fmla="*/ 0 h 1075182"/>
              <a:gd name="connsiteX2" fmla="*/ 9144000 w 9144000"/>
              <a:gd name="connsiteY2" fmla="*/ 1075182 h 1075182"/>
              <a:gd name="connsiteX3" fmla="*/ 9134495 w 9144000"/>
              <a:gd name="connsiteY3" fmla="*/ 1066147 h 1075182"/>
              <a:gd name="connsiteX4" fmla="*/ 0 w 9144000"/>
              <a:gd name="connsiteY4" fmla="*/ 1065657 h 1075182"/>
              <a:gd name="connsiteX5" fmla="*/ 20 w 9144000"/>
              <a:gd name="connsiteY5" fmla="*/ 818007 h 1075182"/>
              <a:gd name="connsiteX0" fmla="*/ 20 w 9144000"/>
              <a:gd name="connsiteY0" fmla="*/ 176512 h 433687"/>
              <a:gd name="connsiteX1" fmla="*/ 8782802 w 9144000"/>
              <a:gd name="connsiteY1" fmla="*/ 0 h 433687"/>
              <a:gd name="connsiteX2" fmla="*/ 9144000 w 9144000"/>
              <a:gd name="connsiteY2" fmla="*/ 433687 h 433687"/>
              <a:gd name="connsiteX3" fmla="*/ 9134495 w 9144000"/>
              <a:gd name="connsiteY3" fmla="*/ 424652 h 433687"/>
              <a:gd name="connsiteX4" fmla="*/ 0 w 9144000"/>
              <a:gd name="connsiteY4" fmla="*/ 424162 h 433687"/>
              <a:gd name="connsiteX5" fmla="*/ 20 w 9144000"/>
              <a:gd name="connsiteY5" fmla="*/ 176512 h 433687"/>
              <a:gd name="connsiteX0" fmla="*/ 20 w 9144000"/>
              <a:gd name="connsiteY0" fmla="*/ 411426 h 668601"/>
              <a:gd name="connsiteX1" fmla="*/ 9124989 w 9144000"/>
              <a:gd name="connsiteY1" fmla="*/ 0 h 668601"/>
              <a:gd name="connsiteX2" fmla="*/ 9144000 w 9144000"/>
              <a:gd name="connsiteY2" fmla="*/ 668601 h 668601"/>
              <a:gd name="connsiteX3" fmla="*/ 9134495 w 9144000"/>
              <a:gd name="connsiteY3" fmla="*/ 659566 h 668601"/>
              <a:gd name="connsiteX4" fmla="*/ 0 w 9144000"/>
              <a:gd name="connsiteY4" fmla="*/ 659076 h 668601"/>
              <a:gd name="connsiteX5" fmla="*/ 20 w 9144000"/>
              <a:gd name="connsiteY5" fmla="*/ 411426 h 668601"/>
              <a:gd name="connsiteX0" fmla="*/ 20 w 9144000"/>
              <a:gd name="connsiteY0" fmla="*/ 998711 h 1081261"/>
              <a:gd name="connsiteX1" fmla="*/ 9124989 w 9144000"/>
              <a:gd name="connsiteY1" fmla="*/ 0 h 1081261"/>
              <a:gd name="connsiteX2" fmla="*/ 9144000 w 9144000"/>
              <a:gd name="connsiteY2" fmla="*/ 668601 h 1081261"/>
              <a:gd name="connsiteX3" fmla="*/ 9134495 w 9144000"/>
              <a:gd name="connsiteY3" fmla="*/ 659566 h 1081261"/>
              <a:gd name="connsiteX4" fmla="*/ 0 w 9144000"/>
              <a:gd name="connsiteY4" fmla="*/ 659076 h 1081261"/>
              <a:gd name="connsiteX5" fmla="*/ 20 w 9144000"/>
              <a:gd name="connsiteY5" fmla="*/ 998711 h 1081261"/>
              <a:gd name="connsiteX0" fmla="*/ 2243247 w 9144000"/>
              <a:gd name="connsiteY0" fmla="*/ 619235 h 701785"/>
              <a:gd name="connsiteX1" fmla="*/ 9124989 w 9144000"/>
              <a:gd name="connsiteY1" fmla="*/ 0 h 701785"/>
              <a:gd name="connsiteX2" fmla="*/ 9144000 w 9144000"/>
              <a:gd name="connsiteY2" fmla="*/ 668601 h 701785"/>
              <a:gd name="connsiteX3" fmla="*/ 9134495 w 9144000"/>
              <a:gd name="connsiteY3" fmla="*/ 659566 h 701785"/>
              <a:gd name="connsiteX4" fmla="*/ 0 w 9144000"/>
              <a:gd name="connsiteY4" fmla="*/ 659076 h 701785"/>
              <a:gd name="connsiteX5" fmla="*/ 2243247 w 9144000"/>
              <a:gd name="connsiteY5" fmla="*/ 619235 h 701785"/>
              <a:gd name="connsiteX0" fmla="*/ 7 w 6900760"/>
              <a:gd name="connsiteY0" fmla="*/ 619235 h 1354783"/>
              <a:gd name="connsiteX1" fmla="*/ 6881749 w 6900760"/>
              <a:gd name="connsiteY1" fmla="*/ 0 h 1354783"/>
              <a:gd name="connsiteX2" fmla="*/ 6900760 w 6900760"/>
              <a:gd name="connsiteY2" fmla="*/ 668601 h 1354783"/>
              <a:gd name="connsiteX3" fmla="*/ 6891255 w 6900760"/>
              <a:gd name="connsiteY3" fmla="*/ 659566 h 1354783"/>
              <a:gd name="connsiteX4" fmla="*/ 684361 w 6900760"/>
              <a:gd name="connsiteY4" fmla="*/ 1354783 h 1354783"/>
              <a:gd name="connsiteX5" fmla="*/ 7 w 6900760"/>
              <a:gd name="connsiteY5" fmla="*/ 619235 h 1354783"/>
              <a:gd name="connsiteX0" fmla="*/ 0 w 6900753"/>
              <a:gd name="connsiteY0" fmla="*/ 619235 h 668601"/>
              <a:gd name="connsiteX1" fmla="*/ 6881742 w 6900753"/>
              <a:gd name="connsiteY1" fmla="*/ 0 h 668601"/>
              <a:gd name="connsiteX2" fmla="*/ 6900753 w 6900753"/>
              <a:gd name="connsiteY2" fmla="*/ 668601 h 668601"/>
              <a:gd name="connsiteX3" fmla="*/ 6891248 w 6900753"/>
              <a:gd name="connsiteY3" fmla="*/ 659566 h 668601"/>
              <a:gd name="connsiteX4" fmla="*/ 0 w 6900753"/>
              <a:gd name="connsiteY4" fmla="*/ 619235 h 668601"/>
              <a:gd name="connsiteX0" fmla="*/ 0 w 6263905"/>
              <a:gd name="connsiteY0" fmla="*/ 1197485 h 1197485"/>
              <a:gd name="connsiteX1" fmla="*/ 6244894 w 6263905"/>
              <a:gd name="connsiteY1" fmla="*/ 0 h 1197485"/>
              <a:gd name="connsiteX2" fmla="*/ 6263905 w 6263905"/>
              <a:gd name="connsiteY2" fmla="*/ 668601 h 1197485"/>
              <a:gd name="connsiteX3" fmla="*/ 6254400 w 6263905"/>
              <a:gd name="connsiteY3" fmla="*/ 659566 h 1197485"/>
              <a:gd name="connsiteX4" fmla="*/ 0 w 6263905"/>
              <a:gd name="connsiteY4" fmla="*/ 1197485 h 1197485"/>
              <a:gd name="connsiteX0" fmla="*/ 0 w 7318982"/>
              <a:gd name="connsiteY0" fmla="*/ 673446 h 673446"/>
              <a:gd name="connsiteX1" fmla="*/ 7299971 w 7318982"/>
              <a:gd name="connsiteY1" fmla="*/ 0 h 673446"/>
              <a:gd name="connsiteX2" fmla="*/ 7318982 w 7318982"/>
              <a:gd name="connsiteY2" fmla="*/ 668601 h 673446"/>
              <a:gd name="connsiteX3" fmla="*/ 7309477 w 7318982"/>
              <a:gd name="connsiteY3" fmla="*/ 659566 h 673446"/>
              <a:gd name="connsiteX4" fmla="*/ 0 w 7318982"/>
              <a:gd name="connsiteY4" fmla="*/ 673446 h 673446"/>
              <a:gd name="connsiteX0" fmla="*/ 0 w 7318982"/>
              <a:gd name="connsiteY0" fmla="*/ 673446 h 673446"/>
              <a:gd name="connsiteX1" fmla="*/ 7299971 w 7318982"/>
              <a:gd name="connsiteY1" fmla="*/ 0 h 673446"/>
              <a:gd name="connsiteX2" fmla="*/ 7318982 w 7318982"/>
              <a:gd name="connsiteY2" fmla="*/ 668601 h 673446"/>
              <a:gd name="connsiteX3" fmla="*/ 0 w 7318982"/>
              <a:gd name="connsiteY3" fmla="*/ 673446 h 673446"/>
              <a:gd name="connsiteX0" fmla="*/ 0 w 7318982"/>
              <a:gd name="connsiteY0" fmla="*/ 526624 h 526624"/>
              <a:gd name="connsiteX1" fmla="*/ 7166898 w 7318982"/>
              <a:gd name="connsiteY1" fmla="*/ 0 h 526624"/>
              <a:gd name="connsiteX2" fmla="*/ 7318982 w 7318982"/>
              <a:gd name="connsiteY2" fmla="*/ 521779 h 526624"/>
              <a:gd name="connsiteX3" fmla="*/ 0 w 7318982"/>
              <a:gd name="connsiteY3" fmla="*/ 526624 h 526624"/>
              <a:gd name="connsiteX0" fmla="*/ 0 w 7323733"/>
              <a:gd name="connsiteY0" fmla="*/ 673445 h 673445"/>
              <a:gd name="connsiteX1" fmla="*/ 7323733 w 7323733"/>
              <a:gd name="connsiteY1" fmla="*/ 0 h 673445"/>
              <a:gd name="connsiteX2" fmla="*/ 7318982 w 7323733"/>
              <a:gd name="connsiteY2" fmla="*/ 668600 h 673445"/>
              <a:gd name="connsiteX3" fmla="*/ 0 w 7323733"/>
              <a:gd name="connsiteY3" fmla="*/ 673445 h 673445"/>
              <a:gd name="connsiteX0" fmla="*/ 0 w 7323733"/>
              <a:gd name="connsiteY0" fmla="*/ 673445 h 673445"/>
              <a:gd name="connsiteX1" fmla="*/ 7323733 w 7323733"/>
              <a:gd name="connsiteY1" fmla="*/ 0 h 673445"/>
              <a:gd name="connsiteX2" fmla="*/ 7145512 w 7323733"/>
              <a:gd name="connsiteY2" fmla="*/ 352371 h 673445"/>
              <a:gd name="connsiteX3" fmla="*/ 0 w 7323733"/>
              <a:gd name="connsiteY3" fmla="*/ 673445 h 673445"/>
              <a:gd name="connsiteX0" fmla="*/ 0 w 7323733"/>
              <a:gd name="connsiteY0" fmla="*/ 673445 h 675378"/>
              <a:gd name="connsiteX1" fmla="*/ 7323733 w 7323733"/>
              <a:gd name="connsiteY1" fmla="*/ 0 h 675378"/>
              <a:gd name="connsiteX2" fmla="*/ 7318982 w 7323733"/>
              <a:gd name="connsiteY2" fmla="*/ 675378 h 675378"/>
              <a:gd name="connsiteX3" fmla="*/ 0 w 7323733"/>
              <a:gd name="connsiteY3" fmla="*/ 673445 h 675378"/>
              <a:gd name="connsiteX0" fmla="*/ 0 w 7323733"/>
              <a:gd name="connsiteY0" fmla="*/ 673445 h 673445"/>
              <a:gd name="connsiteX1" fmla="*/ 7323733 w 7323733"/>
              <a:gd name="connsiteY1" fmla="*/ 0 h 673445"/>
              <a:gd name="connsiteX2" fmla="*/ 7202544 w 7323733"/>
              <a:gd name="connsiteY2" fmla="*/ 490158 h 673445"/>
              <a:gd name="connsiteX3" fmla="*/ 0 w 7323733"/>
              <a:gd name="connsiteY3" fmla="*/ 673445 h 673445"/>
              <a:gd name="connsiteX0" fmla="*/ 0 w 7323733"/>
              <a:gd name="connsiteY0" fmla="*/ 673445 h 675379"/>
              <a:gd name="connsiteX1" fmla="*/ 7323733 w 7323733"/>
              <a:gd name="connsiteY1" fmla="*/ 0 h 675379"/>
              <a:gd name="connsiteX2" fmla="*/ 7321359 w 7323733"/>
              <a:gd name="connsiteY2" fmla="*/ 675379 h 675379"/>
              <a:gd name="connsiteX3" fmla="*/ 0 w 7323733"/>
              <a:gd name="connsiteY3" fmla="*/ 673445 h 67537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323733" h="675379">
                <a:moveTo>
                  <a:pt x="0" y="673445"/>
                </a:moveTo>
                <a:lnTo>
                  <a:pt x="7323733" y="0"/>
                </a:lnTo>
                <a:cubicBezTo>
                  <a:pt x="7322149" y="222867"/>
                  <a:pt x="7322943" y="452512"/>
                  <a:pt x="7321359" y="675379"/>
                </a:cubicBezTo>
                <a:lnTo>
                  <a:pt x="0" y="673445"/>
                </a:lnTo>
                <a:close/>
              </a:path>
            </a:pathLst>
          </a:custGeom>
          <a:gradFill>
            <a:gsLst>
              <a:gs pos="28000">
                <a:schemeClr val="accent1"/>
              </a:gs>
              <a:gs pos="40000">
                <a:schemeClr val="accent1">
                  <a:lumMod val="40000"/>
                  <a:lumOff val="60000"/>
                </a:schemeClr>
              </a:gs>
              <a:gs pos="48000">
                <a:schemeClr val="accent1"/>
              </a:gs>
            </a:gsLst>
            <a:lin ang="159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1" lang="en-US">
              <a:solidFill>
                <a:srgbClr val="FFFFFF"/>
              </a:solidFill>
            </a:endParaRPr>
          </a:p>
        </p:txBody>
      </p:sp>
      <p:sp>
        <p:nvSpPr>
          <p:cNvPr id="8" name="Freeform 9"/>
          <p:cNvSpPr/>
          <p:nvPr/>
        </p:nvSpPr>
        <p:spPr>
          <a:xfrm>
            <a:off x="0" y="5457825"/>
            <a:ext cx="7239000" cy="1400175"/>
          </a:xfrm>
          <a:custGeom>
            <a:avLst/>
            <a:gdLst>
              <a:gd name="connsiteX0" fmla="*/ 0 w 9134475"/>
              <a:gd name="connsiteY0" fmla="*/ 142875 h 1323975"/>
              <a:gd name="connsiteX1" fmla="*/ 6305550 w 9134475"/>
              <a:gd name="connsiteY1" fmla="*/ 1209675 h 1323975"/>
              <a:gd name="connsiteX2" fmla="*/ 9134475 w 9134475"/>
              <a:gd name="connsiteY2" fmla="*/ 0 h 1323975"/>
              <a:gd name="connsiteX3" fmla="*/ 9134475 w 9134475"/>
              <a:gd name="connsiteY3" fmla="*/ 1323975 h 1323975"/>
              <a:gd name="connsiteX4" fmla="*/ 0 w 9134475"/>
              <a:gd name="connsiteY4" fmla="*/ 1323975 h 1323975"/>
              <a:gd name="connsiteX5" fmla="*/ 0 w 9134475"/>
              <a:gd name="connsiteY5" fmla="*/ 142875 h 1323975"/>
              <a:gd name="connsiteX0" fmla="*/ 0 w 9134475"/>
              <a:gd name="connsiteY0" fmla="*/ 0 h 1181100"/>
              <a:gd name="connsiteX1" fmla="*/ 6305550 w 9134475"/>
              <a:gd name="connsiteY1" fmla="*/ 1066800 h 1181100"/>
              <a:gd name="connsiteX2" fmla="*/ 9134475 w 9134475"/>
              <a:gd name="connsiteY2" fmla="*/ 1181100 h 1181100"/>
              <a:gd name="connsiteX3" fmla="*/ 0 w 9134475"/>
              <a:gd name="connsiteY3" fmla="*/ 1181100 h 1181100"/>
              <a:gd name="connsiteX4" fmla="*/ 0 w 9134475"/>
              <a:gd name="connsiteY4" fmla="*/ 0 h 1181100"/>
              <a:gd name="connsiteX0" fmla="*/ 0 w 6494783"/>
              <a:gd name="connsiteY0" fmla="*/ 0 h 1181100"/>
              <a:gd name="connsiteX1" fmla="*/ 6305550 w 6494783"/>
              <a:gd name="connsiteY1" fmla="*/ 1066800 h 1181100"/>
              <a:gd name="connsiteX2" fmla="*/ 6494783 w 6494783"/>
              <a:gd name="connsiteY2" fmla="*/ 1181100 h 1181100"/>
              <a:gd name="connsiteX3" fmla="*/ 0 w 6494783"/>
              <a:gd name="connsiteY3" fmla="*/ 1181100 h 1181100"/>
              <a:gd name="connsiteX4" fmla="*/ 0 w 6494783"/>
              <a:gd name="connsiteY4" fmla="*/ 0 h 1181100"/>
              <a:gd name="connsiteX0" fmla="*/ 0 w 6494783"/>
              <a:gd name="connsiteY0" fmla="*/ 0 h 1181100"/>
              <a:gd name="connsiteX1" fmla="*/ 6494783 w 6494783"/>
              <a:gd name="connsiteY1" fmla="*/ 1181100 h 1181100"/>
              <a:gd name="connsiteX2" fmla="*/ 0 w 6494783"/>
              <a:gd name="connsiteY2" fmla="*/ 1181100 h 1181100"/>
              <a:gd name="connsiteX3" fmla="*/ 0 w 6494783"/>
              <a:gd name="connsiteY3" fmla="*/ 0 h 1181100"/>
              <a:gd name="connsiteX0" fmla="*/ 0 w 7415827"/>
              <a:gd name="connsiteY0" fmla="*/ 0 h 1181100"/>
              <a:gd name="connsiteX1" fmla="*/ 7415827 w 7415827"/>
              <a:gd name="connsiteY1" fmla="*/ 866775 h 1181100"/>
              <a:gd name="connsiteX2" fmla="*/ 0 w 7415827"/>
              <a:gd name="connsiteY2" fmla="*/ 1181100 h 1181100"/>
              <a:gd name="connsiteX3" fmla="*/ 0 w 7415827"/>
              <a:gd name="connsiteY3" fmla="*/ 0 h 1181100"/>
              <a:gd name="connsiteX0" fmla="*/ 0 w 7415827"/>
              <a:gd name="connsiteY0" fmla="*/ 0 h 1571625"/>
              <a:gd name="connsiteX1" fmla="*/ 7415827 w 7415827"/>
              <a:gd name="connsiteY1" fmla="*/ 866775 h 1571625"/>
              <a:gd name="connsiteX2" fmla="*/ 0 w 7415827"/>
              <a:gd name="connsiteY2" fmla="*/ 1571625 h 1571625"/>
              <a:gd name="connsiteX3" fmla="*/ 0 w 7415827"/>
              <a:gd name="connsiteY3" fmla="*/ 0 h 1571625"/>
              <a:gd name="connsiteX0" fmla="*/ 0 w 7415827"/>
              <a:gd name="connsiteY0" fmla="*/ 0 h 1571625"/>
              <a:gd name="connsiteX1" fmla="*/ 7415827 w 7415827"/>
              <a:gd name="connsiteY1" fmla="*/ 866775 h 1571625"/>
              <a:gd name="connsiteX2" fmla="*/ 1823096 w 7415827"/>
              <a:gd name="connsiteY2" fmla="*/ 1571625 h 1571625"/>
              <a:gd name="connsiteX3" fmla="*/ 0 w 7415827"/>
              <a:gd name="connsiteY3" fmla="*/ 1571625 h 1571625"/>
              <a:gd name="connsiteX4" fmla="*/ 0 w 7415827"/>
              <a:gd name="connsiteY4" fmla="*/ 0 h 1571625"/>
              <a:gd name="connsiteX0" fmla="*/ 0 w 7216426"/>
              <a:gd name="connsiteY0" fmla="*/ 0 h 1571625"/>
              <a:gd name="connsiteX1" fmla="*/ 7216426 w 7216426"/>
              <a:gd name="connsiteY1" fmla="*/ 1038225 h 1571625"/>
              <a:gd name="connsiteX2" fmla="*/ 1823096 w 7216426"/>
              <a:gd name="connsiteY2" fmla="*/ 1571625 h 1571625"/>
              <a:gd name="connsiteX3" fmla="*/ 0 w 7216426"/>
              <a:gd name="connsiteY3" fmla="*/ 1571625 h 1571625"/>
              <a:gd name="connsiteX4" fmla="*/ 0 w 7216426"/>
              <a:gd name="connsiteY4" fmla="*/ 0 h 1571625"/>
              <a:gd name="connsiteX0" fmla="*/ 0 w 7216426"/>
              <a:gd name="connsiteY0" fmla="*/ 0 h 914400"/>
              <a:gd name="connsiteX1" fmla="*/ 7216426 w 7216426"/>
              <a:gd name="connsiteY1" fmla="*/ 381000 h 914400"/>
              <a:gd name="connsiteX2" fmla="*/ 1823096 w 7216426"/>
              <a:gd name="connsiteY2" fmla="*/ 914400 h 914400"/>
              <a:gd name="connsiteX3" fmla="*/ 0 w 7216426"/>
              <a:gd name="connsiteY3" fmla="*/ 914400 h 914400"/>
              <a:gd name="connsiteX4" fmla="*/ 0 w 7216426"/>
              <a:gd name="connsiteY4" fmla="*/ 0 h 914400"/>
              <a:gd name="connsiteX0" fmla="*/ 0 w 7216426"/>
              <a:gd name="connsiteY0" fmla="*/ 0 h 1400175"/>
              <a:gd name="connsiteX1" fmla="*/ 7216426 w 7216426"/>
              <a:gd name="connsiteY1" fmla="*/ 866775 h 1400175"/>
              <a:gd name="connsiteX2" fmla="*/ 1823096 w 7216426"/>
              <a:gd name="connsiteY2" fmla="*/ 1400175 h 1400175"/>
              <a:gd name="connsiteX3" fmla="*/ 0 w 7216426"/>
              <a:gd name="connsiteY3" fmla="*/ 1400175 h 1400175"/>
              <a:gd name="connsiteX4" fmla="*/ 0 w 7216426"/>
              <a:gd name="connsiteY4" fmla="*/ 0 h 14001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216426" h="1400175">
                <a:moveTo>
                  <a:pt x="0" y="0"/>
                </a:moveTo>
                <a:lnTo>
                  <a:pt x="7216426" y="866775"/>
                </a:lnTo>
                <a:lnTo>
                  <a:pt x="1823096" y="1400175"/>
                </a:lnTo>
                <a:lnTo>
                  <a:pt x="0" y="1400175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/>
              </a:gs>
              <a:gs pos="52000">
                <a:schemeClr val="accent3">
                  <a:lumMod val="40000"/>
                  <a:lumOff val="60000"/>
                </a:schemeClr>
              </a:gs>
              <a:gs pos="66000">
                <a:schemeClr val="accent3"/>
              </a:gs>
            </a:gsLst>
            <a:lin ang="1662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1" lang="en-US">
              <a:solidFill>
                <a:srgbClr val="FFFFFF"/>
              </a:solidFill>
            </a:endParaRPr>
          </a:p>
        </p:txBody>
      </p:sp>
      <p:sp>
        <p:nvSpPr>
          <p:cNvPr id="9" name="Freeform 10"/>
          <p:cNvSpPr/>
          <p:nvPr/>
        </p:nvSpPr>
        <p:spPr>
          <a:xfrm>
            <a:off x="0" y="5411788"/>
            <a:ext cx="7605713" cy="928687"/>
          </a:xfrm>
          <a:custGeom>
            <a:avLst/>
            <a:gdLst>
              <a:gd name="connsiteX0" fmla="*/ 0 w 7436498"/>
              <a:gd name="connsiteY0" fmla="*/ 0 h 951723"/>
              <a:gd name="connsiteX1" fmla="*/ 0 w 7436498"/>
              <a:gd name="connsiteY1" fmla="*/ 139959 h 951723"/>
              <a:gd name="connsiteX2" fmla="*/ 7053942 w 7436498"/>
              <a:gd name="connsiteY2" fmla="*/ 951723 h 951723"/>
              <a:gd name="connsiteX3" fmla="*/ 7436498 w 7436498"/>
              <a:gd name="connsiteY3" fmla="*/ 914400 h 951723"/>
              <a:gd name="connsiteX4" fmla="*/ 0 w 7436498"/>
              <a:gd name="connsiteY4" fmla="*/ 0 h 951723"/>
              <a:gd name="connsiteX0" fmla="*/ 190500 w 7436498"/>
              <a:gd name="connsiteY0" fmla="*/ 0 h 1004110"/>
              <a:gd name="connsiteX1" fmla="*/ 0 w 7436498"/>
              <a:gd name="connsiteY1" fmla="*/ 192346 h 1004110"/>
              <a:gd name="connsiteX2" fmla="*/ 7053942 w 7436498"/>
              <a:gd name="connsiteY2" fmla="*/ 1004110 h 1004110"/>
              <a:gd name="connsiteX3" fmla="*/ 7436498 w 7436498"/>
              <a:gd name="connsiteY3" fmla="*/ 966787 h 1004110"/>
              <a:gd name="connsiteX4" fmla="*/ 190500 w 7436498"/>
              <a:gd name="connsiteY4" fmla="*/ 0 h 1004110"/>
              <a:gd name="connsiteX0" fmla="*/ 0 w 7448404"/>
              <a:gd name="connsiteY0" fmla="*/ 0 h 923148"/>
              <a:gd name="connsiteX1" fmla="*/ 11906 w 7448404"/>
              <a:gd name="connsiteY1" fmla="*/ 111384 h 923148"/>
              <a:gd name="connsiteX2" fmla="*/ 7065848 w 7448404"/>
              <a:gd name="connsiteY2" fmla="*/ 923148 h 923148"/>
              <a:gd name="connsiteX3" fmla="*/ 7448404 w 7448404"/>
              <a:gd name="connsiteY3" fmla="*/ 885825 h 923148"/>
              <a:gd name="connsiteX4" fmla="*/ 0 w 7448404"/>
              <a:gd name="connsiteY4" fmla="*/ 0 h 923148"/>
              <a:gd name="connsiteX0" fmla="*/ 0 w 7448404"/>
              <a:gd name="connsiteY0" fmla="*/ 0 h 923148"/>
              <a:gd name="connsiteX1" fmla="*/ 164306 w 7448404"/>
              <a:gd name="connsiteY1" fmla="*/ 68522 h 923148"/>
              <a:gd name="connsiteX2" fmla="*/ 7065848 w 7448404"/>
              <a:gd name="connsiteY2" fmla="*/ 923148 h 923148"/>
              <a:gd name="connsiteX3" fmla="*/ 7448404 w 7448404"/>
              <a:gd name="connsiteY3" fmla="*/ 885825 h 923148"/>
              <a:gd name="connsiteX4" fmla="*/ 0 w 7448404"/>
              <a:gd name="connsiteY4" fmla="*/ 0 h 923148"/>
              <a:gd name="connsiteX0" fmla="*/ 0 w 7448404"/>
              <a:gd name="connsiteY0" fmla="*/ 0 h 923148"/>
              <a:gd name="connsiteX1" fmla="*/ 302418 w 7448404"/>
              <a:gd name="connsiteY1" fmla="*/ 297122 h 923148"/>
              <a:gd name="connsiteX2" fmla="*/ 7065848 w 7448404"/>
              <a:gd name="connsiteY2" fmla="*/ 923148 h 923148"/>
              <a:gd name="connsiteX3" fmla="*/ 7448404 w 7448404"/>
              <a:gd name="connsiteY3" fmla="*/ 885825 h 923148"/>
              <a:gd name="connsiteX4" fmla="*/ 0 w 7448404"/>
              <a:gd name="connsiteY4" fmla="*/ 0 h 923148"/>
              <a:gd name="connsiteX0" fmla="*/ 1 w 7448405"/>
              <a:gd name="connsiteY0" fmla="*/ 0 h 923148"/>
              <a:gd name="connsiteX1" fmla="*/ 0 w 7448405"/>
              <a:gd name="connsiteY1" fmla="*/ 75665 h 923148"/>
              <a:gd name="connsiteX2" fmla="*/ 7065849 w 7448405"/>
              <a:gd name="connsiteY2" fmla="*/ 923148 h 923148"/>
              <a:gd name="connsiteX3" fmla="*/ 7448405 w 7448405"/>
              <a:gd name="connsiteY3" fmla="*/ 885825 h 923148"/>
              <a:gd name="connsiteX4" fmla="*/ 1 w 7448405"/>
              <a:gd name="connsiteY4" fmla="*/ 0 h 923148"/>
              <a:gd name="connsiteX0" fmla="*/ 1 w 7400780"/>
              <a:gd name="connsiteY0" fmla="*/ 0 h 928688"/>
              <a:gd name="connsiteX1" fmla="*/ 0 w 7400780"/>
              <a:gd name="connsiteY1" fmla="*/ 75665 h 928688"/>
              <a:gd name="connsiteX2" fmla="*/ 7065849 w 7400780"/>
              <a:gd name="connsiteY2" fmla="*/ 923148 h 928688"/>
              <a:gd name="connsiteX3" fmla="*/ 7400780 w 7400780"/>
              <a:gd name="connsiteY3" fmla="*/ 928688 h 928688"/>
              <a:gd name="connsiteX4" fmla="*/ 1 w 7400780"/>
              <a:gd name="connsiteY4" fmla="*/ 0 h 928688"/>
              <a:gd name="connsiteX0" fmla="*/ 1 w 7605568"/>
              <a:gd name="connsiteY0" fmla="*/ 0 h 923148"/>
              <a:gd name="connsiteX1" fmla="*/ 0 w 7605568"/>
              <a:gd name="connsiteY1" fmla="*/ 75665 h 923148"/>
              <a:gd name="connsiteX2" fmla="*/ 7065849 w 7605568"/>
              <a:gd name="connsiteY2" fmla="*/ 923148 h 923148"/>
              <a:gd name="connsiteX3" fmla="*/ 7605568 w 7605568"/>
              <a:gd name="connsiteY3" fmla="*/ 897732 h 923148"/>
              <a:gd name="connsiteX4" fmla="*/ 1 w 7605568"/>
              <a:gd name="connsiteY4" fmla="*/ 0 h 923148"/>
              <a:gd name="connsiteX0" fmla="*/ 1 w 7605568"/>
              <a:gd name="connsiteY0" fmla="*/ 0 h 897732"/>
              <a:gd name="connsiteX1" fmla="*/ 0 w 7605568"/>
              <a:gd name="connsiteY1" fmla="*/ 75665 h 897732"/>
              <a:gd name="connsiteX2" fmla="*/ 7065849 w 7605568"/>
              <a:gd name="connsiteY2" fmla="*/ 863617 h 897732"/>
              <a:gd name="connsiteX3" fmla="*/ 7605568 w 7605568"/>
              <a:gd name="connsiteY3" fmla="*/ 897732 h 897732"/>
              <a:gd name="connsiteX4" fmla="*/ 1 w 7605568"/>
              <a:gd name="connsiteY4" fmla="*/ 0 h 897732"/>
              <a:gd name="connsiteX0" fmla="*/ 1 w 7605568"/>
              <a:gd name="connsiteY0" fmla="*/ 0 h 927910"/>
              <a:gd name="connsiteX1" fmla="*/ 0 w 7605568"/>
              <a:gd name="connsiteY1" fmla="*/ 75665 h 927910"/>
              <a:gd name="connsiteX2" fmla="*/ 7225392 w 7605568"/>
              <a:gd name="connsiteY2" fmla="*/ 927910 h 927910"/>
              <a:gd name="connsiteX3" fmla="*/ 7605568 w 7605568"/>
              <a:gd name="connsiteY3" fmla="*/ 897732 h 927910"/>
              <a:gd name="connsiteX4" fmla="*/ 1 w 7605568"/>
              <a:gd name="connsiteY4" fmla="*/ 0 h 9279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605568" h="927910">
                <a:moveTo>
                  <a:pt x="1" y="0"/>
                </a:moveTo>
                <a:cubicBezTo>
                  <a:pt x="1" y="25222"/>
                  <a:pt x="0" y="50443"/>
                  <a:pt x="0" y="75665"/>
                </a:cubicBezTo>
                <a:lnTo>
                  <a:pt x="7225392" y="927910"/>
                </a:lnTo>
                <a:lnTo>
                  <a:pt x="7605568" y="897732"/>
                </a:lnTo>
                <a:lnTo>
                  <a:pt x="1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1" lang="en-US" sz="2400">
              <a:solidFill>
                <a:srgbClr val="FFFFFF"/>
              </a:solidFill>
            </a:endParaRPr>
          </a:p>
        </p:txBody>
      </p:sp>
      <p:sp>
        <p:nvSpPr>
          <p:cNvPr id="10" name="Freeform 11"/>
          <p:cNvSpPr/>
          <p:nvPr/>
        </p:nvSpPr>
        <p:spPr>
          <a:xfrm>
            <a:off x="1681163" y="6116638"/>
            <a:ext cx="7464425" cy="741362"/>
          </a:xfrm>
          <a:custGeom>
            <a:avLst/>
            <a:gdLst>
              <a:gd name="connsiteX0" fmla="*/ 7408506 w 7408506"/>
              <a:gd name="connsiteY0" fmla="*/ 0 h 755780"/>
              <a:gd name="connsiteX1" fmla="*/ 0 w 7408506"/>
              <a:gd name="connsiteY1" fmla="*/ 755780 h 755780"/>
              <a:gd name="connsiteX2" fmla="*/ 662473 w 7408506"/>
              <a:gd name="connsiteY2" fmla="*/ 755780 h 755780"/>
              <a:gd name="connsiteX3" fmla="*/ 7408506 w 7408506"/>
              <a:gd name="connsiteY3" fmla="*/ 74645 h 755780"/>
              <a:gd name="connsiteX4" fmla="*/ 7408506 w 7408506"/>
              <a:gd name="connsiteY4" fmla="*/ 0 h 755780"/>
              <a:gd name="connsiteX0" fmla="*/ 6958449 w 6958449"/>
              <a:gd name="connsiteY0" fmla="*/ 0 h 755780"/>
              <a:gd name="connsiteX1" fmla="*/ 0 w 6958449"/>
              <a:gd name="connsiteY1" fmla="*/ 712918 h 755780"/>
              <a:gd name="connsiteX2" fmla="*/ 212416 w 6958449"/>
              <a:gd name="connsiteY2" fmla="*/ 755780 h 755780"/>
              <a:gd name="connsiteX3" fmla="*/ 6958449 w 6958449"/>
              <a:gd name="connsiteY3" fmla="*/ 74645 h 755780"/>
              <a:gd name="connsiteX4" fmla="*/ 6958449 w 6958449"/>
              <a:gd name="connsiteY4" fmla="*/ 0 h 755780"/>
              <a:gd name="connsiteX0" fmla="*/ 6958449 w 6958449"/>
              <a:gd name="connsiteY0" fmla="*/ 0 h 712918"/>
              <a:gd name="connsiteX1" fmla="*/ 0 w 6958449"/>
              <a:gd name="connsiteY1" fmla="*/ 712918 h 712918"/>
              <a:gd name="connsiteX2" fmla="*/ 302903 w 6958449"/>
              <a:gd name="connsiteY2" fmla="*/ 705774 h 712918"/>
              <a:gd name="connsiteX3" fmla="*/ 6958449 w 6958449"/>
              <a:gd name="connsiteY3" fmla="*/ 74645 h 712918"/>
              <a:gd name="connsiteX4" fmla="*/ 6958449 w 6958449"/>
              <a:gd name="connsiteY4" fmla="*/ 0 h 712918"/>
              <a:gd name="connsiteX0" fmla="*/ 6958449 w 6958449"/>
              <a:gd name="connsiteY0" fmla="*/ 0 h 741492"/>
              <a:gd name="connsiteX1" fmla="*/ 0 w 6958449"/>
              <a:gd name="connsiteY1" fmla="*/ 712918 h 741492"/>
              <a:gd name="connsiteX2" fmla="*/ 248134 w 6958449"/>
              <a:gd name="connsiteY2" fmla="*/ 741492 h 741492"/>
              <a:gd name="connsiteX3" fmla="*/ 6958449 w 6958449"/>
              <a:gd name="connsiteY3" fmla="*/ 74645 h 741492"/>
              <a:gd name="connsiteX4" fmla="*/ 6958449 w 6958449"/>
              <a:gd name="connsiteY4" fmla="*/ 0 h 741492"/>
              <a:gd name="connsiteX0" fmla="*/ 7465656 w 7465656"/>
              <a:gd name="connsiteY0" fmla="*/ 0 h 741493"/>
              <a:gd name="connsiteX1" fmla="*/ 0 w 7465656"/>
              <a:gd name="connsiteY1" fmla="*/ 741493 h 741493"/>
              <a:gd name="connsiteX2" fmla="*/ 755341 w 7465656"/>
              <a:gd name="connsiteY2" fmla="*/ 741492 h 741493"/>
              <a:gd name="connsiteX3" fmla="*/ 7465656 w 7465656"/>
              <a:gd name="connsiteY3" fmla="*/ 74645 h 741493"/>
              <a:gd name="connsiteX4" fmla="*/ 7465656 w 7465656"/>
              <a:gd name="connsiteY4" fmla="*/ 0 h 7414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465656" h="741493">
                <a:moveTo>
                  <a:pt x="7465656" y="0"/>
                </a:moveTo>
                <a:lnTo>
                  <a:pt x="0" y="741493"/>
                </a:lnTo>
                <a:lnTo>
                  <a:pt x="755341" y="741492"/>
                </a:lnTo>
                <a:lnTo>
                  <a:pt x="7465656" y="74645"/>
                </a:lnTo>
                <a:lnTo>
                  <a:pt x="7465656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1" lang="en-US" sz="2400">
              <a:solidFill>
                <a:srgbClr val="FFFF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1535113"/>
            <a:ext cx="3657600" cy="639762"/>
          </a:xfrm>
        </p:spPr>
        <p:txBody>
          <a:bodyPr anchor="b">
            <a:normAutofit/>
          </a:bodyPr>
          <a:lstStyle>
            <a:lvl1pPr marL="0" indent="0">
              <a:buNone/>
              <a:defRPr sz="2000" b="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800600" y="1535113"/>
            <a:ext cx="3657600" cy="639762"/>
          </a:xfrm>
        </p:spPr>
        <p:txBody>
          <a:bodyPr anchor="b">
            <a:normAutofit/>
          </a:bodyPr>
          <a:lstStyle>
            <a:lvl1pPr marL="0" indent="0">
              <a:buNone/>
              <a:defRPr sz="2000" b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5" name="Content Placeholder 14"/>
          <p:cNvSpPr>
            <a:spLocks noGrp="1"/>
          </p:cNvSpPr>
          <p:nvPr>
            <p:ph sz="quarter" idx="13"/>
          </p:nvPr>
        </p:nvSpPr>
        <p:spPr>
          <a:xfrm>
            <a:off x="685800" y="2209800"/>
            <a:ext cx="3657600" cy="3200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7" name="Content Placeholder 16"/>
          <p:cNvSpPr>
            <a:spLocks noGrp="1"/>
          </p:cNvSpPr>
          <p:nvPr>
            <p:ph sz="quarter" idx="14"/>
          </p:nvPr>
        </p:nvSpPr>
        <p:spPr>
          <a:xfrm>
            <a:off x="4800600" y="2209800"/>
            <a:ext cx="3657600" cy="3200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1" name="Date Placeholder 6"/>
          <p:cNvSpPr>
            <a:spLocks noGrp="1"/>
          </p:cNvSpPr>
          <p:nvPr>
            <p:ph type="dt" sz="half" idx="15"/>
          </p:nvPr>
        </p:nvSpPr>
        <p:spPr/>
        <p:txBody>
          <a:bodyPr/>
          <a:lstStyle>
            <a:lvl1pPr>
              <a:defRPr kumimoji="0"/>
            </a:lvl1pPr>
          </a:lstStyle>
          <a:p>
            <a:pPr>
              <a:defRPr/>
            </a:pPr>
            <a:endParaRPr/>
          </a:p>
        </p:txBody>
      </p:sp>
      <p:sp>
        <p:nvSpPr>
          <p:cNvPr id="12" name="Footer Placeholder 7"/>
          <p:cNvSpPr>
            <a:spLocks noGrp="1"/>
          </p:cNvSpPr>
          <p:nvPr>
            <p:ph type="ftr" sz="quarter" idx="16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" name="Slide Number Placeholder 8"/>
          <p:cNvSpPr>
            <a:spLocks noGrp="1"/>
          </p:cNvSpPr>
          <p:nvPr>
            <p:ph type="sldNum" sz="quarter" idx="17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F21D74BF-8AEB-42D9-9F5B-C8E9A8244EF1}" type="slidenum">
              <a:rPr lang="en-US" altLang="sk-SK"/>
              <a:pPr>
                <a:defRPr/>
              </a:pPr>
              <a:t>‹#›</a:t>
            </a:fld>
            <a:endParaRPr lang="en-US" altLang="sk-SK"/>
          </a:p>
        </p:txBody>
      </p:sp>
    </p:spTree>
    <p:extLst>
      <p:ext uri="{BB962C8B-B14F-4D97-AF65-F5344CB8AC3E}">
        <p14:creationId xmlns:p14="http://schemas.microsoft.com/office/powerpoint/2010/main" val="338740689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reeform 8"/>
          <p:cNvSpPr/>
          <p:nvPr/>
        </p:nvSpPr>
        <p:spPr>
          <a:xfrm>
            <a:off x="0" y="5010150"/>
            <a:ext cx="7439025" cy="1571625"/>
          </a:xfrm>
          <a:custGeom>
            <a:avLst/>
            <a:gdLst>
              <a:gd name="connsiteX0" fmla="*/ 0 w 9134475"/>
              <a:gd name="connsiteY0" fmla="*/ 142875 h 1323975"/>
              <a:gd name="connsiteX1" fmla="*/ 6305550 w 9134475"/>
              <a:gd name="connsiteY1" fmla="*/ 1209675 h 1323975"/>
              <a:gd name="connsiteX2" fmla="*/ 9134475 w 9134475"/>
              <a:gd name="connsiteY2" fmla="*/ 0 h 1323975"/>
              <a:gd name="connsiteX3" fmla="*/ 9134475 w 9134475"/>
              <a:gd name="connsiteY3" fmla="*/ 1323975 h 1323975"/>
              <a:gd name="connsiteX4" fmla="*/ 0 w 9134475"/>
              <a:gd name="connsiteY4" fmla="*/ 1323975 h 1323975"/>
              <a:gd name="connsiteX5" fmla="*/ 0 w 9134475"/>
              <a:gd name="connsiteY5" fmla="*/ 142875 h 1323975"/>
              <a:gd name="connsiteX0" fmla="*/ 0 w 9134475"/>
              <a:gd name="connsiteY0" fmla="*/ 0 h 1181100"/>
              <a:gd name="connsiteX1" fmla="*/ 6305550 w 9134475"/>
              <a:gd name="connsiteY1" fmla="*/ 1066800 h 1181100"/>
              <a:gd name="connsiteX2" fmla="*/ 9134475 w 9134475"/>
              <a:gd name="connsiteY2" fmla="*/ 1181100 h 1181100"/>
              <a:gd name="connsiteX3" fmla="*/ 0 w 9134475"/>
              <a:gd name="connsiteY3" fmla="*/ 1181100 h 1181100"/>
              <a:gd name="connsiteX4" fmla="*/ 0 w 9134475"/>
              <a:gd name="connsiteY4" fmla="*/ 0 h 1181100"/>
              <a:gd name="connsiteX0" fmla="*/ 0 w 6494783"/>
              <a:gd name="connsiteY0" fmla="*/ 0 h 1181100"/>
              <a:gd name="connsiteX1" fmla="*/ 6305550 w 6494783"/>
              <a:gd name="connsiteY1" fmla="*/ 1066800 h 1181100"/>
              <a:gd name="connsiteX2" fmla="*/ 6494783 w 6494783"/>
              <a:gd name="connsiteY2" fmla="*/ 1181100 h 1181100"/>
              <a:gd name="connsiteX3" fmla="*/ 0 w 6494783"/>
              <a:gd name="connsiteY3" fmla="*/ 1181100 h 1181100"/>
              <a:gd name="connsiteX4" fmla="*/ 0 w 6494783"/>
              <a:gd name="connsiteY4" fmla="*/ 0 h 1181100"/>
              <a:gd name="connsiteX0" fmla="*/ 0 w 6494783"/>
              <a:gd name="connsiteY0" fmla="*/ 0 h 1181100"/>
              <a:gd name="connsiteX1" fmla="*/ 6494783 w 6494783"/>
              <a:gd name="connsiteY1" fmla="*/ 1181100 h 1181100"/>
              <a:gd name="connsiteX2" fmla="*/ 0 w 6494783"/>
              <a:gd name="connsiteY2" fmla="*/ 1181100 h 1181100"/>
              <a:gd name="connsiteX3" fmla="*/ 0 w 6494783"/>
              <a:gd name="connsiteY3" fmla="*/ 0 h 1181100"/>
              <a:gd name="connsiteX0" fmla="*/ 0 w 7415827"/>
              <a:gd name="connsiteY0" fmla="*/ 0 h 1181100"/>
              <a:gd name="connsiteX1" fmla="*/ 7415827 w 7415827"/>
              <a:gd name="connsiteY1" fmla="*/ 866775 h 1181100"/>
              <a:gd name="connsiteX2" fmla="*/ 0 w 7415827"/>
              <a:gd name="connsiteY2" fmla="*/ 1181100 h 1181100"/>
              <a:gd name="connsiteX3" fmla="*/ 0 w 7415827"/>
              <a:gd name="connsiteY3" fmla="*/ 0 h 1181100"/>
              <a:gd name="connsiteX0" fmla="*/ 0 w 7415827"/>
              <a:gd name="connsiteY0" fmla="*/ 0 h 1571625"/>
              <a:gd name="connsiteX1" fmla="*/ 7415827 w 7415827"/>
              <a:gd name="connsiteY1" fmla="*/ 866775 h 1571625"/>
              <a:gd name="connsiteX2" fmla="*/ 0 w 7415827"/>
              <a:gd name="connsiteY2" fmla="*/ 1571625 h 1571625"/>
              <a:gd name="connsiteX3" fmla="*/ 0 w 7415827"/>
              <a:gd name="connsiteY3" fmla="*/ 0 h 15716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415827" h="1571625">
                <a:moveTo>
                  <a:pt x="0" y="0"/>
                </a:moveTo>
                <a:lnTo>
                  <a:pt x="7415827" y="866775"/>
                </a:lnTo>
                <a:lnTo>
                  <a:pt x="0" y="1571625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rgbClr val="000000"/>
              </a:gs>
              <a:gs pos="24000">
                <a:srgbClr val="333333"/>
              </a:gs>
              <a:gs pos="90000">
                <a:srgbClr val="000000"/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1" lang="en-US" sz="2400">
              <a:solidFill>
                <a:srgbClr val="FFFFFF"/>
              </a:solidFill>
            </a:endParaRPr>
          </a:p>
        </p:txBody>
      </p:sp>
      <p:sp>
        <p:nvSpPr>
          <p:cNvPr id="4" name="Freeform 9"/>
          <p:cNvSpPr/>
          <p:nvPr/>
        </p:nvSpPr>
        <p:spPr>
          <a:xfrm>
            <a:off x="0" y="5730875"/>
            <a:ext cx="9147175" cy="1127125"/>
          </a:xfrm>
          <a:custGeom>
            <a:avLst/>
            <a:gdLst>
              <a:gd name="connsiteX0" fmla="*/ 9525 w 9144000"/>
              <a:gd name="connsiteY0" fmla="*/ 9525 h 1457325"/>
              <a:gd name="connsiteX1" fmla="*/ 9144000 w 9144000"/>
              <a:gd name="connsiteY1" fmla="*/ 0 h 1457325"/>
              <a:gd name="connsiteX2" fmla="*/ 9144000 w 9144000"/>
              <a:gd name="connsiteY2" fmla="*/ 257175 h 1457325"/>
              <a:gd name="connsiteX3" fmla="*/ 6334125 w 9144000"/>
              <a:gd name="connsiteY3" fmla="*/ 1457325 h 1457325"/>
              <a:gd name="connsiteX4" fmla="*/ 0 w 9144000"/>
              <a:gd name="connsiteY4" fmla="*/ 390525 h 1457325"/>
              <a:gd name="connsiteX5" fmla="*/ 9525 w 9144000"/>
              <a:gd name="connsiteY5" fmla="*/ 9525 h 1457325"/>
              <a:gd name="connsiteX0" fmla="*/ 9525 w 9144000"/>
              <a:gd name="connsiteY0" fmla="*/ 666750 h 2114550"/>
              <a:gd name="connsiteX1" fmla="*/ 9144000 w 9144000"/>
              <a:gd name="connsiteY1" fmla="*/ 0 h 2114550"/>
              <a:gd name="connsiteX2" fmla="*/ 9144000 w 9144000"/>
              <a:gd name="connsiteY2" fmla="*/ 914400 h 2114550"/>
              <a:gd name="connsiteX3" fmla="*/ 6334125 w 9144000"/>
              <a:gd name="connsiteY3" fmla="*/ 2114550 h 2114550"/>
              <a:gd name="connsiteX4" fmla="*/ 0 w 9144000"/>
              <a:gd name="connsiteY4" fmla="*/ 1047750 h 2114550"/>
              <a:gd name="connsiteX5" fmla="*/ 9525 w 9144000"/>
              <a:gd name="connsiteY5" fmla="*/ 666750 h 2114550"/>
              <a:gd name="connsiteX0" fmla="*/ 9525 w 9144000"/>
              <a:gd name="connsiteY0" fmla="*/ 9525 h 1457325"/>
              <a:gd name="connsiteX1" fmla="*/ 9144000 w 9144000"/>
              <a:gd name="connsiteY1" fmla="*/ 0 h 1457325"/>
              <a:gd name="connsiteX2" fmla="*/ 9144000 w 9144000"/>
              <a:gd name="connsiteY2" fmla="*/ 257175 h 1457325"/>
              <a:gd name="connsiteX3" fmla="*/ 6334125 w 9144000"/>
              <a:gd name="connsiteY3" fmla="*/ 1457325 h 1457325"/>
              <a:gd name="connsiteX4" fmla="*/ 0 w 9144000"/>
              <a:gd name="connsiteY4" fmla="*/ 390525 h 1457325"/>
              <a:gd name="connsiteX5" fmla="*/ 9525 w 9144000"/>
              <a:gd name="connsiteY5" fmla="*/ 9525 h 1457325"/>
              <a:gd name="connsiteX0" fmla="*/ 9525 w 9144000"/>
              <a:gd name="connsiteY0" fmla="*/ 9525 h 1581150"/>
              <a:gd name="connsiteX1" fmla="*/ 9144000 w 9144000"/>
              <a:gd name="connsiteY1" fmla="*/ 0 h 1581150"/>
              <a:gd name="connsiteX2" fmla="*/ 9144000 w 9144000"/>
              <a:gd name="connsiteY2" fmla="*/ 257175 h 1581150"/>
              <a:gd name="connsiteX3" fmla="*/ 9144000 w 9144000"/>
              <a:gd name="connsiteY3" fmla="*/ 1581150 h 1581150"/>
              <a:gd name="connsiteX4" fmla="*/ 6334125 w 9144000"/>
              <a:gd name="connsiteY4" fmla="*/ 1457325 h 1581150"/>
              <a:gd name="connsiteX5" fmla="*/ 0 w 9144000"/>
              <a:gd name="connsiteY5" fmla="*/ 390525 h 1581150"/>
              <a:gd name="connsiteX6" fmla="*/ 9525 w 9144000"/>
              <a:gd name="connsiteY6" fmla="*/ 9525 h 1581150"/>
              <a:gd name="connsiteX0" fmla="*/ 9525 w 9144000"/>
              <a:gd name="connsiteY0" fmla="*/ 9525 h 1581150"/>
              <a:gd name="connsiteX1" fmla="*/ 9144000 w 9144000"/>
              <a:gd name="connsiteY1" fmla="*/ 0 h 1581150"/>
              <a:gd name="connsiteX2" fmla="*/ 9144000 w 9144000"/>
              <a:gd name="connsiteY2" fmla="*/ 257175 h 1581150"/>
              <a:gd name="connsiteX3" fmla="*/ 9144000 w 9144000"/>
              <a:gd name="connsiteY3" fmla="*/ 1581150 h 1581150"/>
              <a:gd name="connsiteX4" fmla="*/ 0 w 9144000"/>
              <a:gd name="connsiteY4" fmla="*/ 390525 h 1581150"/>
              <a:gd name="connsiteX5" fmla="*/ 9525 w 9144000"/>
              <a:gd name="connsiteY5" fmla="*/ 9525 h 1581150"/>
              <a:gd name="connsiteX0" fmla="*/ 9525 w 9144000"/>
              <a:gd name="connsiteY0" fmla="*/ 9525 h 1581150"/>
              <a:gd name="connsiteX1" fmla="*/ 9144000 w 9144000"/>
              <a:gd name="connsiteY1" fmla="*/ 0 h 1581150"/>
              <a:gd name="connsiteX2" fmla="*/ 9144000 w 9144000"/>
              <a:gd name="connsiteY2" fmla="*/ 257175 h 1581150"/>
              <a:gd name="connsiteX3" fmla="*/ 9144000 w 9144000"/>
              <a:gd name="connsiteY3" fmla="*/ 1581150 h 1581150"/>
              <a:gd name="connsiteX4" fmla="*/ 0 w 9144000"/>
              <a:gd name="connsiteY4" fmla="*/ 1571625 h 1581150"/>
              <a:gd name="connsiteX5" fmla="*/ 9525 w 9144000"/>
              <a:gd name="connsiteY5" fmla="*/ 9525 h 1581150"/>
              <a:gd name="connsiteX0" fmla="*/ 342207 w 9144000"/>
              <a:gd name="connsiteY0" fmla="*/ 1323975 h 1581150"/>
              <a:gd name="connsiteX1" fmla="*/ 9144000 w 9144000"/>
              <a:gd name="connsiteY1" fmla="*/ 0 h 1581150"/>
              <a:gd name="connsiteX2" fmla="*/ 9144000 w 9144000"/>
              <a:gd name="connsiteY2" fmla="*/ 257175 h 1581150"/>
              <a:gd name="connsiteX3" fmla="*/ 9144000 w 9144000"/>
              <a:gd name="connsiteY3" fmla="*/ 1581150 h 1581150"/>
              <a:gd name="connsiteX4" fmla="*/ 0 w 9144000"/>
              <a:gd name="connsiteY4" fmla="*/ 1571625 h 1581150"/>
              <a:gd name="connsiteX5" fmla="*/ 342207 w 9144000"/>
              <a:gd name="connsiteY5" fmla="*/ 1323975 h 1581150"/>
              <a:gd name="connsiteX0" fmla="*/ 20 w 9144000"/>
              <a:gd name="connsiteY0" fmla="*/ 1323975 h 1581150"/>
              <a:gd name="connsiteX1" fmla="*/ 9144000 w 9144000"/>
              <a:gd name="connsiteY1" fmla="*/ 0 h 1581150"/>
              <a:gd name="connsiteX2" fmla="*/ 9144000 w 9144000"/>
              <a:gd name="connsiteY2" fmla="*/ 257175 h 1581150"/>
              <a:gd name="connsiteX3" fmla="*/ 9144000 w 9144000"/>
              <a:gd name="connsiteY3" fmla="*/ 1581150 h 1581150"/>
              <a:gd name="connsiteX4" fmla="*/ 0 w 9144000"/>
              <a:gd name="connsiteY4" fmla="*/ 1571625 h 1581150"/>
              <a:gd name="connsiteX5" fmla="*/ 20 w 9144000"/>
              <a:gd name="connsiteY5" fmla="*/ 1323975 h 1581150"/>
              <a:gd name="connsiteX0" fmla="*/ 20 w 9144000"/>
              <a:gd name="connsiteY0" fmla="*/ 1323975 h 1581150"/>
              <a:gd name="connsiteX1" fmla="*/ 9144000 w 9144000"/>
              <a:gd name="connsiteY1" fmla="*/ 0 h 1581150"/>
              <a:gd name="connsiteX2" fmla="*/ 9144000 w 9144000"/>
              <a:gd name="connsiteY2" fmla="*/ 257175 h 1581150"/>
              <a:gd name="connsiteX3" fmla="*/ 9144000 w 9144000"/>
              <a:gd name="connsiteY3" fmla="*/ 1581150 h 1581150"/>
              <a:gd name="connsiteX4" fmla="*/ 0 w 9144000"/>
              <a:gd name="connsiteY4" fmla="*/ 1571625 h 1581150"/>
              <a:gd name="connsiteX5" fmla="*/ 20 w 9144000"/>
              <a:gd name="connsiteY5" fmla="*/ 1323975 h 1581150"/>
              <a:gd name="connsiteX0" fmla="*/ 20 w 9144000"/>
              <a:gd name="connsiteY0" fmla="*/ 1323975 h 1581150"/>
              <a:gd name="connsiteX1" fmla="*/ 9144000 w 9144000"/>
              <a:gd name="connsiteY1" fmla="*/ 0 h 1581150"/>
              <a:gd name="connsiteX2" fmla="*/ 9144000 w 9144000"/>
              <a:gd name="connsiteY2" fmla="*/ 257175 h 1581150"/>
              <a:gd name="connsiteX3" fmla="*/ 9144000 w 9144000"/>
              <a:gd name="connsiteY3" fmla="*/ 1581150 h 1581150"/>
              <a:gd name="connsiteX4" fmla="*/ 0 w 9144000"/>
              <a:gd name="connsiteY4" fmla="*/ 1571625 h 1581150"/>
              <a:gd name="connsiteX5" fmla="*/ 20 w 9144000"/>
              <a:gd name="connsiteY5" fmla="*/ 1323975 h 1581150"/>
              <a:gd name="connsiteX0" fmla="*/ 20 w 9144000"/>
              <a:gd name="connsiteY0" fmla="*/ 1323975 h 1581150"/>
              <a:gd name="connsiteX1" fmla="*/ 9144000 w 9144000"/>
              <a:gd name="connsiteY1" fmla="*/ 0 h 1581150"/>
              <a:gd name="connsiteX2" fmla="*/ 9144000 w 9144000"/>
              <a:gd name="connsiteY2" fmla="*/ 257175 h 1581150"/>
              <a:gd name="connsiteX3" fmla="*/ 9144000 w 9144000"/>
              <a:gd name="connsiteY3" fmla="*/ 1581150 h 1581150"/>
              <a:gd name="connsiteX4" fmla="*/ 9134495 w 9144000"/>
              <a:gd name="connsiteY4" fmla="*/ 1572115 h 1581150"/>
              <a:gd name="connsiteX5" fmla="*/ 0 w 9144000"/>
              <a:gd name="connsiteY5" fmla="*/ 1571625 h 1581150"/>
              <a:gd name="connsiteX6" fmla="*/ 20 w 9144000"/>
              <a:gd name="connsiteY6" fmla="*/ 1323975 h 1581150"/>
              <a:gd name="connsiteX0" fmla="*/ 20 w 9144000"/>
              <a:gd name="connsiteY0" fmla="*/ 1323975 h 1581150"/>
              <a:gd name="connsiteX1" fmla="*/ 9144000 w 9144000"/>
              <a:gd name="connsiteY1" fmla="*/ 0 h 1581150"/>
              <a:gd name="connsiteX2" fmla="*/ 9144000 w 9144000"/>
              <a:gd name="connsiteY2" fmla="*/ 1581150 h 1581150"/>
              <a:gd name="connsiteX3" fmla="*/ 9134495 w 9144000"/>
              <a:gd name="connsiteY3" fmla="*/ 1572115 h 1581150"/>
              <a:gd name="connsiteX4" fmla="*/ 0 w 9144000"/>
              <a:gd name="connsiteY4" fmla="*/ 1571625 h 1581150"/>
              <a:gd name="connsiteX5" fmla="*/ 20 w 9144000"/>
              <a:gd name="connsiteY5" fmla="*/ 1323975 h 1581150"/>
              <a:gd name="connsiteX0" fmla="*/ 20 w 9144000"/>
              <a:gd name="connsiteY0" fmla="*/ 456601 h 713776"/>
              <a:gd name="connsiteX1" fmla="*/ 8611709 w 9144000"/>
              <a:gd name="connsiteY1" fmla="*/ 0 h 713776"/>
              <a:gd name="connsiteX2" fmla="*/ 9144000 w 9144000"/>
              <a:gd name="connsiteY2" fmla="*/ 713776 h 713776"/>
              <a:gd name="connsiteX3" fmla="*/ 9134495 w 9144000"/>
              <a:gd name="connsiteY3" fmla="*/ 704741 h 713776"/>
              <a:gd name="connsiteX4" fmla="*/ 0 w 9144000"/>
              <a:gd name="connsiteY4" fmla="*/ 704251 h 713776"/>
              <a:gd name="connsiteX5" fmla="*/ 20 w 9144000"/>
              <a:gd name="connsiteY5" fmla="*/ 456601 h 713776"/>
              <a:gd name="connsiteX0" fmla="*/ 20 w 9144000"/>
              <a:gd name="connsiteY0" fmla="*/ 818007 h 1075182"/>
              <a:gd name="connsiteX1" fmla="*/ 9124990 w 9144000"/>
              <a:gd name="connsiteY1" fmla="*/ 0 h 1075182"/>
              <a:gd name="connsiteX2" fmla="*/ 9144000 w 9144000"/>
              <a:gd name="connsiteY2" fmla="*/ 1075182 h 1075182"/>
              <a:gd name="connsiteX3" fmla="*/ 9134495 w 9144000"/>
              <a:gd name="connsiteY3" fmla="*/ 1066147 h 1075182"/>
              <a:gd name="connsiteX4" fmla="*/ 0 w 9144000"/>
              <a:gd name="connsiteY4" fmla="*/ 1065657 h 1075182"/>
              <a:gd name="connsiteX5" fmla="*/ 20 w 9144000"/>
              <a:gd name="connsiteY5" fmla="*/ 818007 h 1075182"/>
              <a:gd name="connsiteX0" fmla="*/ 20 w 9144000"/>
              <a:gd name="connsiteY0" fmla="*/ 818007 h 1075182"/>
              <a:gd name="connsiteX1" fmla="*/ 9124990 w 9144000"/>
              <a:gd name="connsiteY1" fmla="*/ 0 h 1075182"/>
              <a:gd name="connsiteX2" fmla="*/ 9144000 w 9144000"/>
              <a:gd name="connsiteY2" fmla="*/ 1075182 h 1075182"/>
              <a:gd name="connsiteX3" fmla="*/ 0 w 9144000"/>
              <a:gd name="connsiteY3" fmla="*/ 1065657 h 1075182"/>
              <a:gd name="connsiteX4" fmla="*/ 20 w 9144000"/>
              <a:gd name="connsiteY4" fmla="*/ 818007 h 1075182"/>
              <a:gd name="connsiteX0" fmla="*/ 20 w 9124990"/>
              <a:gd name="connsiteY0" fmla="*/ 818007 h 1065657"/>
              <a:gd name="connsiteX1" fmla="*/ 9124990 w 9124990"/>
              <a:gd name="connsiteY1" fmla="*/ 0 h 1065657"/>
              <a:gd name="connsiteX2" fmla="*/ 8854092 w 9124990"/>
              <a:gd name="connsiteY2" fmla="*/ 585026 h 1065657"/>
              <a:gd name="connsiteX3" fmla="*/ 0 w 9124990"/>
              <a:gd name="connsiteY3" fmla="*/ 1065657 h 1065657"/>
              <a:gd name="connsiteX4" fmla="*/ 20 w 9124990"/>
              <a:gd name="connsiteY4" fmla="*/ 818007 h 1065657"/>
              <a:gd name="connsiteX0" fmla="*/ 20 w 9124990"/>
              <a:gd name="connsiteY0" fmla="*/ 818007 h 1065657"/>
              <a:gd name="connsiteX1" fmla="*/ 9124990 w 9124990"/>
              <a:gd name="connsiteY1" fmla="*/ 0 h 1065657"/>
              <a:gd name="connsiteX2" fmla="*/ 9122615 w 9124990"/>
              <a:gd name="connsiteY2" fmla="*/ 1063889 h 1065657"/>
              <a:gd name="connsiteX3" fmla="*/ 0 w 9124990"/>
              <a:gd name="connsiteY3" fmla="*/ 1065657 h 1065657"/>
              <a:gd name="connsiteX4" fmla="*/ 20 w 9124990"/>
              <a:gd name="connsiteY4" fmla="*/ 818007 h 1065657"/>
              <a:gd name="connsiteX0" fmla="*/ 20 w 9124990"/>
              <a:gd name="connsiteY0" fmla="*/ 818007 h 1065657"/>
              <a:gd name="connsiteX1" fmla="*/ 9124990 w 9124990"/>
              <a:gd name="connsiteY1" fmla="*/ 0 h 1065657"/>
              <a:gd name="connsiteX2" fmla="*/ 8766171 w 9124990"/>
              <a:gd name="connsiteY2" fmla="*/ 508228 h 1065657"/>
              <a:gd name="connsiteX3" fmla="*/ 0 w 9124990"/>
              <a:gd name="connsiteY3" fmla="*/ 1065657 h 1065657"/>
              <a:gd name="connsiteX4" fmla="*/ 20 w 9124990"/>
              <a:gd name="connsiteY4" fmla="*/ 818007 h 1065657"/>
              <a:gd name="connsiteX0" fmla="*/ 20 w 9128161"/>
              <a:gd name="connsiteY0" fmla="*/ 818007 h 1068407"/>
              <a:gd name="connsiteX1" fmla="*/ 9124990 w 9128161"/>
              <a:gd name="connsiteY1" fmla="*/ 0 h 1068407"/>
              <a:gd name="connsiteX2" fmla="*/ 9127369 w 9128161"/>
              <a:gd name="connsiteY2" fmla="*/ 1068407 h 1068407"/>
              <a:gd name="connsiteX3" fmla="*/ 0 w 9128161"/>
              <a:gd name="connsiteY3" fmla="*/ 1065657 h 1068407"/>
              <a:gd name="connsiteX4" fmla="*/ 20 w 9128161"/>
              <a:gd name="connsiteY4" fmla="*/ 818007 h 106840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128161" h="1068407">
                <a:moveTo>
                  <a:pt x="20" y="818007"/>
                </a:moveTo>
                <a:lnTo>
                  <a:pt x="9124990" y="0"/>
                </a:lnTo>
                <a:cubicBezTo>
                  <a:pt x="9124198" y="354630"/>
                  <a:pt x="9128161" y="713777"/>
                  <a:pt x="9127369" y="1068407"/>
                </a:cubicBezTo>
                <a:lnTo>
                  <a:pt x="0" y="1065657"/>
                </a:lnTo>
                <a:cubicBezTo>
                  <a:pt x="7" y="983107"/>
                  <a:pt x="13" y="900557"/>
                  <a:pt x="20" y="818007"/>
                </a:cubicBezTo>
                <a:close/>
              </a:path>
            </a:pathLst>
          </a:custGeom>
          <a:gradFill>
            <a:gsLst>
              <a:gs pos="39000">
                <a:schemeClr val="accent1"/>
              </a:gs>
              <a:gs pos="50000">
                <a:schemeClr val="accent1">
                  <a:lumMod val="40000"/>
                  <a:lumOff val="60000"/>
                </a:schemeClr>
              </a:gs>
              <a:gs pos="58000">
                <a:schemeClr val="accent1"/>
              </a:gs>
            </a:gsLst>
            <a:lin ang="159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1" lang="en-US">
              <a:solidFill>
                <a:srgbClr val="FFFFFF"/>
              </a:solidFill>
            </a:endParaRPr>
          </a:p>
        </p:txBody>
      </p:sp>
      <p:sp>
        <p:nvSpPr>
          <p:cNvPr id="5" name="Freeform 10"/>
          <p:cNvSpPr/>
          <p:nvPr/>
        </p:nvSpPr>
        <p:spPr>
          <a:xfrm>
            <a:off x="0" y="4973638"/>
            <a:ext cx="7675563" cy="928687"/>
          </a:xfrm>
          <a:custGeom>
            <a:avLst/>
            <a:gdLst>
              <a:gd name="connsiteX0" fmla="*/ 0 w 7548466"/>
              <a:gd name="connsiteY0" fmla="*/ 0 h 933061"/>
              <a:gd name="connsiteX1" fmla="*/ 9331 w 7548466"/>
              <a:gd name="connsiteY1" fmla="*/ 65314 h 933061"/>
              <a:gd name="connsiteX2" fmla="*/ 7221894 w 7548466"/>
              <a:gd name="connsiteY2" fmla="*/ 933061 h 933061"/>
              <a:gd name="connsiteX3" fmla="*/ 7548466 w 7548466"/>
              <a:gd name="connsiteY3" fmla="*/ 914400 h 933061"/>
              <a:gd name="connsiteX4" fmla="*/ 0 w 7548466"/>
              <a:gd name="connsiteY4" fmla="*/ 0 h 933061"/>
              <a:gd name="connsiteX0" fmla="*/ 131163 w 7539135"/>
              <a:gd name="connsiteY0" fmla="*/ 0 h 1042598"/>
              <a:gd name="connsiteX1" fmla="*/ 0 w 7539135"/>
              <a:gd name="connsiteY1" fmla="*/ 174851 h 1042598"/>
              <a:gd name="connsiteX2" fmla="*/ 7212563 w 7539135"/>
              <a:gd name="connsiteY2" fmla="*/ 1042598 h 1042598"/>
              <a:gd name="connsiteX3" fmla="*/ 7539135 w 7539135"/>
              <a:gd name="connsiteY3" fmla="*/ 1023937 h 1042598"/>
              <a:gd name="connsiteX4" fmla="*/ 131163 w 7539135"/>
              <a:gd name="connsiteY4" fmla="*/ 0 h 1042598"/>
              <a:gd name="connsiteX0" fmla="*/ 0 w 7407972"/>
              <a:gd name="connsiteY0" fmla="*/ 0 h 1042598"/>
              <a:gd name="connsiteX1" fmla="*/ 85531 w 7407972"/>
              <a:gd name="connsiteY1" fmla="*/ 134370 h 1042598"/>
              <a:gd name="connsiteX2" fmla="*/ 7081400 w 7407972"/>
              <a:gd name="connsiteY2" fmla="*/ 1042598 h 1042598"/>
              <a:gd name="connsiteX3" fmla="*/ 7407972 w 7407972"/>
              <a:gd name="connsiteY3" fmla="*/ 1023937 h 1042598"/>
              <a:gd name="connsiteX4" fmla="*/ 0 w 7407972"/>
              <a:gd name="connsiteY4" fmla="*/ 0 h 1042598"/>
              <a:gd name="connsiteX0" fmla="*/ 131163 w 7539135"/>
              <a:gd name="connsiteY0" fmla="*/ 0 h 1042598"/>
              <a:gd name="connsiteX1" fmla="*/ 0 w 7539135"/>
              <a:gd name="connsiteY1" fmla="*/ 193902 h 1042598"/>
              <a:gd name="connsiteX2" fmla="*/ 7212563 w 7539135"/>
              <a:gd name="connsiteY2" fmla="*/ 1042598 h 1042598"/>
              <a:gd name="connsiteX3" fmla="*/ 7539135 w 7539135"/>
              <a:gd name="connsiteY3" fmla="*/ 1023937 h 1042598"/>
              <a:gd name="connsiteX4" fmla="*/ 131163 w 7539135"/>
              <a:gd name="connsiteY4" fmla="*/ 0 h 1042598"/>
              <a:gd name="connsiteX0" fmla="*/ 59725 w 7539135"/>
              <a:gd name="connsiteY0" fmla="*/ 0 h 892580"/>
              <a:gd name="connsiteX1" fmla="*/ 0 w 7539135"/>
              <a:gd name="connsiteY1" fmla="*/ 43884 h 892580"/>
              <a:gd name="connsiteX2" fmla="*/ 7212563 w 7539135"/>
              <a:gd name="connsiteY2" fmla="*/ 892580 h 892580"/>
              <a:gd name="connsiteX3" fmla="*/ 7539135 w 7539135"/>
              <a:gd name="connsiteY3" fmla="*/ 873919 h 892580"/>
              <a:gd name="connsiteX4" fmla="*/ 59725 w 7539135"/>
              <a:gd name="connsiteY4" fmla="*/ 0 h 892580"/>
              <a:gd name="connsiteX0" fmla="*/ 194 w 7539135"/>
              <a:gd name="connsiteY0" fmla="*/ 0 h 923536"/>
              <a:gd name="connsiteX1" fmla="*/ 0 w 7539135"/>
              <a:gd name="connsiteY1" fmla="*/ 74840 h 923536"/>
              <a:gd name="connsiteX2" fmla="*/ 7212563 w 7539135"/>
              <a:gd name="connsiteY2" fmla="*/ 923536 h 923536"/>
              <a:gd name="connsiteX3" fmla="*/ 7539135 w 7539135"/>
              <a:gd name="connsiteY3" fmla="*/ 904875 h 923536"/>
              <a:gd name="connsiteX4" fmla="*/ 194 w 7539135"/>
              <a:gd name="connsiteY4" fmla="*/ 0 h 923536"/>
              <a:gd name="connsiteX0" fmla="*/ 194 w 7539135"/>
              <a:gd name="connsiteY0" fmla="*/ 0 h 904875"/>
              <a:gd name="connsiteX1" fmla="*/ 0 w 7539135"/>
              <a:gd name="connsiteY1" fmla="*/ 74840 h 904875"/>
              <a:gd name="connsiteX2" fmla="*/ 7212563 w 7539135"/>
              <a:gd name="connsiteY2" fmla="*/ 883055 h 904875"/>
              <a:gd name="connsiteX3" fmla="*/ 7539135 w 7539135"/>
              <a:gd name="connsiteY3" fmla="*/ 904875 h 904875"/>
              <a:gd name="connsiteX4" fmla="*/ 194 w 7539135"/>
              <a:gd name="connsiteY4" fmla="*/ 0 h 904875"/>
              <a:gd name="connsiteX0" fmla="*/ 194 w 7703442"/>
              <a:gd name="connsiteY0" fmla="*/ 0 h 1016794"/>
              <a:gd name="connsiteX1" fmla="*/ 0 w 7703442"/>
              <a:gd name="connsiteY1" fmla="*/ 74840 h 1016794"/>
              <a:gd name="connsiteX2" fmla="*/ 7212563 w 7703442"/>
              <a:gd name="connsiteY2" fmla="*/ 883055 h 1016794"/>
              <a:gd name="connsiteX3" fmla="*/ 7703442 w 7703442"/>
              <a:gd name="connsiteY3" fmla="*/ 1016794 h 1016794"/>
              <a:gd name="connsiteX4" fmla="*/ 194 w 7703442"/>
              <a:gd name="connsiteY4" fmla="*/ 0 h 1016794"/>
              <a:gd name="connsiteX0" fmla="*/ 194 w 7674867"/>
              <a:gd name="connsiteY0" fmla="*/ 0 h 897731"/>
              <a:gd name="connsiteX1" fmla="*/ 0 w 7674867"/>
              <a:gd name="connsiteY1" fmla="*/ 74840 h 897731"/>
              <a:gd name="connsiteX2" fmla="*/ 7212563 w 7674867"/>
              <a:gd name="connsiteY2" fmla="*/ 883055 h 897731"/>
              <a:gd name="connsiteX3" fmla="*/ 7674867 w 7674867"/>
              <a:gd name="connsiteY3" fmla="*/ 897731 h 897731"/>
              <a:gd name="connsiteX4" fmla="*/ 194 w 7674867"/>
              <a:gd name="connsiteY4" fmla="*/ 0 h 897731"/>
              <a:gd name="connsiteX0" fmla="*/ 194 w 7674867"/>
              <a:gd name="connsiteY0" fmla="*/ 0 h 930680"/>
              <a:gd name="connsiteX1" fmla="*/ 0 w 7674867"/>
              <a:gd name="connsiteY1" fmla="*/ 74840 h 930680"/>
              <a:gd name="connsiteX2" fmla="*/ 7293526 w 7674867"/>
              <a:gd name="connsiteY2" fmla="*/ 930680 h 930680"/>
              <a:gd name="connsiteX3" fmla="*/ 7674867 w 7674867"/>
              <a:gd name="connsiteY3" fmla="*/ 897731 h 930680"/>
              <a:gd name="connsiteX4" fmla="*/ 194 w 7674867"/>
              <a:gd name="connsiteY4" fmla="*/ 0 h 930680"/>
              <a:gd name="connsiteX0" fmla="*/ 194 w 7674867"/>
              <a:gd name="connsiteY0" fmla="*/ 0 h 897731"/>
              <a:gd name="connsiteX1" fmla="*/ 0 w 7674867"/>
              <a:gd name="connsiteY1" fmla="*/ 74840 h 897731"/>
              <a:gd name="connsiteX2" fmla="*/ 7293526 w 7674867"/>
              <a:gd name="connsiteY2" fmla="*/ 894961 h 897731"/>
              <a:gd name="connsiteX3" fmla="*/ 7674867 w 7674867"/>
              <a:gd name="connsiteY3" fmla="*/ 897731 h 897731"/>
              <a:gd name="connsiteX4" fmla="*/ 194 w 7674867"/>
              <a:gd name="connsiteY4" fmla="*/ 0 h 897731"/>
              <a:gd name="connsiteX0" fmla="*/ 194 w 7674867"/>
              <a:gd name="connsiteY0" fmla="*/ 0 h 897731"/>
              <a:gd name="connsiteX1" fmla="*/ 0 w 7674867"/>
              <a:gd name="connsiteY1" fmla="*/ 74840 h 897731"/>
              <a:gd name="connsiteX2" fmla="*/ 7238758 w 7674867"/>
              <a:gd name="connsiteY2" fmla="*/ 894961 h 897731"/>
              <a:gd name="connsiteX3" fmla="*/ 7674867 w 7674867"/>
              <a:gd name="connsiteY3" fmla="*/ 897731 h 897731"/>
              <a:gd name="connsiteX4" fmla="*/ 194 w 7674867"/>
              <a:gd name="connsiteY4" fmla="*/ 0 h 897731"/>
              <a:gd name="connsiteX0" fmla="*/ 194 w 7674867"/>
              <a:gd name="connsiteY0" fmla="*/ 0 h 897731"/>
              <a:gd name="connsiteX1" fmla="*/ 0 w 7674867"/>
              <a:gd name="connsiteY1" fmla="*/ 74840 h 897731"/>
              <a:gd name="connsiteX2" fmla="*/ 7298289 w 7674867"/>
              <a:gd name="connsiteY2" fmla="*/ 661599 h 897731"/>
              <a:gd name="connsiteX3" fmla="*/ 7674867 w 7674867"/>
              <a:gd name="connsiteY3" fmla="*/ 897731 h 897731"/>
              <a:gd name="connsiteX4" fmla="*/ 194 w 7674867"/>
              <a:gd name="connsiteY4" fmla="*/ 0 h 897731"/>
              <a:gd name="connsiteX0" fmla="*/ 194 w 7674867"/>
              <a:gd name="connsiteY0" fmla="*/ 0 h 928299"/>
              <a:gd name="connsiteX1" fmla="*/ 0 w 7674867"/>
              <a:gd name="connsiteY1" fmla="*/ 74840 h 928299"/>
              <a:gd name="connsiteX2" fmla="*/ 7298289 w 7674867"/>
              <a:gd name="connsiteY2" fmla="*/ 928299 h 928299"/>
              <a:gd name="connsiteX3" fmla="*/ 7674867 w 7674867"/>
              <a:gd name="connsiteY3" fmla="*/ 897731 h 928299"/>
              <a:gd name="connsiteX4" fmla="*/ 194 w 7674867"/>
              <a:gd name="connsiteY4" fmla="*/ 0 h 9282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674867" h="928299">
                <a:moveTo>
                  <a:pt x="194" y="0"/>
                </a:moveTo>
                <a:cubicBezTo>
                  <a:pt x="129" y="24947"/>
                  <a:pt x="65" y="49893"/>
                  <a:pt x="0" y="74840"/>
                </a:cubicBezTo>
                <a:lnTo>
                  <a:pt x="7298289" y="928299"/>
                </a:lnTo>
                <a:lnTo>
                  <a:pt x="7674867" y="897731"/>
                </a:lnTo>
                <a:lnTo>
                  <a:pt x="194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1" lang="en-US" sz="2400">
              <a:solidFill>
                <a:srgbClr val="FFFFFF"/>
              </a:solidFill>
            </a:endParaRPr>
          </a:p>
        </p:txBody>
      </p:sp>
      <p:sp>
        <p:nvSpPr>
          <p:cNvPr id="6" name="Freeform 11"/>
          <p:cNvSpPr/>
          <p:nvPr/>
        </p:nvSpPr>
        <p:spPr>
          <a:xfrm>
            <a:off x="-3175" y="5695950"/>
            <a:ext cx="9147175" cy="930275"/>
          </a:xfrm>
          <a:custGeom>
            <a:avLst/>
            <a:gdLst>
              <a:gd name="connsiteX0" fmla="*/ 9153331 w 9153331"/>
              <a:gd name="connsiteY0" fmla="*/ 0 h 951723"/>
              <a:gd name="connsiteX1" fmla="*/ 0 w 9153331"/>
              <a:gd name="connsiteY1" fmla="*/ 867747 h 951723"/>
              <a:gd name="connsiteX2" fmla="*/ 0 w 9153331"/>
              <a:gd name="connsiteY2" fmla="*/ 951723 h 951723"/>
              <a:gd name="connsiteX3" fmla="*/ 9153331 w 9153331"/>
              <a:gd name="connsiteY3" fmla="*/ 83976 h 951723"/>
              <a:gd name="connsiteX4" fmla="*/ 9153331 w 9153331"/>
              <a:gd name="connsiteY4" fmla="*/ 0 h 951723"/>
              <a:gd name="connsiteX0" fmla="*/ 9153331 w 9153331"/>
              <a:gd name="connsiteY0" fmla="*/ 0 h 951723"/>
              <a:gd name="connsiteX1" fmla="*/ 107265 w 9153331"/>
              <a:gd name="connsiteY1" fmla="*/ 901085 h 951723"/>
              <a:gd name="connsiteX2" fmla="*/ 0 w 9153331"/>
              <a:gd name="connsiteY2" fmla="*/ 951723 h 951723"/>
              <a:gd name="connsiteX3" fmla="*/ 9153331 w 9153331"/>
              <a:gd name="connsiteY3" fmla="*/ 83976 h 951723"/>
              <a:gd name="connsiteX4" fmla="*/ 9153331 w 9153331"/>
              <a:gd name="connsiteY4" fmla="*/ 0 h 951723"/>
              <a:gd name="connsiteX0" fmla="*/ 9155715 w 9155715"/>
              <a:gd name="connsiteY0" fmla="*/ 0 h 951723"/>
              <a:gd name="connsiteX1" fmla="*/ 0 w 9155715"/>
              <a:gd name="connsiteY1" fmla="*/ 865366 h 951723"/>
              <a:gd name="connsiteX2" fmla="*/ 2384 w 9155715"/>
              <a:gd name="connsiteY2" fmla="*/ 951723 h 951723"/>
              <a:gd name="connsiteX3" fmla="*/ 9155715 w 9155715"/>
              <a:gd name="connsiteY3" fmla="*/ 83976 h 951723"/>
              <a:gd name="connsiteX4" fmla="*/ 9155715 w 9155715"/>
              <a:gd name="connsiteY4" fmla="*/ 0 h 951723"/>
              <a:gd name="connsiteX0" fmla="*/ 9155715 w 9155715"/>
              <a:gd name="connsiteY0" fmla="*/ 0 h 894573"/>
              <a:gd name="connsiteX1" fmla="*/ 0 w 9155715"/>
              <a:gd name="connsiteY1" fmla="*/ 865366 h 894573"/>
              <a:gd name="connsiteX2" fmla="*/ 197847 w 9155715"/>
              <a:gd name="connsiteY2" fmla="*/ 894573 h 894573"/>
              <a:gd name="connsiteX3" fmla="*/ 9155715 w 9155715"/>
              <a:gd name="connsiteY3" fmla="*/ 83976 h 894573"/>
              <a:gd name="connsiteX4" fmla="*/ 9155715 w 9155715"/>
              <a:gd name="connsiteY4" fmla="*/ 0 h 894573"/>
              <a:gd name="connsiteX0" fmla="*/ 9155715 w 9155715"/>
              <a:gd name="connsiteY0" fmla="*/ 0 h 946961"/>
              <a:gd name="connsiteX1" fmla="*/ 0 w 9155715"/>
              <a:gd name="connsiteY1" fmla="*/ 865366 h 946961"/>
              <a:gd name="connsiteX2" fmla="*/ 4768 w 9155715"/>
              <a:gd name="connsiteY2" fmla="*/ 946961 h 946961"/>
              <a:gd name="connsiteX3" fmla="*/ 9155715 w 9155715"/>
              <a:gd name="connsiteY3" fmla="*/ 83976 h 946961"/>
              <a:gd name="connsiteX4" fmla="*/ 9155715 w 9155715"/>
              <a:gd name="connsiteY4" fmla="*/ 0 h 946961"/>
              <a:gd name="connsiteX0" fmla="*/ 9155715 w 9155715"/>
              <a:gd name="connsiteY0" fmla="*/ 0 h 894574"/>
              <a:gd name="connsiteX1" fmla="*/ 0 w 9155715"/>
              <a:gd name="connsiteY1" fmla="*/ 865366 h 894574"/>
              <a:gd name="connsiteX2" fmla="*/ 97732 w 9155715"/>
              <a:gd name="connsiteY2" fmla="*/ 894574 h 894574"/>
              <a:gd name="connsiteX3" fmla="*/ 9155715 w 9155715"/>
              <a:gd name="connsiteY3" fmla="*/ 83976 h 894574"/>
              <a:gd name="connsiteX4" fmla="*/ 9155715 w 9155715"/>
              <a:gd name="connsiteY4" fmla="*/ 0 h 894574"/>
              <a:gd name="connsiteX0" fmla="*/ 9155715 w 9155715"/>
              <a:gd name="connsiteY0" fmla="*/ 0 h 939818"/>
              <a:gd name="connsiteX1" fmla="*/ 0 w 9155715"/>
              <a:gd name="connsiteY1" fmla="*/ 865366 h 939818"/>
              <a:gd name="connsiteX2" fmla="*/ 2384 w 9155715"/>
              <a:gd name="connsiteY2" fmla="*/ 939818 h 939818"/>
              <a:gd name="connsiteX3" fmla="*/ 9155715 w 9155715"/>
              <a:gd name="connsiteY3" fmla="*/ 83976 h 939818"/>
              <a:gd name="connsiteX4" fmla="*/ 9155715 w 9155715"/>
              <a:gd name="connsiteY4" fmla="*/ 0 h 939818"/>
              <a:gd name="connsiteX0" fmla="*/ 9015078 w 9155715"/>
              <a:gd name="connsiteY0" fmla="*/ 0 h 873143"/>
              <a:gd name="connsiteX1" fmla="*/ 0 w 9155715"/>
              <a:gd name="connsiteY1" fmla="*/ 798691 h 873143"/>
              <a:gd name="connsiteX2" fmla="*/ 2384 w 9155715"/>
              <a:gd name="connsiteY2" fmla="*/ 873143 h 873143"/>
              <a:gd name="connsiteX3" fmla="*/ 9155715 w 9155715"/>
              <a:gd name="connsiteY3" fmla="*/ 17301 h 873143"/>
              <a:gd name="connsiteX4" fmla="*/ 9015078 w 9155715"/>
              <a:gd name="connsiteY4" fmla="*/ 0 h 873143"/>
              <a:gd name="connsiteX0" fmla="*/ 9160482 w 9160482"/>
              <a:gd name="connsiteY0" fmla="*/ 0 h 930293"/>
              <a:gd name="connsiteX1" fmla="*/ 0 w 9160482"/>
              <a:gd name="connsiteY1" fmla="*/ 855841 h 930293"/>
              <a:gd name="connsiteX2" fmla="*/ 2384 w 9160482"/>
              <a:gd name="connsiteY2" fmla="*/ 930293 h 930293"/>
              <a:gd name="connsiteX3" fmla="*/ 9155715 w 9160482"/>
              <a:gd name="connsiteY3" fmla="*/ 74451 h 930293"/>
              <a:gd name="connsiteX4" fmla="*/ 9160482 w 9160482"/>
              <a:gd name="connsiteY4" fmla="*/ 0 h 930293"/>
              <a:gd name="connsiteX0" fmla="*/ 9072286 w 9155715"/>
              <a:gd name="connsiteY0" fmla="*/ 0 h 885050"/>
              <a:gd name="connsiteX1" fmla="*/ 0 w 9155715"/>
              <a:gd name="connsiteY1" fmla="*/ 810598 h 885050"/>
              <a:gd name="connsiteX2" fmla="*/ 2384 w 9155715"/>
              <a:gd name="connsiteY2" fmla="*/ 885050 h 885050"/>
              <a:gd name="connsiteX3" fmla="*/ 9155715 w 9155715"/>
              <a:gd name="connsiteY3" fmla="*/ 29208 h 885050"/>
              <a:gd name="connsiteX4" fmla="*/ 9072286 w 9155715"/>
              <a:gd name="connsiteY4" fmla="*/ 0 h 885050"/>
              <a:gd name="connsiteX0" fmla="*/ 9155715 w 9155715"/>
              <a:gd name="connsiteY0" fmla="*/ 0 h 930294"/>
              <a:gd name="connsiteX1" fmla="*/ 0 w 9155715"/>
              <a:gd name="connsiteY1" fmla="*/ 855842 h 930294"/>
              <a:gd name="connsiteX2" fmla="*/ 2384 w 9155715"/>
              <a:gd name="connsiteY2" fmla="*/ 930294 h 930294"/>
              <a:gd name="connsiteX3" fmla="*/ 9155715 w 9155715"/>
              <a:gd name="connsiteY3" fmla="*/ 74452 h 930294"/>
              <a:gd name="connsiteX4" fmla="*/ 9155715 w 9155715"/>
              <a:gd name="connsiteY4" fmla="*/ 0 h 9302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155715" h="930294">
                <a:moveTo>
                  <a:pt x="9155715" y="0"/>
                </a:moveTo>
                <a:lnTo>
                  <a:pt x="0" y="855842"/>
                </a:lnTo>
                <a:cubicBezTo>
                  <a:pt x="795" y="884628"/>
                  <a:pt x="1589" y="901508"/>
                  <a:pt x="2384" y="930294"/>
                </a:cubicBezTo>
                <a:lnTo>
                  <a:pt x="9155715" y="74452"/>
                </a:lnTo>
                <a:lnTo>
                  <a:pt x="9155715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1" lang="en-US" sz="2400">
              <a:solidFill>
                <a:srgbClr val="FFFF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7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/>
            </a:lvl1pPr>
          </a:lstStyle>
          <a:p>
            <a:pPr>
              <a:defRPr/>
            </a:pPr>
            <a:endParaRPr/>
          </a:p>
        </p:txBody>
      </p:sp>
      <p:sp>
        <p:nvSpPr>
          <p:cNvPr id="8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999B6A8C-9EC0-493E-8210-3090FACC0046}" type="slidenum">
              <a:rPr lang="en-US" altLang="sk-SK"/>
              <a:pPr>
                <a:defRPr/>
              </a:pPr>
              <a:t>‹#›</a:t>
            </a:fld>
            <a:endParaRPr lang="en-US" altLang="sk-SK"/>
          </a:p>
        </p:txBody>
      </p:sp>
    </p:spTree>
    <p:extLst>
      <p:ext uri="{BB962C8B-B14F-4D97-AF65-F5344CB8AC3E}">
        <p14:creationId xmlns:p14="http://schemas.microsoft.com/office/powerpoint/2010/main" val="247575565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8"/>
          <p:cNvSpPr/>
          <p:nvPr/>
        </p:nvSpPr>
        <p:spPr>
          <a:xfrm>
            <a:off x="0" y="5730875"/>
            <a:ext cx="9147175" cy="1127125"/>
          </a:xfrm>
          <a:custGeom>
            <a:avLst/>
            <a:gdLst>
              <a:gd name="connsiteX0" fmla="*/ 9525 w 9144000"/>
              <a:gd name="connsiteY0" fmla="*/ 9525 h 1457325"/>
              <a:gd name="connsiteX1" fmla="*/ 9144000 w 9144000"/>
              <a:gd name="connsiteY1" fmla="*/ 0 h 1457325"/>
              <a:gd name="connsiteX2" fmla="*/ 9144000 w 9144000"/>
              <a:gd name="connsiteY2" fmla="*/ 257175 h 1457325"/>
              <a:gd name="connsiteX3" fmla="*/ 6334125 w 9144000"/>
              <a:gd name="connsiteY3" fmla="*/ 1457325 h 1457325"/>
              <a:gd name="connsiteX4" fmla="*/ 0 w 9144000"/>
              <a:gd name="connsiteY4" fmla="*/ 390525 h 1457325"/>
              <a:gd name="connsiteX5" fmla="*/ 9525 w 9144000"/>
              <a:gd name="connsiteY5" fmla="*/ 9525 h 1457325"/>
              <a:gd name="connsiteX0" fmla="*/ 9525 w 9144000"/>
              <a:gd name="connsiteY0" fmla="*/ 666750 h 2114550"/>
              <a:gd name="connsiteX1" fmla="*/ 9144000 w 9144000"/>
              <a:gd name="connsiteY1" fmla="*/ 0 h 2114550"/>
              <a:gd name="connsiteX2" fmla="*/ 9144000 w 9144000"/>
              <a:gd name="connsiteY2" fmla="*/ 914400 h 2114550"/>
              <a:gd name="connsiteX3" fmla="*/ 6334125 w 9144000"/>
              <a:gd name="connsiteY3" fmla="*/ 2114550 h 2114550"/>
              <a:gd name="connsiteX4" fmla="*/ 0 w 9144000"/>
              <a:gd name="connsiteY4" fmla="*/ 1047750 h 2114550"/>
              <a:gd name="connsiteX5" fmla="*/ 9525 w 9144000"/>
              <a:gd name="connsiteY5" fmla="*/ 666750 h 2114550"/>
              <a:gd name="connsiteX0" fmla="*/ 9525 w 9144000"/>
              <a:gd name="connsiteY0" fmla="*/ 9525 h 1457325"/>
              <a:gd name="connsiteX1" fmla="*/ 9144000 w 9144000"/>
              <a:gd name="connsiteY1" fmla="*/ 0 h 1457325"/>
              <a:gd name="connsiteX2" fmla="*/ 9144000 w 9144000"/>
              <a:gd name="connsiteY2" fmla="*/ 257175 h 1457325"/>
              <a:gd name="connsiteX3" fmla="*/ 6334125 w 9144000"/>
              <a:gd name="connsiteY3" fmla="*/ 1457325 h 1457325"/>
              <a:gd name="connsiteX4" fmla="*/ 0 w 9144000"/>
              <a:gd name="connsiteY4" fmla="*/ 390525 h 1457325"/>
              <a:gd name="connsiteX5" fmla="*/ 9525 w 9144000"/>
              <a:gd name="connsiteY5" fmla="*/ 9525 h 1457325"/>
              <a:gd name="connsiteX0" fmla="*/ 9525 w 9144000"/>
              <a:gd name="connsiteY0" fmla="*/ 9525 h 1581150"/>
              <a:gd name="connsiteX1" fmla="*/ 9144000 w 9144000"/>
              <a:gd name="connsiteY1" fmla="*/ 0 h 1581150"/>
              <a:gd name="connsiteX2" fmla="*/ 9144000 w 9144000"/>
              <a:gd name="connsiteY2" fmla="*/ 257175 h 1581150"/>
              <a:gd name="connsiteX3" fmla="*/ 9144000 w 9144000"/>
              <a:gd name="connsiteY3" fmla="*/ 1581150 h 1581150"/>
              <a:gd name="connsiteX4" fmla="*/ 6334125 w 9144000"/>
              <a:gd name="connsiteY4" fmla="*/ 1457325 h 1581150"/>
              <a:gd name="connsiteX5" fmla="*/ 0 w 9144000"/>
              <a:gd name="connsiteY5" fmla="*/ 390525 h 1581150"/>
              <a:gd name="connsiteX6" fmla="*/ 9525 w 9144000"/>
              <a:gd name="connsiteY6" fmla="*/ 9525 h 1581150"/>
              <a:gd name="connsiteX0" fmla="*/ 9525 w 9144000"/>
              <a:gd name="connsiteY0" fmla="*/ 9525 h 1581150"/>
              <a:gd name="connsiteX1" fmla="*/ 9144000 w 9144000"/>
              <a:gd name="connsiteY1" fmla="*/ 0 h 1581150"/>
              <a:gd name="connsiteX2" fmla="*/ 9144000 w 9144000"/>
              <a:gd name="connsiteY2" fmla="*/ 257175 h 1581150"/>
              <a:gd name="connsiteX3" fmla="*/ 9144000 w 9144000"/>
              <a:gd name="connsiteY3" fmla="*/ 1581150 h 1581150"/>
              <a:gd name="connsiteX4" fmla="*/ 0 w 9144000"/>
              <a:gd name="connsiteY4" fmla="*/ 390525 h 1581150"/>
              <a:gd name="connsiteX5" fmla="*/ 9525 w 9144000"/>
              <a:gd name="connsiteY5" fmla="*/ 9525 h 1581150"/>
              <a:gd name="connsiteX0" fmla="*/ 9525 w 9144000"/>
              <a:gd name="connsiteY0" fmla="*/ 9525 h 1581150"/>
              <a:gd name="connsiteX1" fmla="*/ 9144000 w 9144000"/>
              <a:gd name="connsiteY1" fmla="*/ 0 h 1581150"/>
              <a:gd name="connsiteX2" fmla="*/ 9144000 w 9144000"/>
              <a:gd name="connsiteY2" fmla="*/ 257175 h 1581150"/>
              <a:gd name="connsiteX3" fmla="*/ 9144000 w 9144000"/>
              <a:gd name="connsiteY3" fmla="*/ 1581150 h 1581150"/>
              <a:gd name="connsiteX4" fmla="*/ 0 w 9144000"/>
              <a:gd name="connsiteY4" fmla="*/ 1571625 h 1581150"/>
              <a:gd name="connsiteX5" fmla="*/ 9525 w 9144000"/>
              <a:gd name="connsiteY5" fmla="*/ 9525 h 1581150"/>
              <a:gd name="connsiteX0" fmla="*/ 342207 w 9144000"/>
              <a:gd name="connsiteY0" fmla="*/ 1323975 h 1581150"/>
              <a:gd name="connsiteX1" fmla="*/ 9144000 w 9144000"/>
              <a:gd name="connsiteY1" fmla="*/ 0 h 1581150"/>
              <a:gd name="connsiteX2" fmla="*/ 9144000 w 9144000"/>
              <a:gd name="connsiteY2" fmla="*/ 257175 h 1581150"/>
              <a:gd name="connsiteX3" fmla="*/ 9144000 w 9144000"/>
              <a:gd name="connsiteY3" fmla="*/ 1581150 h 1581150"/>
              <a:gd name="connsiteX4" fmla="*/ 0 w 9144000"/>
              <a:gd name="connsiteY4" fmla="*/ 1571625 h 1581150"/>
              <a:gd name="connsiteX5" fmla="*/ 342207 w 9144000"/>
              <a:gd name="connsiteY5" fmla="*/ 1323975 h 1581150"/>
              <a:gd name="connsiteX0" fmla="*/ 20 w 9144000"/>
              <a:gd name="connsiteY0" fmla="*/ 1323975 h 1581150"/>
              <a:gd name="connsiteX1" fmla="*/ 9144000 w 9144000"/>
              <a:gd name="connsiteY1" fmla="*/ 0 h 1581150"/>
              <a:gd name="connsiteX2" fmla="*/ 9144000 w 9144000"/>
              <a:gd name="connsiteY2" fmla="*/ 257175 h 1581150"/>
              <a:gd name="connsiteX3" fmla="*/ 9144000 w 9144000"/>
              <a:gd name="connsiteY3" fmla="*/ 1581150 h 1581150"/>
              <a:gd name="connsiteX4" fmla="*/ 0 w 9144000"/>
              <a:gd name="connsiteY4" fmla="*/ 1571625 h 1581150"/>
              <a:gd name="connsiteX5" fmla="*/ 20 w 9144000"/>
              <a:gd name="connsiteY5" fmla="*/ 1323975 h 1581150"/>
              <a:gd name="connsiteX0" fmla="*/ 20 w 9144000"/>
              <a:gd name="connsiteY0" fmla="*/ 1323975 h 1581150"/>
              <a:gd name="connsiteX1" fmla="*/ 9144000 w 9144000"/>
              <a:gd name="connsiteY1" fmla="*/ 0 h 1581150"/>
              <a:gd name="connsiteX2" fmla="*/ 9144000 w 9144000"/>
              <a:gd name="connsiteY2" fmla="*/ 257175 h 1581150"/>
              <a:gd name="connsiteX3" fmla="*/ 9144000 w 9144000"/>
              <a:gd name="connsiteY3" fmla="*/ 1581150 h 1581150"/>
              <a:gd name="connsiteX4" fmla="*/ 0 w 9144000"/>
              <a:gd name="connsiteY4" fmla="*/ 1571625 h 1581150"/>
              <a:gd name="connsiteX5" fmla="*/ 20 w 9144000"/>
              <a:gd name="connsiteY5" fmla="*/ 1323975 h 1581150"/>
              <a:gd name="connsiteX0" fmla="*/ 20 w 9144000"/>
              <a:gd name="connsiteY0" fmla="*/ 1323975 h 1581150"/>
              <a:gd name="connsiteX1" fmla="*/ 9144000 w 9144000"/>
              <a:gd name="connsiteY1" fmla="*/ 0 h 1581150"/>
              <a:gd name="connsiteX2" fmla="*/ 9144000 w 9144000"/>
              <a:gd name="connsiteY2" fmla="*/ 257175 h 1581150"/>
              <a:gd name="connsiteX3" fmla="*/ 9144000 w 9144000"/>
              <a:gd name="connsiteY3" fmla="*/ 1581150 h 1581150"/>
              <a:gd name="connsiteX4" fmla="*/ 0 w 9144000"/>
              <a:gd name="connsiteY4" fmla="*/ 1571625 h 1581150"/>
              <a:gd name="connsiteX5" fmla="*/ 20 w 9144000"/>
              <a:gd name="connsiteY5" fmla="*/ 1323975 h 1581150"/>
              <a:gd name="connsiteX0" fmla="*/ 20 w 9144000"/>
              <a:gd name="connsiteY0" fmla="*/ 1323975 h 1581150"/>
              <a:gd name="connsiteX1" fmla="*/ 9144000 w 9144000"/>
              <a:gd name="connsiteY1" fmla="*/ 0 h 1581150"/>
              <a:gd name="connsiteX2" fmla="*/ 9144000 w 9144000"/>
              <a:gd name="connsiteY2" fmla="*/ 257175 h 1581150"/>
              <a:gd name="connsiteX3" fmla="*/ 9144000 w 9144000"/>
              <a:gd name="connsiteY3" fmla="*/ 1581150 h 1581150"/>
              <a:gd name="connsiteX4" fmla="*/ 9134495 w 9144000"/>
              <a:gd name="connsiteY4" fmla="*/ 1572115 h 1581150"/>
              <a:gd name="connsiteX5" fmla="*/ 0 w 9144000"/>
              <a:gd name="connsiteY5" fmla="*/ 1571625 h 1581150"/>
              <a:gd name="connsiteX6" fmla="*/ 20 w 9144000"/>
              <a:gd name="connsiteY6" fmla="*/ 1323975 h 1581150"/>
              <a:gd name="connsiteX0" fmla="*/ 20 w 9144000"/>
              <a:gd name="connsiteY0" fmla="*/ 1323975 h 1581150"/>
              <a:gd name="connsiteX1" fmla="*/ 9144000 w 9144000"/>
              <a:gd name="connsiteY1" fmla="*/ 0 h 1581150"/>
              <a:gd name="connsiteX2" fmla="*/ 9144000 w 9144000"/>
              <a:gd name="connsiteY2" fmla="*/ 1581150 h 1581150"/>
              <a:gd name="connsiteX3" fmla="*/ 9134495 w 9144000"/>
              <a:gd name="connsiteY3" fmla="*/ 1572115 h 1581150"/>
              <a:gd name="connsiteX4" fmla="*/ 0 w 9144000"/>
              <a:gd name="connsiteY4" fmla="*/ 1571625 h 1581150"/>
              <a:gd name="connsiteX5" fmla="*/ 20 w 9144000"/>
              <a:gd name="connsiteY5" fmla="*/ 1323975 h 1581150"/>
              <a:gd name="connsiteX0" fmla="*/ 20 w 9144000"/>
              <a:gd name="connsiteY0" fmla="*/ 456601 h 713776"/>
              <a:gd name="connsiteX1" fmla="*/ 8611709 w 9144000"/>
              <a:gd name="connsiteY1" fmla="*/ 0 h 713776"/>
              <a:gd name="connsiteX2" fmla="*/ 9144000 w 9144000"/>
              <a:gd name="connsiteY2" fmla="*/ 713776 h 713776"/>
              <a:gd name="connsiteX3" fmla="*/ 9134495 w 9144000"/>
              <a:gd name="connsiteY3" fmla="*/ 704741 h 713776"/>
              <a:gd name="connsiteX4" fmla="*/ 0 w 9144000"/>
              <a:gd name="connsiteY4" fmla="*/ 704251 h 713776"/>
              <a:gd name="connsiteX5" fmla="*/ 20 w 9144000"/>
              <a:gd name="connsiteY5" fmla="*/ 456601 h 713776"/>
              <a:gd name="connsiteX0" fmla="*/ 20 w 9144000"/>
              <a:gd name="connsiteY0" fmla="*/ 818007 h 1075182"/>
              <a:gd name="connsiteX1" fmla="*/ 9124990 w 9144000"/>
              <a:gd name="connsiteY1" fmla="*/ 0 h 1075182"/>
              <a:gd name="connsiteX2" fmla="*/ 9144000 w 9144000"/>
              <a:gd name="connsiteY2" fmla="*/ 1075182 h 1075182"/>
              <a:gd name="connsiteX3" fmla="*/ 9134495 w 9144000"/>
              <a:gd name="connsiteY3" fmla="*/ 1066147 h 1075182"/>
              <a:gd name="connsiteX4" fmla="*/ 0 w 9144000"/>
              <a:gd name="connsiteY4" fmla="*/ 1065657 h 1075182"/>
              <a:gd name="connsiteX5" fmla="*/ 20 w 9144000"/>
              <a:gd name="connsiteY5" fmla="*/ 818007 h 1075182"/>
              <a:gd name="connsiteX0" fmla="*/ 20 w 9144000"/>
              <a:gd name="connsiteY0" fmla="*/ 818007 h 1075182"/>
              <a:gd name="connsiteX1" fmla="*/ 9124990 w 9144000"/>
              <a:gd name="connsiteY1" fmla="*/ 0 h 1075182"/>
              <a:gd name="connsiteX2" fmla="*/ 9144000 w 9144000"/>
              <a:gd name="connsiteY2" fmla="*/ 1075182 h 1075182"/>
              <a:gd name="connsiteX3" fmla="*/ 0 w 9144000"/>
              <a:gd name="connsiteY3" fmla="*/ 1065657 h 1075182"/>
              <a:gd name="connsiteX4" fmla="*/ 20 w 9144000"/>
              <a:gd name="connsiteY4" fmla="*/ 818007 h 1075182"/>
              <a:gd name="connsiteX0" fmla="*/ 20 w 9124990"/>
              <a:gd name="connsiteY0" fmla="*/ 818007 h 1065657"/>
              <a:gd name="connsiteX1" fmla="*/ 9124990 w 9124990"/>
              <a:gd name="connsiteY1" fmla="*/ 0 h 1065657"/>
              <a:gd name="connsiteX2" fmla="*/ 8854092 w 9124990"/>
              <a:gd name="connsiteY2" fmla="*/ 585026 h 1065657"/>
              <a:gd name="connsiteX3" fmla="*/ 0 w 9124990"/>
              <a:gd name="connsiteY3" fmla="*/ 1065657 h 1065657"/>
              <a:gd name="connsiteX4" fmla="*/ 20 w 9124990"/>
              <a:gd name="connsiteY4" fmla="*/ 818007 h 1065657"/>
              <a:gd name="connsiteX0" fmla="*/ 20 w 9124990"/>
              <a:gd name="connsiteY0" fmla="*/ 818007 h 1065657"/>
              <a:gd name="connsiteX1" fmla="*/ 9124990 w 9124990"/>
              <a:gd name="connsiteY1" fmla="*/ 0 h 1065657"/>
              <a:gd name="connsiteX2" fmla="*/ 9122615 w 9124990"/>
              <a:gd name="connsiteY2" fmla="*/ 1063889 h 1065657"/>
              <a:gd name="connsiteX3" fmla="*/ 0 w 9124990"/>
              <a:gd name="connsiteY3" fmla="*/ 1065657 h 1065657"/>
              <a:gd name="connsiteX4" fmla="*/ 20 w 9124990"/>
              <a:gd name="connsiteY4" fmla="*/ 818007 h 1065657"/>
              <a:gd name="connsiteX0" fmla="*/ 20 w 9124990"/>
              <a:gd name="connsiteY0" fmla="*/ 818007 h 1065657"/>
              <a:gd name="connsiteX1" fmla="*/ 9124990 w 9124990"/>
              <a:gd name="connsiteY1" fmla="*/ 0 h 1065657"/>
              <a:gd name="connsiteX2" fmla="*/ 8766171 w 9124990"/>
              <a:gd name="connsiteY2" fmla="*/ 508228 h 1065657"/>
              <a:gd name="connsiteX3" fmla="*/ 0 w 9124990"/>
              <a:gd name="connsiteY3" fmla="*/ 1065657 h 1065657"/>
              <a:gd name="connsiteX4" fmla="*/ 20 w 9124990"/>
              <a:gd name="connsiteY4" fmla="*/ 818007 h 1065657"/>
              <a:gd name="connsiteX0" fmla="*/ 20 w 9128161"/>
              <a:gd name="connsiteY0" fmla="*/ 818007 h 1068407"/>
              <a:gd name="connsiteX1" fmla="*/ 9124990 w 9128161"/>
              <a:gd name="connsiteY1" fmla="*/ 0 h 1068407"/>
              <a:gd name="connsiteX2" fmla="*/ 9127369 w 9128161"/>
              <a:gd name="connsiteY2" fmla="*/ 1068407 h 1068407"/>
              <a:gd name="connsiteX3" fmla="*/ 0 w 9128161"/>
              <a:gd name="connsiteY3" fmla="*/ 1065657 h 1068407"/>
              <a:gd name="connsiteX4" fmla="*/ 20 w 9128161"/>
              <a:gd name="connsiteY4" fmla="*/ 818007 h 106840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128161" h="1068407">
                <a:moveTo>
                  <a:pt x="20" y="818007"/>
                </a:moveTo>
                <a:lnTo>
                  <a:pt x="9124990" y="0"/>
                </a:lnTo>
                <a:cubicBezTo>
                  <a:pt x="9124198" y="354630"/>
                  <a:pt x="9128161" y="713777"/>
                  <a:pt x="9127369" y="1068407"/>
                </a:cubicBezTo>
                <a:lnTo>
                  <a:pt x="0" y="1065657"/>
                </a:lnTo>
                <a:cubicBezTo>
                  <a:pt x="7" y="983107"/>
                  <a:pt x="13" y="900557"/>
                  <a:pt x="20" y="818007"/>
                </a:cubicBezTo>
                <a:close/>
              </a:path>
            </a:pathLst>
          </a:custGeom>
          <a:gradFill>
            <a:gsLst>
              <a:gs pos="39000">
                <a:schemeClr val="accent3"/>
              </a:gs>
              <a:gs pos="50000">
                <a:schemeClr val="accent3">
                  <a:lumMod val="40000"/>
                  <a:lumOff val="60000"/>
                </a:schemeClr>
              </a:gs>
              <a:gs pos="58000">
                <a:schemeClr val="accent3"/>
              </a:gs>
            </a:gsLst>
            <a:lin ang="159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1" lang="en-US">
              <a:solidFill>
                <a:srgbClr val="FFFFFF"/>
              </a:solidFill>
            </a:endParaRPr>
          </a:p>
        </p:txBody>
      </p:sp>
      <p:sp>
        <p:nvSpPr>
          <p:cNvPr id="3" name="Freeform 9"/>
          <p:cNvSpPr/>
          <p:nvPr/>
        </p:nvSpPr>
        <p:spPr>
          <a:xfrm>
            <a:off x="0" y="5381625"/>
            <a:ext cx="3286125" cy="1208088"/>
          </a:xfrm>
          <a:custGeom>
            <a:avLst/>
            <a:gdLst>
              <a:gd name="connsiteX0" fmla="*/ 0 w 9134475"/>
              <a:gd name="connsiteY0" fmla="*/ 142875 h 1323975"/>
              <a:gd name="connsiteX1" fmla="*/ 6305550 w 9134475"/>
              <a:gd name="connsiteY1" fmla="*/ 1209675 h 1323975"/>
              <a:gd name="connsiteX2" fmla="*/ 9134475 w 9134475"/>
              <a:gd name="connsiteY2" fmla="*/ 0 h 1323975"/>
              <a:gd name="connsiteX3" fmla="*/ 9134475 w 9134475"/>
              <a:gd name="connsiteY3" fmla="*/ 1323975 h 1323975"/>
              <a:gd name="connsiteX4" fmla="*/ 0 w 9134475"/>
              <a:gd name="connsiteY4" fmla="*/ 1323975 h 1323975"/>
              <a:gd name="connsiteX5" fmla="*/ 0 w 9134475"/>
              <a:gd name="connsiteY5" fmla="*/ 142875 h 1323975"/>
              <a:gd name="connsiteX0" fmla="*/ 0 w 9134475"/>
              <a:gd name="connsiteY0" fmla="*/ 0 h 1181100"/>
              <a:gd name="connsiteX1" fmla="*/ 6305550 w 9134475"/>
              <a:gd name="connsiteY1" fmla="*/ 1066800 h 1181100"/>
              <a:gd name="connsiteX2" fmla="*/ 9134475 w 9134475"/>
              <a:gd name="connsiteY2" fmla="*/ 1181100 h 1181100"/>
              <a:gd name="connsiteX3" fmla="*/ 0 w 9134475"/>
              <a:gd name="connsiteY3" fmla="*/ 1181100 h 1181100"/>
              <a:gd name="connsiteX4" fmla="*/ 0 w 9134475"/>
              <a:gd name="connsiteY4" fmla="*/ 0 h 1181100"/>
              <a:gd name="connsiteX0" fmla="*/ 0 w 6494783"/>
              <a:gd name="connsiteY0" fmla="*/ 0 h 1181100"/>
              <a:gd name="connsiteX1" fmla="*/ 6305550 w 6494783"/>
              <a:gd name="connsiteY1" fmla="*/ 1066800 h 1181100"/>
              <a:gd name="connsiteX2" fmla="*/ 6494783 w 6494783"/>
              <a:gd name="connsiteY2" fmla="*/ 1181100 h 1181100"/>
              <a:gd name="connsiteX3" fmla="*/ 0 w 6494783"/>
              <a:gd name="connsiteY3" fmla="*/ 1181100 h 1181100"/>
              <a:gd name="connsiteX4" fmla="*/ 0 w 6494783"/>
              <a:gd name="connsiteY4" fmla="*/ 0 h 1181100"/>
              <a:gd name="connsiteX0" fmla="*/ 0 w 6494783"/>
              <a:gd name="connsiteY0" fmla="*/ 0 h 1181100"/>
              <a:gd name="connsiteX1" fmla="*/ 6494783 w 6494783"/>
              <a:gd name="connsiteY1" fmla="*/ 1181100 h 1181100"/>
              <a:gd name="connsiteX2" fmla="*/ 0 w 6494783"/>
              <a:gd name="connsiteY2" fmla="*/ 1181100 h 1181100"/>
              <a:gd name="connsiteX3" fmla="*/ 0 w 6494783"/>
              <a:gd name="connsiteY3" fmla="*/ 0 h 1181100"/>
              <a:gd name="connsiteX0" fmla="*/ 0 w 7415827"/>
              <a:gd name="connsiteY0" fmla="*/ 0 h 1181100"/>
              <a:gd name="connsiteX1" fmla="*/ 7415827 w 7415827"/>
              <a:gd name="connsiteY1" fmla="*/ 866775 h 1181100"/>
              <a:gd name="connsiteX2" fmla="*/ 0 w 7415827"/>
              <a:gd name="connsiteY2" fmla="*/ 1181100 h 1181100"/>
              <a:gd name="connsiteX3" fmla="*/ 0 w 7415827"/>
              <a:gd name="connsiteY3" fmla="*/ 0 h 1181100"/>
              <a:gd name="connsiteX0" fmla="*/ 0 w 7415827"/>
              <a:gd name="connsiteY0" fmla="*/ 0 h 1571625"/>
              <a:gd name="connsiteX1" fmla="*/ 7415827 w 7415827"/>
              <a:gd name="connsiteY1" fmla="*/ 866775 h 1571625"/>
              <a:gd name="connsiteX2" fmla="*/ 0 w 7415827"/>
              <a:gd name="connsiteY2" fmla="*/ 1571625 h 1571625"/>
              <a:gd name="connsiteX3" fmla="*/ 0 w 7415827"/>
              <a:gd name="connsiteY3" fmla="*/ 0 h 1571625"/>
              <a:gd name="connsiteX0" fmla="*/ 0 w 6996854"/>
              <a:gd name="connsiteY0" fmla="*/ 0 h 1571625"/>
              <a:gd name="connsiteX1" fmla="*/ 6996854 w 6996854"/>
              <a:gd name="connsiteY1" fmla="*/ 1266825 h 1571625"/>
              <a:gd name="connsiteX2" fmla="*/ 0 w 6996854"/>
              <a:gd name="connsiteY2" fmla="*/ 1571625 h 1571625"/>
              <a:gd name="connsiteX3" fmla="*/ 0 w 6996854"/>
              <a:gd name="connsiteY3" fmla="*/ 0 h 1571625"/>
              <a:gd name="connsiteX0" fmla="*/ 0 w 7583417"/>
              <a:gd name="connsiteY0" fmla="*/ 0 h 800100"/>
              <a:gd name="connsiteX1" fmla="*/ 7583417 w 7583417"/>
              <a:gd name="connsiteY1" fmla="*/ 495300 h 800100"/>
              <a:gd name="connsiteX2" fmla="*/ 586563 w 7583417"/>
              <a:gd name="connsiteY2" fmla="*/ 800100 h 800100"/>
              <a:gd name="connsiteX3" fmla="*/ 0 w 7583417"/>
              <a:gd name="connsiteY3" fmla="*/ 0 h 800100"/>
              <a:gd name="connsiteX0" fmla="*/ 0 w 7017803"/>
              <a:gd name="connsiteY0" fmla="*/ 0 h 1200150"/>
              <a:gd name="connsiteX1" fmla="*/ 7017803 w 7017803"/>
              <a:gd name="connsiteY1" fmla="*/ 895350 h 1200150"/>
              <a:gd name="connsiteX2" fmla="*/ 20949 w 7017803"/>
              <a:gd name="connsiteY2" fmla="*/ 1200150 h 1200150"/>
              <a:gd name="connsiteX3" fmla="*/ 0 w 7017803"/>
              <a:gd name="connsiteY3" fmla="*/ 0 h 1200150"/>
              <a:gd name="connsiteX0" fmla="*/ 0 w 6410292"/>
              <a:gd name="connsiteY0" fmla="*/ 0 h 1752600"/>
              <a:gd name="connsiteX1" fmla="*/ 6410292 w 6410292"/>
              <a:gd name="connsiteY1" fmla="*/ 1752600 h 1752600"/>
              <a:gd name="connsiteX2" fmla="*/ 20949 w 6410292"/>
              <a:gd name="connsiteY2" fmla="*/ 1200150 h 1752600"/>
              <a:gd name="connsiteX3" fmla="*/ 0 w 6410292"/>
              <a:gd name="connsiteY3" fmla="*/ 0 h 1752600"/>
              <a:gd name="connsiteX0" fmla="*/ 0 w 7227290"/>
              <a:gd name="connsiteY0" fmla="*/ 0 h 1200150"/>
              <a:gd name="connsiteX1" fmla="*/ 7227290 w 7227290"/>
              <a:gd name="connsiteY1" fmla="*/ 885825 h 1200150"/>
              <a:gd name="connsiteX2" fmla="*/ 20949 w 7227290"/>
              <a:gd name="connsiteY2" fmla="*/ 1200150 h 1200150"/>
              <a:gd name="connsiteX3" fmla="*/ 0 w 7227290"/>
              <a:gd name="connsiteY3" fmla="*/ 0 h 1200150"/>
              <a:gd name="connsiteX0" fmla="*/ 0 w 7227290"/>
              <a:gd name="connsiteY0" fmla="*/ 0 h 885825"/>
              <a:gd name="connsiteX1" fmla="*/ 7227290 w 7227290"/>
              <a:gd name="connsiteY1" fmla="*/ 885825 h 885825"/>
              <a:gd name="connsiteX2" fmla="*/ 555141 w 7227290"/>
              <a:gd name="connsiteY2" fmla="*/ 862013 h 885825"/>
              <a:gd name="connsiteX3" fmla="*/ 0 w 7227290"/>
              <a:gd name="connsiteY3" fmla="*/ 0 h 885825"/>
              <a:gd name="connsiteX0" fmla="*/ 0 w 7227290"/>
              <a:gd name="connsiteY0" fmla="*/ 0 h 1207294"/>
              <a:gd name="connsiteX1" fmla="*/ 7227290 w 7227290"/>
              <a:gd name="connsiteY1" fmla="*/ 885825 h 1207294"/>
              <a:gd name="connsiteX2" fmla="*/ 0 w 7227290"/>
              <a:gd name="connsiteY2" fmla="*/ 1207294 h 1207294"/>
              <a:gd name="connsiteX3" fmla="*/ 0 w 7227290"/>
              <a:gd name="connsiteY3" fmla="*/ 0 h 12072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227290" h="1207294">
                <a:moveTo>
                  <a:pt x="0" y="0"/>
                </a:moveTo>
                <a:lnTo>
                  <a:pt x="7227290" y="885825"/>
                </a:lnTo>
                <a:lnTo>
                  <a:pt x="0" y="1207294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rgbClr val="000000"/>
              </a:gs>
              <a:gs pos="24000">
                <a:srgbClr val="333333"/>
              </a:gs>
              <a:gs pos="90000">
                <a:srgbClr val="000000"/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1" lang="en-US" sz="2400">
              <a:solidFill>
                <a:srgbClr val="FFFFFF"/>
              </a:solidFill>
            </a:endParaRPr>
          </a:p>
        </p:txBody>
      </p:sp>
      <p:sp>
        <p:nvSpPr>
          <p:cNvPr id="4" name="Freeform 10"/>
          <p:cNvSpPr/>
          <p:nvPr/>
        </p:nvSpPr>
        <p:spPr>
          <a:xfrm>
            <a:off x="-3175" y="5695950"/>
            <a:ext cx="9147175" cy="930275"/>
          </a:xfrm>
          <a:custGeom>
            <a:avLst/>
            <a:gdLst>
              <a:gd name="connsiteX0" fmla="*/ 9153331 w 9153331"/>
              <a:gd name="connsiteY0" fmla="*/ 0 h 951723"/>
              <a:gd name="connsiteX1" fmla="*/ 0 w 9153331"/>
              <a:gd name="connsiteY1" fmla="*/ 867747 h 951723"/>
              <a:gd name="connsiteX2" fmla="*/ 0 w 9153331"/>
              <a:gd name="connsiteY2" fmla="*/ 951723 h 951723"/>
              <a:gd name="connsiteX3" fmla="*/ 9153331 w 9153331"/>
              <a:gd name="connsiteY3" fmla="*/ 83976 h 951723"/>
              <a:gd name="connsiteX4" fmla="*/ 9153331 w 9153331"/>
              <a:gd name="connsiteY4" fmla="*/ 0 h 951723"/>
              <a:gd name="connsiteX0" fmla="*/ 9153331 w 9153331"/>
              <a:gd name="connsiteY0" fmla="*/ 0 h 951723"/>
              <a:gd name="connsiteX1" fmla="*/ 107265 w 9153331"/>
              <a:gd name="connsiteY1" fmla="*/ 901085 h 951723"/>
              <a:gd name="connsiteX2" fmla="*/ 0 w 9153331"/>
              <a:gd name="connsiteY2" fmla="*/ 951723 h 951723"/>
              <a:gd name="connsiteX3" fmla="*/ 9153331 w 9153331"/>
              <a:gd name="connsiteY3" fmla="*/ 83976 h 951723"/>
              <a:gd name="connsiteX4" fmla="*/ 9153331 w 9153331"/>
              <a:gd name="connsiteY4" fmla="*/ 0 h 951723"/>
              <a:gd name="connsiteX0" fmla="*/ 9155715 w 9155715"/>
              <a:gd name="connsiteY0" fmla="*/ 0 h 951723"/>
              <a:gd name="connsiteX1" fmla="*/ 0 w 9155715"/>
              <a:gd name="connsiteY1" fmla="*/ 865366 h 951723"/>
              <a:gd name="connsiteX2" fmla="*/ 2384 w 9155715"/>
              <a:gd name="connsiteY2" fmla="*/ 951723 h 951723"/>
              <a:gd name="connsiteX3" fmla="*/ 9155715 w 9155715"/>
              <a:gd name="connsiteY3" fmla="*/ 83976 h 951723"/>
              <a:gd name="connsiteX4" fmla="*/ 9155715 w 9155715"/>
              <a:gd name="connsiteY4" fmla="*/ 0 h 951723"/>
              <a:gd name="connsiteX0" fmla="*/ 9155715 w 9155715"/>
              <a:gd name="connsiteY0" fmla="*/ 0 h 894573"/>
              <a:gd name="connsiteX1" fmla="*/ 0 w 9155715"/>
              <a:gd name="connsiteY1" fmla="*/ 865366 h 894573"/>
              <a:gd name="connsiteX2" fmla="*/ 197847 w 9155715"/>
              <a:gd name="connsiteY2" fmla="*/ 894573 h 894573"/>
              <a:gd name="connsiteX3" fmla="*/ 9155715 w 9155715"/>
              <a:gd name="connsiteY3" fmla="*/ 83976 h 894573"/>
              <a:gd name="connsiteX4" fmla="*/ 9155715 w 9155715"/>
              <a:gd name="connsiteY4" fmla="*/ 0 h 894573"/>
              <a:gd name="connsiteX0" fmla="*/ 9155715 w 9155715"/>
              <a:gd name="connsiteY0" fmla="*/ 0 h 946961"/>
              <a:gd name="connsiteX1" fmla="*/ 0 w 9155715"/>
              <a:gd name="connsiteY1" fmla="*/ 865366 h 946961"/>
              <a:gd name="connsiteX2" fmla="*/ 4768 w 9155715"/>
              <a:gd name="connsiteY2" fmla="*/ 946961 h 946961"/>
              <a:gd name="connsiteX3" fmla="*/ 9155715 w 9155715"/>
              <a:gd name="connsiteY3" fmla="*/ 83976 h 946961"/>
              <a:gd name="connsiteX4" fmla="*/ 9155715 w 9155715"/>
              <a:gd name="connsiteY4" fmla="*/ 0 h 946961"/>
              <a:gd name="connsiteX0" fmla="*/ 9155715 w 9155715"/>
              <a:gd name="connsiteY0" fmla="*/ 0 h 894574"/>
              <a:gd name="connsiteX1" fmla="*/ 0 w 9155715"/>
              <a:gd name="connsiteY1" fmla="*/ 865366 h 894574"/>
              <a:gd name="connsiteX2" fmla="*/ 97732 w 9155715"/>
              <a:gd name="connsiteY2" fmla="*/ 894574 h 894574"/>
              <a:gd name="connsiteX3" fmla="*/ 9155715 w 9155715"/>
              <a:gd name="connsiteY3" fmla="*/ 83976 h 894574"/>
              <a:gd name="connsiteX4" fmla="*/ 9155715 w 9155715"/>
              <a:gd name="connsiteY4" fmla="*/ 0 h 894574"/>
              <a:gd name="connsiteX0" fmla="*/ 9155715 w 9155715"/>
              <a:gd name="connsiteY0" fmla="*/ 0 h 939818"/>
              <a:gd name="connsiteX1" fmla="*/ 0 w 9155715"/>
              <a:gd name="connsiteY1" fmla="*/ 865366 h 939818"/>
              <a:gd name="connsiteX2" fmla="*/ 2384 w 9155715"/>
              <a:gd name="connsiteY2" fmla="*/ 939818 h 939818"/>
              <a:gd name="connsiteX3" fmla="*/ 9155715 w 9155715"/>
              <a:gd name="connsiteY3" fmla="*/ 83976 h 939818"/>
              <a:gd name="connsiteX4" fmla="*/ 9155715 w 9155715"/>
              <a:gd name="connsiteY4" fmla="*/ 0 h 939818"/>
              <a:gd name="connsiteX0" fmla="*/ 9015078 w 9155715"/>
              <a:gd name="connsiteY0" fmla="*/ 0 h 873143"/>
              <a:gd name="connsiteX1" fmla="*/ 0 w 9155715"/>
              <a:gd name="connsiteY1" fmla="*/ 798691 h 873143"/>
              <a:gd name="connsiteX2" fmla="*/ 2384 w 9155715"/>
              <a:gd name="connsiteY2" fmla="*/ 873143 h 873143"/>
              <a:gd name="connsiteX3" fmla="*/ 9155715 w 9155715"/>
              <a:gd name="connsiteY3" fmla="*/ 17301 h 873143"/>
              <a:gd name="connsiteX4" fmla="*/ 9015078 w 9155715"/>
              <a:gd name="connsiteY4" fmla="*/ 0 h 873143"/>
              <a:gd name="connsiteX0" fmla="*/ 9160482 w 9160482"/>
              <a:gd name="connsiteY0" fmla="*/ 0 h 930293"/>
              <a:gd name="connsiteX1" fmla="*/ 0 w 9160482"/>
              <a:gd name="connsiteY1" fmla="*/ 855841 h 930293"/>
              <a:gd name="connsiteX2" fmla="*/ 2384 w 9160482"/>
              <a:gd name="connsiteY2" fmla="*/ 930293 h 930293"/>
              <a:gd name="connsiteX3" fmla="*/ 9155715 w 9160482"/>
              <a:gd name="connsiteY3" fmla="*/ 74451 h 930293"/>
              <a:gd name="connsiteX4" fmla="*/ 9160482 w 9160482"/>
              <a:gd name="connsiteY4" fmla="*/ 0 h 930293"/>
              <a:gd name="connsiteX0" fmla="*/ 9072286 w 9155715"/>
              <a:gd name="connsiteY0" fmla="*/ 0 h 885050"/>
              <a:gd name="connsiteX1" fmla="*/ 0 w 9155715"/>
              <a:gd name="connsiteY1" fmla="*/ 810598 h 885050"/>
              <a:gd name="connsiteX2" fmla="*/ 2384 w 9155715"/>
              <a:gd name="connsiteY2" fmla="*/ 885050 h 885050"/>
              <a:gd name="connsiteX3" fmla="*/ 9155715 w 9155715"/>
              <a:gd name="connsiteY3" fmla="*/ 29208 h 885050"/>
              <a:gd name="connsiteX4" fmla="*/ 9072286 w 9155715"/>
              <a:gd name="connsiteY4" fmla="*/ 0 h 885050"/>
              <a:gd name="connsiteX0" fmla="*/ 9155715 w 9155715"/>
              <a:gd name="connsiteY0" fmla="*/ 0 h 930294"/>
              <a:gd name="connsiteX1" fmla="*/ 0 w 9155715"/>
              <a:gd name="connsiteY1" fmla="*/ 855842 h 930294"/>
              <a:gd name="connsiteX2" fmla="*/ 2384 w 9155715"/>
              <a:gd name="connsiteY2" fmla="*/ 930294 h 930294"/>
              <a:gd name="connsiteX3" fmla="*/ 9155715 w 9155715"/>
              <a:gd name="connsiteY3" fmla="*/ 74452 h 930294"/>
              <a:gd name="connsiteX4" fmla="*/ 9155715 w 9155715"/>
              <a:gd name="connsiteY4" fmla="*/ 0 h 9302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155715" h="930294">
                <a:moveTo>
                  <a:pt x="9155715" y="0"/>
                </a:moveTo>
                <a:lnTo>
                  <a:pt x="0" y="855842"/>
                </a:lnTo>
                <a:cubicBezTo>
                  <a:pt x="795" y="884628"/>
                  <a:pt x="1589" y="901508"/>
                  <a:pt x="2384" y="930294"/>
                </a:cubicBezTo>
                <a:lnTo>
                  <a:pt x="9155715" y="74452"/>
                </a:lnTo>
                <a:lnTo>
                  <a:pt x="9155715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1" lang="en-US" sz="2400">
              <a:solidFill>
                <a:srgbClr val="FFFFFF"/>
              </a:solidFill>
            </a:endParaRPr>
          </a:p>
        </p:txBody>
      </p:sp>
      <p:sp>
        <p:nvSpPr>
          <p:cNvPr id="5" name="Freeform 11"/>
          <p:cNvSpPr/>
          <p:nvPr/>
        </p:nvSpPr>
        <p:spPr>
          <a:xfrm>
            <a:off x="0" y="5346700"/>
            <a:ext cx="3425825" cy="944563"/>
          </a:xfrm>
          <a:custGeom>
            <a:avLst/>
            <a:gdLst>
              <a:gd name="connsiteX0" fmla="*/ 0 w 7436498"/>
              <a:gd name="connsiteY0" fmla="*/ 0 h 951723"/>
              <a:gd name="connsiteX1" fmla="*/ 0 w 7436498"/>
              <a:gd name="connsiteY1" fmla="*/ 139959 h 951723"/>
              <a:gd name="connsiteX2" fmla="*/ 7053942 w 7436498"/>
              <a:gd name="connsiteY2" fmla="*/ 951723 h 951723"/>
              <a:gd name="connsiteX3" fmla="*/ 7436498 w 7436498"/>
              <a:gd name="connsiteY3" fmla="*/ 914400 h 951723"/>
              <a:gd name="connsiteX4" fmla="*/ 0 w 7436498"/>
              <a:gd name="connsiteY4" fmla="*/ 0 h 951723"/>
              <a:gd name="connsiteX0" fmla="*/ 190500 w 7436498"/>
              <a:gd name="connsiteY0" fmla="*/ 0 h 1004110"/>
              <a:gd name="connsiteX1" fmla="*/ 0 w 7436498"/>
              <a:gd name="connsiteY1" fmla="*/ 192346 h 1004110"/>
              <a:gd name="connsiteX2" fmla="*/ 7053942 w 7436498"/>
              <a:gd name="connsiteY2" fmla="*/ 1004110 h 1004110"/>
              <a:gd name="connsiteX3" fmla="*/ 7436498 w 7436498"/>
              <a:gd name="connsiteY3" fmla="*/ 966787 h 1004110"/>
              <a:gd name="connsiteX4" fmla="*/ 190500 w 7436498"/>
              <a:gd name="connsiteY4" fmla="*/ 0 h 1004110"/>
              <a:gd name="connsiteX0" fmla="*/ 0 w 7448404"/>
              <a:gd name="connsiteY0" fmla="*/ 0 h 923148"/>
              <a:gd name="connsiteX1" fmla="*/ 11906 w 7448404"/>
              <a:gd name="connsiteY1" fmla="*/ 111384 h 923148"/>
              <a:gd name="connsiteX2" fmla="*/ 7065848 w 7448404"/>
              <a:gd name="connsiteY2" fmla="*/ 923148 h 923148"/>
              <a:gd name="connsiteX3" fmla="*/ 7448404 w 7448404"/>
              <a:gd name="connsiteY3" fmla="*/ 885825 h 923148"/>
              <a:gd name="connsiteX4" fmla="*/ 0 w 7448404"/>
              <a:gd name="connsiteY4" fmla="*/ 0 h 923148"/>
              <a:gd name="connsiteX0" fmla="*/ 0 w 7448404"/>
              <a:gd name="connsiteY0" fmla="*/ 0 h 923148"/>
              <a:gd name="connsiteX1" fmla="*/ 164306 w 7448404"/>
              <a:gd name="connsiteY1" fmla="*/ 68522 h 923148"/>
              <a:gd name="connsiteX2" fmla="*/ 7065848 w 7448404"/>
              <a:gd name="connsiteY2" fmla="*/ 923148 h 923148"/>
              <a:gd name="connsiteX3" fmla="*/ 7448404 w 7448404"/>
              <a:gd name="connsiteY3" fmla="*/ 885825 h 923148"/>
              <a:gd name="connsiteX4" fmla="*/ 0 w 7448404"/>
              <a:gd name="connsiteY4" fmla="*/ 0 h 923148"/>
              <a:gd name="connsiteX0" fmla="*/ 0 w 7448404"/>
              <a:gd name="connsiteY0" fmla="*/ 0 h 923148"/>
              <a:gd name="connsiteX1" fmla="*/ 302418 w 7448404"/>
              <a:gd name="connsiteY1" fmla="*/ 297122 h 923148"/>
              <a:gd name="connsiteX2" fmla="*/ 7065848 w 7448404"/>
              <a:gd name="connsiteY2" fmla="*/ 923148 h 923148"/>
              <a:gd name="connsiteX3" fmla="*/ 7448404 w 7448404"/>
              <a:gd name="connsiteY3" fmla="*/ 885825 h 923148"/>
              <a:gd name="connsiteX4" fmla="*/ 0 w 7448404"/>
              <a:gd name="connsiteY4" fmla="*/ 0 h 923148"/>
              <a:gd name="connsiteX0" fmla="*/ 1 w 7448405"/>
              <a:gd name="connsiteY0" fmla="*/ 0 h 923148"/>
              <a:gd name="connsiteX1" fmla="*/ 0 w 7448405"/>
              <a:gd name="connsiteY1" fmla="*/ 75665 h 923148"/>
              <a:gd name="connsiteX2" fmla="*/ 7065849 w 7448405"/>
              <a:gd name="connsiteY2" fmla="*/ 923148 h 923148"/>
              <a:gd name="connsiteX3" fmla="*/ 7448405 w 7448405"/>
              <a:gd name="connsiteY3" fmla="*/ 885825 h 923148"/>
              <a:gd name="connsiteX4" fmla="*/ 1 w 7448405"/>
              <a:gd name="connsiteY4" fmla="*/ 0 h 923148"/>
              <a:gd name="connsiteX0" fmla="*/ 1 w 7400780"/>
              <a:gd name="connsiteY0" fmla="*/ 0 h 928688"/>
              <a:gd name="connsiteX1" fmla="*/ 0 w 7400780"/>
              <a:gd name="connsiteY1" fmla="*/ 75665 h 928688"/>
              <a:gd name="connsiteX2" fmla="*/ 7065849 w 7400780"/>
              <a:gd name="connsiteY2" fmla="*/ 923148 h 928688"/>
              <a:gd name="connsiteX3" fmla="*/ 7400780 w 7400780"/>
              <a:gd name="connsiteY3" fmla="*/ 928688 h 928688"/>
              <a:gd name="connsiteX4" fmla="*/ 1 w 7400780"/>
              <a:gd name="connsiteY4" fmla="*/ 0 h 928688"/>
              <a:gd name="connsiteX0" fmla="*/ 1 w 7605568"/>
              <a:gd name="connsiteY0" fmla="*/ 0 h 923148"/>
              <a:gd name="connsiteX1" fmla="*/ 0 w 7605568"/>
              <a:gd name="connsiteY1" fmla="*/ 75665 h 923148"/>
              <a:gd name="connsiteX2" fmla="*/ 7065849 w 7605568"/>
              <a:gd name="connsiteY2" fmla="*/ 923148 h 923148"/>
              <a:gd name="connsiteX3" fmla="*/ 7605568 w 7605568"/>
              <a:gd name="connsiteY3" fmla="*/ 897732 h 923148"/>
              <a:gd name="connsiteX4" fmla="*/ 1 w 7605568"/>
              <a:gd name="connsiteY4" fmla="*/ 0 h 923148"/>
              <a:gd name="connsiteX0" fmla="*/ 1 w 7605568"/>
              <a:gd name="connsiteY0" fmla="*/ 0 h 897732"/>
              <a:gd name="connsiteX1" fmla="*/ 0 w 7605568"/>
              <a:gd name="connsiteY1" fmla="*/ 75665 h 897732"/>
              <a:gd name="connsiteX2" fmla="*/ 7065849 w 7605568"/>
              <a:gd name="connsiteY2" fmla="*/ 863617 h 897732"/>
              <a:gd name="connsiteX3" fmla="*/ 7605568 w 7605568"/>
              <a:gd name="connsiteY3" fmla="*/ 897732 h 897732"/>
              <a:gd name="connsiteX4" fmla="*/ 1 w 7605568"/>
              <a:gd name="connsiteY4" fmla="*/ 0 h 897732"/>
              <a:gd name="connsiteX0" fmla="*/ 1 w 7605568"/>
              <a:gd name="connsiteY0" fmla="*/ 0 h 927910"/>
              <a:gd name="connsiteX1" fmla="*/ 0 w 7605568"/>
              <a:gd name="connsiteY1" fmla="*/ 75665 h 927910"/>
              <a:gd name="connsiteX2" fmla="*/ 7225392 w 7605568"/>
              <a:gd name="connsiteY2" fmla="*/ 927910 h 927910"/>
              <a:gd name="connsiteX3" fmla="*/ 7605568 w 7605568"/>
              <a:gd name="connsiteY3" fmla="*/ 897732 h 927910"/>
              <a:gd name="connsiteX4" fmla="*/ 1 w 7605568"/>
              <a:gd name="connsiteY4" fmla="*/ 0 h 927910"/>
              <a:gd name="connsiteX0" fmla="*/ 1 w 7605568"/>
              <a:gd name="connsiteY0" fmla="*/ 0 h 897732"/>
              <a:gd name="connsiteX1" fmla="*/ 0 w 7605568"/>
              <a:gd name="connsiteY1" fmla="*/ 75665 h 897732"/>
              <a:gd name="connsiteX2" fmla="*/ 2830674 w 7605568"/>
              <a:gd name="connsiteY2" fmla="*/ 806612 h 897732"/>
              <a:gd name="connsiteX3" fmla="*/ 7605568 w 7605568"/>
              <a:gd name="connsiteY3" fmla="*/ 897732 h 897732"/>
              <a:gd name="connsiteX4" fmla="*/ 1 w 7605568"/>
              <a:gd name="connsiteY4" fmla="*/ 0 h 897732"/>
              <a:gd name="connsiteX0" fmla="*/ 1 w 2930931"/>
              <a:gd name="connsiteY0" fmla="*/ 0 h 806612"/>
              <a:gd name="connsiteX1" fmla="*/ 0 w 2930931"/>
              <a:gd name="connsiteY1" fmla="*/ 75665 h 806612"/>
              <a:gd name="connsiteX2" fmla="*/ 2830674 w 2930931"/>
              <a:gd name="connsiteY2" fmla="*/ 806612 h 806612"/>
              <a:gd name="connsiteX3" fmla="*/ 2930931 w 2930931"/>
              <a:gd name="connsiteY3" fmla="*/ 785765 h 806612"/>
              <a:gd name="connsiteX4" fmla="*/ 1 w 2930931"/>
              <a:gd name="connsiteY4" fmla="*/ 0 h 806612"/>
              <a:gd name="connsiteX0" fmla="*/ 1 w 3204530"/>
              <a:gd name="connsiteY0" fmla="*/ 0 h 944725"/>
              <a:gd name="connsiteX1" fmla="*/ 0 w 3204530"/>
              <a:gd name="connsiteY1" fmla="*/ 75665 h 944725"/>
              <a:gd name="connsiteX2" fmla="*/ 3204530 w 3204530"/>
              <a:gd name="connsiteY2" fmla="*/ 944725 h 944725"/>
              <a:gd name="connsiteX3" fmla="*/ 2930931 w 3204530"/>
              <a:gd name="connsiteY3" fmla="*/ 785765 h 944725"/>
              <a:gd name="connsiteX4" fmla="*/ 1 w 3204530"/>
              <a:gd name="connsiteY4" fmla="*/ 0 h 944725"/>
              <a:gd name="connsiteX0" fmla="*/ 1 w 3426231"/>
              <a:gd name="connsiteY0" fmla="*/ 0 h 944725"/>
              <a:gd name="connsiteX1" fmla="*/ 0 w 3426231"/>
              <a:gd name="connsiteY1" fmla="*/ 75665 h 944725"/>
              <a:gd name="connsiteX2" fmla="*/ 3204530 w 3426231"/>
              <a:gd name="connsiteY2" fmla="*/ 944725 h 944725"/>
              <a:gd name="connsiteX3" fmla="*/ 3426231 w 3426231"/>
              <a:gd name="connsiteY3" fmla="*/ 923877 h 944725"/>
              <a:gd name="connsiteX4" fmla="*/ 1 w 3426231"/>
              <a:gd name="connsiteY4" fmla="*/ 0 h 9447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26231" h="944725">
                <a:moveTo>
                  <a:pt x="1" y="0"/>
                </a:moveTo>
                <a:cubicBezTo>
                  <a:pt x="1" y="25222"/>
                  <a:pt x="0" y="50443"/>
                  <a:pt x="0" y="75665"/>
                </a:cubicBezTo>
                <a:lnTo>
                  <a:pt x="3204530" y="944725"/>
                </a:lnTo>
                <a:lnTo>
                  <a:pt x="3426231" y="923877"/>
                </a:lnTo>
                <a:lnTo>
                  <a:pt x="1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1" lang="en-US" sz="2400">
              <a:solidFill>
                <a:srgbClr val="FFFFFF"/>
              </a:solidFill>
            </a:endParaRPr>
          </a:p>
        </p:txBody>
      </p:sp>
      <p:sp>
        <p:nvSpPr>
          <p:cNvPr id="6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/>
            </a:lvl1pPr>
          </a:lstStyle>
          <a:p>
            <a:pPr>
              <a:defRPr/>
            </a:pPr>
            <a:endParaRPr/>
          </a:p>
        </p:txBody>
      </p:sp>
      <p:sp>
        <p:nvSpPr>
          <p:cNvPr id="7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EB7A64DE-0C9A-4A7E-B4CD-927A50CA66D4}" type="slidenum">
              <a:rPr lang="en-US" altLang="sk-SK"/>
              <a:pPr>
                <a:defRPr/>
              </a:pPr>
              <a:t>‹#›</a:t>
            </a:fld>
            <a:endParaRPr lang="en-US" altLang="sk-SK"/>
          </a:p>
        </p:txBody>
      </p:sp>
    </p:spTree>
    <p:extLst>
      <p:ext uri="{BB962C8B-B14F-4D97-AF65-F5344CB8AC3E}">
        <p14:creationId xmlns:p14="http://schemas.microsoft.com/office/powerpoint/2010/main" val="294122717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/>
              <a:t>Upravte štýly predlohy textu</a:t>
            </a:r>
          </a:p>
        </p:txBody>
      </p:sp>
      <p:sp>
        <p:nvSpPr>
          <p:cNvPr id="3" name="Zástupný symbol obsah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sk-SK"/>
              <a:t>Upravte štýl predlohy textu.</a:t>
            </a:r>
          </a:p>
          <a:p>
            <a:pPr lvl="1"/>
            <a:r>
              <a:rPr lang="sk-SK"/>
              <a:t>Druhá úroveň</a:t>
            </a:r>
          </a:p>
          <a:p>
            <a:pPr lvl="2"/>
            <a:r>
              <a:rPr lang="sk-SK"/>
              <a:t>Tretia úroveň</a:t>
            </a:r>
          </a:p>
          <a:p>
            <a:pPr lvl="3"/>
            <a:r>
              <a:rPr lang="sk-SK"/>
              <a:t>Štvrtá úroveň</a:t>
            </a:r>
          </a:p>
          <a:p>
            <a:pPr lvl="4"/>
            <a:r>
              <a:rPr lang="sk-SK"/>
              <a:t>Piata úroveň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sk-SK"/>
              <a:t>Doc. Ing. Zlata Sojková, CSc.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F1D239-1751-4C11-B06A-8CA20C5B95F1}" type="slidenum">
              <a:rPr lang="sk-SK" altLang="sk-SK"/>
              <a:pPr>
                <a:defRPr/>
              </a:pPr>
              <a:t>‹#›</a:t>
            </a:fld>
            <a:endParaRPr lang="sk-SK" altLang="sk-SK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sk-SK"/>
          </a:p>
        </p:txBody>
      </p:sp>
    </p:spTree>
    <p:extLst>
      <p:ext uri="{BB962C8B-B14F-4D97-AF65-F5344CB8AC3E}">
        <p14:creationId xmlns:p14="http://schemas.microsoft.com/office/powerpoint/2010/main" val="3351001871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reeform 8"/>
          <p:cNvSpPr/>
          <p:nvPr/>
        </p:nvSpPr>
        <p:spPr>
          <a:xfrm>
            <a:off x="0" y="5010150"/>
            <a:ext cx="7439025" cy="1571625"/>
          </a:xfrm>
          <a:custGeom>
            <a:avLst/>
            <a:gdLst>
              <a:gd name="connsiteX0" fmla="*/ 0 w 9134475"/>
              <a:gd name="connsiteY0" fmla="*/ 142875 h 1323975"/>
              <a:gd name="connsiteX1" fmla="*/ 6305550 w 9134475"/>
              <a:gd name="connsiteY1" fmla="*/ 1209675 h 1323975"/>
              <a:gd name="connsiteX2" fmla="*/ 9134475 w 9134475"/>
              <a:gd name="connsiteY2" fmla="*/ 0 h 1323975"/>
              <a:gd name="connsiteX3" fmla="*/ 9134475 w 9134475"/>
              <a:gd name="connsiteY3" fmla="*/ 1323975 h 1323975"/>
              <a:gd name="connsiteX4" fmla="*/ 0 w 9134475"/>
              <a:gd name="connsiteY4" fmla="*/ 1323975 h 1323975"/>
              <a:gd name="connsiteX5" fmla="*/ 0 w 9134475"/>
              <a:gd name="connsiteY5" fmla="*/ 142875 h 1323975"/>
              <a:gd name="connsiteX0" fmla="*/ 0 w 9134475"/>
              <a:gd name="connsiteY0" fmla="*/ 0 h 1181100"/>
              <a:gd name="connsiteX1" fmla="*/ 6305550 w 9134475"/>
              <a:gd name="connsiteY1" fmla="*/ 1066800 h 1181100"/>
              <a:gd name="connsiteX2" fmla="*/ 9134475 w 9134475"/>
              <a:gd name="connsiteY2" fmla="*/ 1181100 h 1181100"/>
              <a:gd name="connsiteX3" fmla="*/ 0 w 9134475"/>
              <a:gd name="connsiteY3" fmla="*/ 1181100 h 1181100"/>
              <a:gd name="connsiteX4" fmla="*/ 0 w 9134475"/>
              <a:gd name="connsiteY4" fmla="*/ 0 h 1181100"/>
              <a:gd name="connsiteX0" fmla="*/ 0 w 6494783"/>
              <a:gd name="connsiteY0" fmla="*/ 0 h 1181100"/>
              <a:gd name="connsiteX1" fmla="*/ 6305550 w 6494783"/>
              <a:gd name="connsiteY1" fmla="*/ 1066800 h 1181100"/>
              <a:gd name="connsiteX2" fmla="*/ 6494783 w 6494783"/>
              <a:gd name="connsiteY2" fmla="*/ 1181100 h 1181100"/>
              <a:gd name="connsiteX3" fmla="*/ 0 w 6494783"/>
              <a:gd name="connsiteY3" fmla="*/ 1181100 h 1181100"/>
              <a:gd name="connsiteX4" fmla="*/ 0 w 6494783"/>
              <a:gd name="connsiteY4" fmla="*/ 0 h 1181100"/>
              <a:gd name="connsiteX0" fmla="*/ 0 w 6494783"/>
              <a:gd name="connsiteY0" fmla="*/ 0 h 1181100"/>
              <a:gd name="connsiteX1" fmla="*/ 6494783 w 6494783"/>
              <a:gd name="connsiteY1" fmla="*/ 1181100 h 1181100"/>
              <a:gd name="connsiteX2" fmla="*/ 0 w 6494783"/>
              <a:gd name="connsiteY2" fmla="*/ 1181100 h 1181100"/>
              <a:gd name="connsiteX3" fmla="*/ 0 w 6494783"/>
              <a:gd name="connsiteY3" fmla="*/ 0 h 1181100"/>
              <a:gd name="connsiteX0" fmla="*/ 0 w 7415827"/>
              <a:gd name="connsiteY0" fmla="*/ 0 h 1181100"/>
              <a:gd name="connsiteX1" fmla="*/ 7415827 w 7415827"/>
              <a:gd name="connsiteY1" fmla="*/ 866775 h 1181100"/>
              <a:gd name="connsiteX2" fmla="*/ 0 w 7415827"/>
              <a:gd name="connsiteY2" fmla="*/ 1181100 h 1181100"/>
              <a:gd name="connsiteX3" fmla="*/ 0 w 7415827"/>
              <a:gd name="connsiteY3" fmla="*/ 0 h 1181100"/>
              <a:gd name="connsiteX0" fmla="*/ 0 w 7415827"/>
              <a:gd name="connsiteY0" fmla="*/ 0 h 1571625"/>
              <a:gd name="connsiteX1" fmla="*/ 7415827 w 7415827"/>
              <a:gd name="connsiteY1" fmla="*/ 866775 h 1571625"/>
              <a:gd name="connsiteX2" fmla="*/ 0 w 7415827"/>
              <a:gd name="connsiteY2" fmla="*/ 1571625 h 1571625"/>
              <a:gd name="connsiteX3" fmla="*/ 0 w 7415827"/>
              <a:gd name="connsiteY3" fmla="*/ 0 h 15716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415827" h="1571625">
                <a:moveTo>
                  <a:pt x="0" y="0"/>
                </a:moveTo>
                <a:lnTo>
                  <a:pt x="7415827" y="866775"/>
                </a:lnTo>
                <a:lnTo>
                  <a:pt x="0" y="1571625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rgbClr val="000000"/>
              </a:gs>
              <a:gs pos="24000">
                <a:srgbClr val="333333"/>
              </a:gs>
              <a:gs pos="90000">
                <a:srgbClr val="000000"/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1" lang="en-US" sz="2400">
              <a:solidFill>
                <a:srgbClr val="FFFFFF"/>
              </a:solidFill>
            </a:endParaRPr>
          </a:p>
        </p:txBody>
      </p:sp>
      <p:sp>
        <p:nvSpPr>
          <p:cNvPr id="6" name="Freeform 9"/>
          <p:cNvSpPr/>
          <p:nvPr/>
        </p:nvSpPr>
        <p:spPr>
          <a:xfrm>
            <a:off x="0" y="5730875"/>
            <a:ext cx="9147175" cy="1127125"/>
          </a:xfrm>
          <a:custGeom>
            <a:avLst/>
            <a:gdLst>
              <a:gd name="connsiteX0" fmla="*/ 9525 w 9144000"/>
              <a:gd name="connsiteY0" fmla="*/ 9525 h 1457325"/>
              <a:gd name="connsiteX1" fmla="*/ 9144000 w 9144000"/>
              <a:gd name="connsiteY1" fmla="*/ 0 h 1457325"/>
              <a:gd name="connsiteX2" fmla="*/ 9144000 w 9144000"/>
              <a:gd name="connsiteY2" fmla="*/ 257175 h 1457325"/>
              <a:gd name="connsiteX3" fmla="*/ 6334125 w 9144000"/>
              <a:gd name="connsiteY3" fmla="*/ 1457325 h 1457325"/>
              <a:gd name="connsiteX4" fmla="*/ 0 w 9144000"/>
              <a:gd name="connsiteY4" fmla="*/ 390525 h 1457325"/>
              <a:gd name="connsiteX5" fmla="*/ 9525 w 9144000"/>
              <a:gd name="connsiteY5" fmla="*/ 9525 h 1457325"/>
              <a:gd name="connsiteX0" fmla="*/ 9525 w 9144000"/>
              <a:gd name="connsiteY0" fmla="*/ 666750 h 2114550"/>
              <a:gd name="connsiteX1" fmla="*/ 9144000 w 9144000"/>
              <a:gd name="connsiteY1" fmla="*/ 0 h 2114550"/>
              <a:gd name="connsiteX2" fmla="*/ 9144000 w 9144000"/>
              <a:gd name="connsiteY2" fmla="*/ 914400 h 2114550"/>
              <a:gd name="connsiteX3" fmla="*/ 6334125 w 9144000"/>
              <a:gd name="connsiteY3" fmla="*/ 2114550 h 2114550"/>
              <a:gd name="connsiteX4" fmla="*/ 0 w 9144000"/>
              <a:gd name="connsiteY4" fmla="*/ 1047750 h 2114550"/>
              <a:gd name="connsiteX5" fmla="*/ 9525 w 9144000"/>
              <a:gd name="connsiteY5" fmla="*/ 666750 h 2114550"/>
              <a:gd name="connsiteX0" fmla="*/ 9525 w 9144000"/>
              <a:gd name="connsiteY0" fmla="*/ 9525 h 1457325"/>
              <a:gd name="connsiteX1" fmla="*/ 9144000 w 9144000"/>
              <a:gd name="connsiteY1" fmla="*/ 0 h 1457325"/>
              <a:gd name="connsiteX2" fmla="*/ 9144000 w 9144000"/>
              <a:gd name="connsiteY2" fmla="*/ 257175 h 1457325"/>
              <a:gd name="connsiteX3" fmla="*/ 6334125 w 9144000"/>
              <a:gd name="connsiteY3" fmla="*/ 1457325 h 1457325"/>
              <a:gd name="connsiteX4" fmla="*/ 0 w 9144000"/>
              <a:gd name="connsiteY4" fmla="*/ 390525 h 1457325"/>
              <a:gd name="connsiteX5" fmla="*/ 9525 w 9144000"/>
              <a:gd name="connsiteY5" fmla="*/ 9525 h 1457325"/>
              <a:gd name="connsiteX0" fmla="*/ 9525 w 9144000"/>
              <a:gd name="connsiteY0" fmla="*/ 9525 h 1581150"/>
              <a:gd name="connsiteX1" fmla="*/ 9144000 w 9144000"/>
              <a:gd name="connsiteY1" fmla="*/ 0 h 1581150"/>
              <a:gd name="connsiteX2" fmla="*/ 9144000 w 9144000"/>
              <a:gd name="connsiteY2" fmla="*/ 257175 h 1581150"/>
              <a:gd name="connsiteX3" fmla="*/ 9144000 w 9144000"/>
              <a:gd name="connsiteY3" fmla="*/ 1581150 h 1581150"/>
              <a:gd name="connsiteX4" fmla="*/ 6334125 w 9144000"/>
              <a:gd name="connsiteY4" fmla="*/ 1457325 h 1581150"/>
              <a:gd name="connsiteX5" fmla="*/ 0 w 9144000"/>
              <a:gd name="connsiteY5" fmla="*/ 390525 h 1581150"/>
              <a:gd name="connsiteX6" fmla="*/ 9525 w 9144000"/>
              <a:gd name="connsiteY6" fmla="*/ 9525 h 1581150"/>
              <a:gd name="connsiteX0" fmla="*/ 9525 w 9144000"/>
              <a:gd name="connsiteY0" fmla="*/ 9525 h 1581150"/>
              <a:gd name="connsiteX1" fmla="*/ 9144000 w 9144000"/>
              <a:gd name="connsiteY1" fmla="*/ 0 h 1581150"/>
              <a:gd name="connsiteX2" fmla="*/ 9144000 w 9144000"/>
              <a:gd name="connsiteY2" fmla="*/ 257175 h 1581150"/>
              <a:gd name="connsiteX3" fmla="*/ 9144000 w 9144000"/>
              <a:gd name="connsiteY3" fmla="*/ 1581150 h 1581150"/>
              <a:gd name="connsiteX4" fmla="*/ 0 w 9144000"/>
              <a:gd name="connsiteY4" fmla="*/ 390525 h 1581150"/>
              <a:gd name="connsiteX5" fmla="*/ 9525 w 9144000"/>
              <a:gd name="connsiteY5" fmla="*/ 9525 h 1581150"/>
              <a:gd name="connsiteX0" fmla="*/ 9525 w 9144000"/>
              <a:gd name="connsiteY0" fmla="*/ 9525 h 1581150"/>
              <a:gd name="connsiteX1" fmla="*/ 9144000 w 9144000"/>
              <a:gd name="connsiteY1" fmla="*/ 0 h 1581150"/>
              <a:gd name="connsiteX2" fmla="*/ 9144000 w 9144000"/>
              <a:gd name="connsiteY2" fmla="*/ 257175 h 1581150"/>
              <a:gd name="connsiteX3" fmla="*/ 9144000 w 9144000"/>
              <a:gd name="connsiteY3" fmla="*/ 1581150 h 1581150"/>
              <a:gd name="connsiteX4" fmla="*/ 0 w 9144000"/>
              <a:gd name="connsiteY4" fmla="*/ 1571625 h 1581150"/>
              <a:gd name="connsiteX5" fmla="*/ 9525 w 9144000"/>
              <a:gd name="connsiteY5" fmla="*/ 9525 h 1581150"/>
              <a:gd name="connsiteX0" fmla="*/ 342207 w 9144000"/>
              <a:gd name="connsiteY0" fmla="*/ 1323975 h 1581150"/>
              <a:gd name="connsiteX1" fmla="*/ 9144000 w 9144000"/>
              <a:gd name="connsiteY1" fmla="*/ 0 h 1581150"/>
              <a:gd name="connsiteX2" fmla="*/ 9144000 w 9144000"/>
              <a:gd name="connsiteY2" fmla="*/ 257175 h 1581150"/>
              <a:gd name="connsiteX3" fmla="*/ 9144000 w 9144000"/>
              <a:gd name="connsiteY3" fmla="*/ 1581150 h 1581150"/>
              <a:gd name="connsiteX4" fmla="*/ 0 w 9144000"/>
              <a:gd name="connsiteY4" fmla="*/ 1571625 h 1581150"/>
              <a:gd name="connsiteX5" fmla="*/ 342207 w 9144000"/>
              <a:gd name="connsiteY5" fmla="*/ 1323975 h 1581150"/>
              <a:gd name="connsiteX0" fmla="*/ 20 w 9144000"/>
              <a:gd name="connsiteY0" fmla="*/ 1323975 h 1581150"/>
              <a:gd name="connsiteX1" fmla="*/ 9144000 w 9144000"/>
              <a:gd name="connsiteY1" fmla="*/ 0 h 1581150"/>
              <a:gd name="connsiteX2" fmla="*/ 9144000 w 9144000"/>
              <a:gd name="connsiteY2" fmla="*/ 257175 h 1581150"/>
              <a:gd name="connsiteX3" fmla="*/ 9144000 w 9144000"/>
              <a:gd name="connsiteY3" fmla="*/ 1581150 h 1581150"/>
              <a:gd name="connsiteX4" fmla="*/ 0 w 9144000"/>
              <a:gd name="connsiteY4" fmla="*/ 1571625 h 1581150"/>
              <a:gd name="connsiteX5" fmla="*/ 20 w 9144000"/>
              <a:gd name="connsiteY5" fmla="*/ 1323975 h 1581150"/>
              <a:gd name="connsiteX0" fmla="*/ 20 w 9144000"/>
              <a:gd name="connsiteY0" fmla="*/ 1323975 h 1581150"/>
              <a:gd name="connsiteX1" fmla="*/ 9144000 w 9144000"/>
              <a:gd name="connsiteY1" fmla="*/ 0 h 1581150"/>
              <a:gd name="connsiteX2" fmla="*/ 9144000 w 9144000"/>
              <a:gd name="connsiteY2" fmla="*/ 257175 h 1581150"/>
              <a:gd name="connsiteX3" fmla="*/ 9144000 w 9144000"/>
              <a:gd name="connsiteY3" fmla="*/ 1581150 h 1581150"/>
              <a:gd name="connsiteX4" fmla="*/ 0 w 9144000"/>
              <a:gd name="connsiteY4" fmla="*/ 1571625 h 1581150"/>
              <a:gd name="connsiteX5" fmla="*/ 20 w 9144000"/>
              <a:gd name="connsiteY5" fmla="*/ 1323975 h 1581150"/>
              <a:gd name="connsiteX0" fmla="*/ 20 w 9144000"/>
              <a:gd name="connsiteY0" fmla="*/ 1323975 h 1581150"/>
              <a:gd name="connsiteX1" fmla="*/ 9144000 w 9144000"/>
              <a:gd name="connsiteY1" fmla="*/ 0 h 1581150"/>
              <a:gd name="connsiteX2" fmla="*/ 9144000 w 9144000"/>
              <a:gd name="connsiteY2" fmla="*/ 257175 h 1581150"/>
              <a:gd name="connsiteX3" fmla="*/ 9144000 w 9144000"/>
              <a:gd name="connsiteY3" fmla="*/ 1581150 h 1581150"/>
              <a:gd name="connsiteX4" fmla="*/ 0 w 9144000"/>
              <a:gd name="connsiteY4" fmla="*/ 1571625 h 1581150"/>
              <a:gd name="connsiteX5" fmla="*/ 20 w 9144000"/>
              <a:gd name="connsiteY5" fmla="*/ 1323975 h 1581150"/>
              <a:gd name="connsiteX0" fmla="*/ 20 w 9144000"/>
              <a:gd name="connsiteY0" fmla="*/ 1323975 h 1581150"/>
              <a:gd name="connsiteX1" fmla="*/ 9144000 w 9144000"/>
              <a:gd name="connsiteY1" fmla="*/ 0 h 1581150"/>
              <a:gd name="connsiteX2" fmla="*/ 9144000 w 9144000"/>
              <a:gd name="connsiteY2" fmla="*/ 257175 h 1581150"/>
              <a:gd name="connsiteX3" fmla="*/ 9144000 w 9144000"/>
              <a:gd name="connsiteY3" fmla="*/ 1581150 h 1581150"/>
              <a:gd name="connsiteX4" fmla="*/ 9134495 w 9144000"/>
              <a:gd name="connsiteY4" fmla="*/ 1572115 h 1581150"/>
              <a:gd name="connsiteX5" fmla="*/ 0 w 9144000"/>
              <a:gd name="connsiteY5" fmla="*/ 1571625 h 1581150"/>
              <a:gd name="connsiteX6" fmla="*/ 20 w 9144000"/>
              <a:gd name="connsiteY6" fmla="*/ 1323975 h 1581150"/>
              <a:gd name="connsiteX0" fmla="*/ 20 w 9144000"/>
              <a:gd name="connsiteY0" fmla="*/ 1323975 h 1581150"/>
              <a:gd name="connsiteX1" fmla="*/ 9144000 w 9144000"/>
              <a:gd name="connsiteY1" fmla="*/ 0 h 1581150"/>
              <a:gd name="connsiteX2" fmla="*/ 9144000 w 9144000"/>
              <a:gd name="connsiteY2" fmla="*/ 1581150 h 1581150"/>
              <a:gd name="connsiteX3" fmla="*/ 9134495 w 9144000"/>
              <a:gd name="connsiteY3" fmla="*/ 1572115 h 1581150"/>
              <a:gd name="connsiteX4" fmla="*/ 0 w 9144000"/>
              <a:gd name="connsiteY4" fmla="*/ 1571625 h 1581150"/>
              <a:gd name="connsiteX5" fmla="*/ 20 w 9144000"/>
              <a:gd name="connsiteY5" fmla="*/ 1323975 h 1581150"/>
              <a:gd name="connsiteX0" fmla="*/ 20 w 9144000"/>
              <a:gd name="connsiteY0" fmla="*/ 456601 h 713776"/>
              <a:gd name="connsiteX1" fmla="*/ 8611709 w 9144000"/>
              <a:gd name="connsiteY1" fmla="*/ 0 h 713776"/>
              <a:gd name="connsiteX2" fmla="*/ 9144000 w 9144000"/>
              <a:gd name="connsiteY2" fmla="*/ 713776 h 713776"/>
              <a:gd name="connsiteX3" fmla="*/ 9134495 w 9144000"/>
              <a:gd name="connsiteY3" fmla="*/ 704741 h 713776"/>
              <a:gd name="connsiteX4" fmla="*/ 0 w 9144000"/>
              <a:gd name="connsiteY4" fmla="*/ 704251 h 713776"/>
              <a:gd name="connsiteX5" fmla="*/ 20 w 9144000"/>
              <a:gd name="connsiteY5" fmla="*/ 456601 h 713776"/>
              <a:gd name="connsiteX0" fmla="*/ 20 w 9144000"/>
              <a:gd name="connsiteY0" fmla="*/ 818007 h 1075182"/>
              <a:gd name="connsiteX1" fmla="*/ 9124990 w 9144000"/>
              <a:gd name="connsiteY1" fmla="*/ 0 h 1075182"/>
              <a:gd name="connsiteX2" fmla="*/ 9144000 w 9144000"/>
              <a:gd name="connsiteY2" fmla="*/ 1075182 h 1075182"/>
              <a:gd name="connsiteX3" fmla="*/ 9134495 w 9144000"/>
              <a:gd name="connsiteY3" fmla="*/ 1066147 h 1075182"/>
              <a:gd name="connsiteX4" fmla="*/ 0 w 9144000"/>
              <a:gd name="connsiteY4" fmla="*/ 1065657 h 1075182"/>
              <a:gd name="connsiteX5" fmla="*/ 20 w 9144000"/>
              <a:gd name="connsiteY5" fmla="*/ 818007 h 1075182"/>
              <a:gd name="connsiteX0" fmla="*/ 20 w 9144000"/>
              <a:gd name="connsiteY0" fmla="*/ 818007 h 1075182"/>
              <a:gd name="connsiteX1" fmla="*/ 9124990 w 9144000"/>
              <a:gd name="connsiteY1" fmla="*/ 0 h 1075182"/>
              <a:gd name="connsiteX2" fmla="*/ 9144000 w 9144000"/>
              <a:gd name="connsiteY2" fmla="*/ 1075182 h 1075182"/>
              <a:gd name="connsiteX3" fmla="*/ 0 w 9144000"/>
              <a:gd name="connsiteY3" fmla="*/ 1065657 h 1075182"/>
              <a:gd name="connsiteX4" fmla="*/ 20 w 9144000"/>
              <a:gd name="connsiteY4" fmla="*/ 818007 h 1075182"/>
              <a:gd name="connsiteX0" fmla="*/ 20 w 9124990"/>
              <a:gd name="connsiteY0" fmla="*/ 818007 h 1065657"/>
              <a:gd name="connsiteX1" fmla="*/ 9124990 w 9124990"/>
              <a:gd name="connsiteY1" fmla="*/ 0 h 1065657"/>
              <a:gd name="connsiteX2" fmla="*/ 8854092 w 9124990"/>
              <a:gd name="connsiteY2" fmla="*/ 585026 h 1065657"/>
              <a:gd name="connsiteX3" fmla="*/ 0 w 9124990"/>
              <a:gd name="connsiteY3" fmla="*/ 1065657 h 1065657"/>
              <a:gd name="connsiteX4" fmla="*/ 20 w 9124990"/>
              <a:gd name="connsiteY4" fmla="*/ 818007 h 1065657"/>
              <a:gd name="connsiteX0" fmla="*/ 20 w 9124990"/>
              <a:gd name="connsiteY0" fmla="*/ 818007 h 1065657"/>
              <a:gd name="connsiteX1" fmla="*/ 9124990 w 9124990"/>
              <a:gd name="connsiteY1" fmla="*/ 0 h 1065657"/>
              <a:gd name="connsiteX2" fmla="*/ 9122615 w 9124990"/>
              <a:gd name="connsiteY2" fmla="*/ 1063889 h 1065657"/>
              <a:gd name="connsiteX3" fmla="*/ 0 w 9124990"/>
              <a:gd name="connsiteY3" fmla="*/ 1065657 h 1065657"/>
              <a:gd name="connsiteX4" fmla="*/ 20 w 9124990"/>
              <a:gd name="connsiteY4" fmla="*/ 818007 h 1065657"/>
              <a:gd name="connsiteX0" fmla="*/ 20 w 9124990"/>
              <a:gd name="connsiteY0" fmla="*/ 818007 h 1065657"/>
              <a:gd name="connsiteX1" fmla="*/ 9124990 w 9124990"/>
              <a:gd name="connsiteY1" fmla="*/ 0 h 1065657"/>
              <a:gd name="connsiteX2" fmla="*/ 8766171 w 9124990"/>
              <a:gd name="connsiteY2" fmla="*/ 508228 h 1065657"/>
              <a:gd name="connsiteX3" fmla="*/ 0 w 9124990"/>
              <a:gd name="connsiteY3" fmla="*/ 1065657 h 1065657"/>
              <a:gd name="connsiteX4" fmla="*/ 20 w 9124990"/>
              <a:gd name="connsiteY4" fmla="*/ 818007 h 1065657"/>
              <a:gd name="connsiteX0" fmla="*/ 20 w 9128161"/>
              <a:gd name="connsiteY0" fmla="*/ 818007 h 1068407"/>
              <a:gd name="connsiteX1" fmla="*/ 9124990 w 9128161"/>
              <a:gd name="connsiteY1" fmla="*/ 0 h 1068407"/>
              <a:gd name="connsiteX2" fmla="*/ 9127369 w 9128161"/>
              <a:gd name="connsiteY2" fmla="*/ 1068407 h 1068407"/>
              <a:gd name="connsiteX3" fmla="*/ 0 w 9128161"/>
              <a:gd name="connsiteY3" fmla="*/ 1065657 h 1068407"/>
              <a:gd name="connsiteX4" fmla="*/ 20 w 9128161"/>
              <a:gd name="connsiteY4" fmla="*/ 818007 h 106840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128161" h="1068407">
                <a:moveTo>
                  <a:pt x="20" y="818007"/>
                </a:moveTo>
                <a:lnTo>
                  <a:pt x="9124990" y="0"/>
                </a:lnTo>
                <a:cubicBezTo>
                  <a:pt x="9124198" y="354630"/>
                  <a:pt x="9128161" y="713777"/>
                  <a:pt x="9127369" y="1068407"/>
                </a:cubicBezTo>
                <a:lnTo>
                  <a:pt x="0" y="1065657"/>
                </a:lnTo>
                <a:cubicBezTo>
                  <a:pt x="7" y="983107"/>
                  <a:pt x="13" y="900557"/>
                  <a:pt x="20" y="818007"/>
                </a:cubicBezTo>
                <a:close/>
              </a:path>
            </a:pathLst>
          </a:custGeom>
          <a:gradFill>
            <a:gsLst>
              <a:gs pos="39000">
                <a:schemeClr val="accent1"/>
              </a:gs>
              <a:gs pos="50000">
                <a:schemeClr val="accent1">
                  <a:lumMod val="40000"/>
                  <a:lumOff val="60000"/>
                </a:schemeClr>
              </a:gs>
              <a:gs pos="58000">
                <a:schemeClr val="accent1"/>
              </a:gs>
            </a:gsLst>
            <a:lin ang="159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1" lang="en-US">
              <a:solidFill>
                <a:srgbClr val="FFFFFF"/>
              </a:solidFill>
            </a:endParaRPr>
          </a:p>
        </p:txBody>
      </p:sp>
      <p:sp>
        <p:nvSpPr>
          <p:cNvPr id="7" name="Freeform 10"/>
          <p:cNvSpPr/>
          <p:nvPr/>
        </p:nvSpPr>
        <p:spPr>
          <a:xfrm>
            <a:off x="0" y="4973638"/>
            <a:ext cx="7675563" cy="928687"/>
          </a:xfrm>
          <a:custGeom>
            <a:avLst/>
            <a:gdLst>
              <a:gd name="connsiteX0" fmla="*/ 0 w 7548466"/>
              <a:gd name="connsiteY0" fmla="*/ 0 h 933061"/>
              <a:gd name="connsiteX1" fmla="*/ 9331 w 7548466"/>
              <a:gd name="connsiteY1" fmla="*/ 65314 h 933061"/>
              <a:gd name="connsiteX2" fmla="*/ 7221894 w 7548466"/>
              <a:gd name="connsiteY2" fmla="*/ 933061 h 933061"/>
              <a:gd name="connsiteX3" fmla="*/ 7548466 w 7548466"/>
              <a:gd name="connsiteY3" fmla="*/ 914400 h 933061"/>
              <a:gd name="connsiteX4" fmla="*/ 0 w 7548466"/>
              <a:gd name="connsiteY4" fmla="*/ 0 h 933061"/>
              <a:gd name="connsiteX0" fmla="*/ 131163 w 7539135"/>
              <a:gd name="connsiteY0" fmla="*/ 0 h 1042598"/>
              <a:gd name="connsiteX1" fmla="*/ 0 w 7539135"/>
              <a:gd name="connsiteY1" fmla="*/ 174851 h 1042598"/>
              <a:gd name="connsiteX2" fmla="*/ 7212563 w 7539135"/>
              <a:gd name="connsiteY2" fmla="*/ 1042598 h 1042598"/>
              <a:gd name="connsiteX3" fmla="*/ 7539135 w 7539135"/>
              <a:gd name="connsiteY3" fmla="*/ 1023937 h 1042598"/>
              <a:gd name="connsiteX4" fmla="*/ 131163 w 7539135"/>
              <a:gd name="connsiteY4" fmla="*/ 0 h 1042598"/>
              <a:gd name="connsiteX0" fmla="*/ 0 w 7407972"/>
              <a:gd name="connsiteY0" fmla="*/ 0 h 1042598"/>
              <a:gd name="connsiteX1" fmla="*/ 85531 w 7407972"/>
              <a:gd name="connsiteY1" fmla="*/ 134370 h 1042598"/>
              <a:gd name="connsiteX2" fmla="*/ 7081400 w 7407972"/>
              <a:gd name="connsiteY2" fmla="*/ 1042598 h 1042598"/>
              <a:gd name="connsiteX3" fmla="*/ 7407972 w 7407972"/>
              <a:gd name="connsiteY3" fmla="*/ 1023937 h 1042598"/>
              <a:gd name="connsiteX4" fmla="*/ 0 w 7407972"/>
              <a:gd name="connsiteY4" fmla="*/ 0 h 1042598"/>
              <a:gd name="connsiteX0" fmla="*/ 131163 w 7539135"/>
              <a:gd name="connsiteY0" fmla="*/ 0 h 1042598"/>
              <a:gd name="connsiteX1" fmla="*/ 0 w 7539135"/>
              <a:gd name="connsiteY1" fmla="*/ 193902 h 1042598"/>
              <a:gd name="connsiteX2" fmla="*/ 7212563 w 7539135"/>
              <a:gd name="connsiteY2" fmla="*/ 1042598 h 1042598"/>
              <a:gd name="connsiteX3" fmla="*/ 7539135 w 7539135"/>
              <a:gd name="connsiteY3" fmla="*/ 1023937 h 1042598"/>
              <a:gd name="connsiteX4" fmla="*/ 131163 w 7539135"/>
              <a:gd name="connsiteY4" fmla="*/ 0 h 1042598"/>
              <a:gd name="connsiteX0" fmla="*/ 59725 w 7539135"/>
              <a:gd name="connsiteY0" fmla="*/ 0 h 892580"/>
              <a:gd name="connsiteX1" fmla="*/ 0 w 7539135"/>
              <a:gd name="connsiteY1" fmla="*/ 43884 h 892580"/>
              <a:gd name="connsiteX2" fmla="*/ 7212563 w 7539135"/>
              <a:gd name="connsiteY2" fmla="*/ 892580 h 892580"/>
              <a:gd name="connsiteX3" fmla="*/ 7539135 w 7539135"/>
              <a:gd name="connsiteY3" fmla="*/ 873919 h 892580"/>
              <a:gd name="connsiteX4" fmla="*/ 59725 w 7539135"/>
              <a:gd name="connsiteY4" fmla="*/ 0 h 892580"/>
              <a:gd name="connsiteX0" fmla="*/ 194 w 7539135"/>
              <a:gd name="connsiteY0" fmla="*/ 0 h 923536"/>
              <a:gd name="connsiteX1" fmla="*/ 0 w 7539135"/>
              <a:gd name="connsiteY1" fmla="*/ 74840 h 923536"/>
              <a:gd name="connsiteX2" fmla="*/ 7212563 w 7539135"/>
              <a:gd name="connsiteY2" fmla="*/ 923536 h 923536"/>
              <a:gd name="connsiteX3" fmla="*/ 7539135 w 7539135"/>
              <a:gd name="connsiteY3" fmla="*/ 904875 h 923536"/>
              <a:gd name="connsiteX4" fmla="*/ 194 w 7539135"/>
              <a:gd name="connsiteY4" fmla="*/ 0 h 923536"/>
              <a:gd name="connsiteX0" fmla="*/ 194 w 7539135"/>
              <a:gd name="connsiteY0" fmla="*/ 0 h 904875"/>
              <a:gd name="connsiteX1" fmla="*/ 0 w 7539135"/>
              <a:gd name="connsiteY1" fmla="*/ 74840 h 904875"/>
              <a:gd name="connsiteX2" fmla="*/ 7212563 w 7539135"/>
              <a:gd name="connsiteY2" fmla="*/ 883055 h 904875"/>
              <a:gd name="connsiteX3" fmla="*/ 7539135 w 7539135"/>
              <a:gd name="connsiteY3" fmla="*/ 904875 h 904875"/>
              <a:gd name="connsiteX4" fmla="*/ 194 w 7539135"/>
              <a:gd name="connsiteY4" fmla="*/ 0 h 904875"/>
              <a:gd name="connsiteX0" fmla="*/ 194 w 7703442"/>
              <a:gd name="connsiteY0" fmla="*/ 0 h 1016794"/>
              <a:gd name="connsiteX1" fmla="*/ 0 w 7703442"/>
              <a:gd name="connsiteY1" fmla="*/ 74840 h 1016794"/>
              <a:gd name="connsiteX2" fmla="*/ 7212563 w 7703442"/>
              <a:gd name="connsiteY2" fmla="*/ 883055 h 1016794"/>
              <a:gd name="connsiteX3" fmla="*/ 7703442 w 7703442"/>
              <a:gd name="connsiteY3" fmla="*/ 1016794 h 1016794"/>
              <a:gd name="connsiteX4" fmla="*/ 194 w 7703442"/>
              <a:gd name="connsiteY4" fmla="*/ 0 h 1016794"/>
              <a:gd name="connsiteX0" fmla="*/ 194 w 7674867"/>
              <a:gd name="connsiteY0" fmla="*/ 0 h 897731"/>
              <a:gd name="connsiteX1" fmla="*/ 0 w 7674867"/>
              <a:gd name="connsiteY1" fmla="*/ 74840 h 897731"/>
              <a:gd name="connsiteX2" fmla="*/ 7212563 w 7674867"/>
              <a:gd name="connsiteY2" fmla="*/ 883055 h 897731"/>
              <a:gd name="connsiteX3" fmla="*/ 7674867 w 7674867"/>
              <a:gd name="connsiteY3" fmla="*/ 897731 h 897731"/>
              <a:gd name="connsiteX4" fmla="*/ 194 w 7674867"/>
              <a:gd name="connsiteY4" fmla="*/ 0 h 897731"/>
              <a:gd name="connsiteX0" fmla="*/ 194 w 7674867"/>
              <a:gd name="connsiteY0" fmla="*/ 0 h 930680"/>
              <a:gd name="connsiteX1" fmla="*/ 0 w 7674867"/>
              <a:gd name="connsiteY1" fmla="*/ 74840 h 930680"/>
              <a:gd name="connsiteX2" fmla="*/ 7293526 w 7674867"/>
              <a:gd name="connsiteY2" fmla="*/ 930680 h 930680"/>
              <a:gd name="connsiteX3" fmla="*/ 7674867 w 7674867"/>
              <a:gd name="connsiteY3" fmla="*/ 897731 h 930680"/>
              <a:gd name="connsiteX4" fmla="*/ 194 w 7674867"/>
              <a:gd name="connsiteY4" fmla="*/ 0 h 930680"/>
              <a:gd name="connsiteX0" fmla="*/ 194 w 7674867"/>
              <a:gd name="connsiteY0" fmla="*/ 0 h 897731"/>
              <a:gd name="connsiteX1" fmla="*/ 0 w 7674867"/>
              <a:gd name="connsiteY1" fmla="*/ 74840 h 897731"/>
              <a:gd name="connsiteX2" fmla="*/ 7293526 w 7674867"/>
              <a:gd name="connsiteY2" fmla="*/ 894961 h 897731"/>
              <a:gd name="connsiteX3" fmla="*/ 7674867 w 7674867"/>
              <a:gd name="connsiteY3" fmla="*/ 897731 h 897731"/>
              <a:gd name="connsiteX4" fmla="*/ 194 w 7674867"/>
              <a:gd name="connsiteY4" fmla="*/ 0 h 897731"/>
              <a:gd name="connsiteX0" fmla="*/ 194 w 7674867"/>
              <a:gd name="connsiteY0" fmla="*/ 0 h 897731"/>
              <a:gd name="connsiteX1" fmla="*/ 0 w 7674867"/>
              <a:gd name="connsiteY1" fmla="*/ 74840 h 897731"/>
              <a:gd name="connsiteX2" fmla="*/ 7238758 w 7674867"/>
              <a:gd name="connsiteY2" fmla="*/ 894961 h 897731"/>
              <a:gd name="connsiteX3" fmla="*/ 7674867 w 7674867"/>
              <a:gd name="connsiteY3" fmla="*/ 897731 h 897731"/>
              <a:gd name="connsiteX4" fmla="*/ 194 w 7674867"/>
              <a:gd name="connsiteY4" fmla="*/ 0 h 897731"/>
              <a:gd name="connsiteX0" fmla="*/ 194 w 7674867"/>
              <a:gd name="connsiteY0" fmla="*/ 0 h 897731"/>
              <a:gd name="connsiteX1" fmla="*/ 0 w 7674867"/>
              <a:gd name="connsiteY1" fmla="*/ 74840 h 897731"/>
              <a:gd name="connsiteX2" fmla="*/ 7298289 w 7674867"/>
              <a:gd name="connsiteY2" fmla="*/ 661599 h 897731"/>
              <a:gd name="connsiteX3" fmla="*/ 7674867 w 7674867"/>
              <a:gd name="connsiteY3" fmla="*/ 897731 h 897731"/>
              <a:gd name="connsiteX4" fmla="*/ 194 w 7674867"/>
              <a:gd name="connsiteY4" fmla="*/ 0 h 897731"/>
              <a:gd name="connsiteX0" fmla="*/ 194 w 7674867"/>
              <a:gd name="connsiteY0" fmla="*/ 0 h 928299"/>
              <a:gd name="connsiteX1" fmla="*/ 0 w 7674867"/>
              <a:gd name="connsiteY1" fmla="*/ 74840 h 928299"/>
              <a:gd name="connsiteX2" fmla="*/ 7298289 w 7674867"/>
              <a:gd name="connsiteY2" fmla="*/ 928299 h 928299"/>
              <a:gd name="connsiteX3" fmla="*/ 7674867 w 7674867"/>
              <a:gd name="connsiteY3" fmla="*/ 897731 h 928299"/>
              <a:gd name="connsiteX4" fmla="*/ 194 w 7674867"/>
              <a:gd name="connsiteY4" fmla="*/ 0 h 9282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674867" h="928299">
                <a:moveTo>
                  <a:pt x="194" y="0"/>
                </a:moveTo>
                <a:cubicBezTo>
                  <a:pt x="129" y="24947"/>
                  <a:pt x="65" y="49893"/>
                  <a:pt x="0" y="74840"/>
                </a:cubicBezTo>
                <a:lnTo>
                  <a:pt x="7298289" y="928299"/>
                </a:lnTo>
                <a:lnTo>
                  <a:pt x="7674867" y="897731"/>
                </a:lnTo>
                <a:lnTo>
                  <a:pt x="194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1" lang="en-US" sz="2400">
              <a:solidFill>
                <a:srgbClr val="FFFFFF"/>
              </a:solidFill>
            </a:endParaRPr>
          </a:p>
        </p:txBody>
      </p:sp>
      <p:sp>
        <p:nvSpPr>
          <p:cNvPr id="8" name="Freeform 11"/>
          <p:cNvSpPr/>
          <p:nvPr/>
        </p:nvSpPr>
        <p:spPr>
          <a:xfrm>
            <a:off x="-3175" y="5695950"/>
            <a:ext cx="9147175" cy="930275"/>
          </a:xfrm>
          <a:custGeom>
            <a:avLst/>
            <a:gdLst>
              <a:gd name="connsiteX0" fmla="*/ 9153331 w 9153331"/>
              <a:gd name="connsiteY0" fmla="*/ 0 h 951723"/>
              <a:gd name="connsiteX1" fmla="*/ 0 w 9153331"/>
              <a:gd name="connsiteY1" fmla="*/ 867747 h 951723"/>
              <a:gd name="connsiteX2" fmla="*/ 0 w 9153331"/>
              <a:gd name="connsiteY2" fmla="*/ 951723 h 951723"/>
              <a:gd name="connsiteX3" fmla="*/ 9153331 w 9153331"/>
              <a:gd name="connsiteY3" fmla="*/ 83976 h 951723"/>
              <a:gd name="connsiteX4" fmla="*/ 9153331 w 9153331"/>
              <a:gd name="connsiteY4" fmla="*/ 0 h 951723"/>
              <a:gd name="connsiteX0" fmla="*/ 9153331 w 9153331"/>
              <a:gd name="connsiteY0" fmla="*/ 0 h 951723"/>
              <a:gd name="connsiteX1" fmla="*/ 107265 w 9153331"/>
              <a:gd name="connsiteY1" fmla="*/ 901085 h 951723"/>
              <a:gd name="connsiteX2" fmla="*/ 0 w 9153331"/>
              <a:gd name="connsiteY2" fmla="*/ 951723 h 951723"/>
              <a:gd name="connsiteX3" fmla="*/ 9153331 w 9153331"/>
              <a:gd name="connsiteY3" fmla="*/ 83976 h 951723"/>
              <a:gd name="connsiteX4" fmla="*/ 9153331 w 9153331"/>
              <a:gd name="connsiteY4" fmla="*/ 0 h 951723"/>
              <a:gd name="connsiteX0" fmla="*/ 9155715 w 9155715"/>
              <a:gd name="connsiteY0" fmla="*/ 0 h 951723"/>
              <a:gd name="connsiteX1" fmla="*/ 0 w 9155715"/>
              <a:gd name="connsiteY1" fmla="*/ 865366 h 951723"/>
              <a:gd name="connsiteX2" fmla="*/ 2384 w 9155715"/>
              <a:gd name="connsiteY2" fmla="*/ 951723 h 951723"/>
              <a:gd name="connsiteX3" fmla="*/ 9155715 w 9155715"/>
              <a:gd name="connsiteY3" fmla="*/ 83976 h 951723"/>
              <a:gd name="connsiteX4" fmla="*/ 9155715 w 9155715"/>
              <a:gd name="connsiteY4" fmla="*/ 0 h 951723"/>
              <a:gd name="connsiteX0" fmla="*/ 9155715 w 9155715"/>
              <a:gd name="connsiteY0" fmla="*/ 0 h 894573"/>
              <a:gd name="connsiteX1" fmla="*/ 0 w 9155715"/>
              <a:gd name="connsiteY1" fmla="*/ 865366 h 894573"/>
              <a:gd name="connsiteX2" fmla="*/ 197847 w 9155715"/>
              <a:gd name="connsiteY2" fmla="*/ 894573 h 894573"/>
              <a:gd name="connsiteX3" fmla="*/ 9155715 w 9155715"/>
              <a:gd name="connsiteY3" fmla="*/ 83976 h 894573"/>
              <a:gd name="connsiteX4" fmla="*/ 9155715 w 9155715"/>
              <a:gd name="connsiteY4" fmla="*/ 0 h 894573"/>
              <a:gd name="connsiteX0" fmla="*/ 9155715 w 9155715"/>
              <a:gd name="connsiteY0" fmla="*/ 0 h 946961"/>
              <a:gd name="connsiteX1" fmla="*/ 0 w 9155715"/>
              <a:gd name="connsiteY1" fmla="*/ 865366 h 946961"/>
              <a:gd name="connsiteX2" fmla="*/ 4768 w 9155715"/>
              <a:gd name="connsiteY2" fmla="*/ 946961 h 946961"/>
              <a:gd name="connsiteX3" fmla="*/ 9155715 w 9155715"/>
              <a:gd name="connsiteY3" fmla="*/ 83976 h 946961"/>
              <a:gd name="connsiteX4" fmla="*/ 9155715 w 9155715"/>
              <a:gd name="connsiteY4" fmla="*/ 0 h 946961"/>
              <a:gd name="connsiteX0" fmla="*/ 9155715 w 9155715"/>
              <a:gd name="connsiteY0" fmla="*/ 0 h 894574"/>
              <a:gd name="connsiteX1" fmla="*/ 0 w 9155715"/>
              <a:gd name="connsiteY1" fmla="*/ 865366 h 894574"/>
              <a:gd name="connsiteX2" fmla="*/ 97732 w 9155715"/>
              <a:gd name="connsiteY2" fmla="*/ 894574 h 894574"/>
              <a:gd name="connsiteX3" fmla="*/ 9155715 w 9155715"/>
              <a:gd name="connsiteY3" fmla="*/ 83976 h 894574"/>
              <a:gd name="connsiteX4" fmla="*/ 9155715 w 9155715"/>
              <a:gd name="connsiteY4" fmla="*/ 0 h 894574"/>
              <a:gd name="connsiteX0" fmla="*/ 9155715 w 9155715"/>
              <a:gd name="connsiteY0" fmla="*/ 0 h 939818"/>
              <a:gd name="connsiteX1" fmla="*/ 0 w 9155715"/>
              <a:gd name="connsiteY1" fmla="*/ 865366 h 939818"/>
              <a:gd name="connsiteX2" fmla="*/ 2384 w 9155715"/>
              <a:gd name="connsiteY2" fmla="*/ 939818 h 939818"/>
              <a:gd name="connsiteX3" fmla="*/ 9155715 w 9155715"/>
              <a:gd name="connsiteY3" fmla="*/ 83976 h 939818"/>
              <a:gd name="connsiteX4" fmla="*/ 9155715 w 9155715"/>
              <a:gd name="connsiteY4" fmla="*/ 0 h 939818"/>
              <a:gd name="connsiteX0" fmla="*/ 9015078 w 9155715"/>
              <a:gd name="connsiteY0" fmla="*/ 0 h 873143"/>
              <a:gd name="connsiteX1" fmla="*/ 0 w 9155715"/>
              <a:gd name="connsiteY1" fmla="*/ 798691 h 873143"/>
              <a:gd name="connsiteX2" fmla="*/ 2384 w 9155715"/>
              <a:gd name="connsiteY2" fmla="*/ 873143 h 873143"/>
              <a:gd name="connsiteX3" fmla="*/ 9155715 w 9155715"/>
              <a:gd name="connsiteY3" fmla="*/ 17301 h 873143"/>
              <a:gd name="connsiteX4" fmla="*/ 9015078 w 9155715"/>
              <a:gd name="connsiteY4" fmla="*/ 0 h 873143"/>
              <a:gd name="connsiteX0" fmla="*/ 9160482 w 9160482"/>
              <a:gd name="connsiteY0" fmla="*/ 0 h 930293"/>
              <a:gd name="connsiteX1" fmla="*/ 0 w 9160482"/>
              <a:gd name="connsiteY1" fmla="*/ 855841 h 930293"/>
              <a:gd name="connsiteX2" fmla="*/ 2384 w 9160482"/>
              <a:gd name="connsiteY2" fmla="*/ 930293 h 930293"/>
              <a:gd name="connsiteX3" fmla="*/ 9155715 w 9160482"/>
              <a:gd name="connsiteY3" fmla="*/ 74451 h 930293"/>
              <a:gd name="connsiteX4" fmla="*/ 9160482 w 9160482"/>
              <a:gd name="connsiteY4" fmla="*/ 0 h 930293"/>
              <a:gd name="connsiteX0" fmla="*/ 9072286 w 9155715"/>
              <a:gd name="connsiteY0" fmla="*/ 0 h 885050"/>
              <a:gd name="connsiteX1" fmla="*/ 0 w 9155715"/>
              <a:gd name="connsiteY1" fmla="*/ 810598 h 885050"/>
              <a:gd name="connsiteX2" fmla="*/ 2384 w 9155715"/>
              <a:gd name="connsiteY2" fmla="*/ 885050 h 885050"/>
              <a:gd name="connsiteX3" fmla="*/ 9155715 w 9155715"/>
              <a:gd name="connsiteY3" fmla="*/ 29208 h 885050"/>
              <a:gd name="connsiteX4" fmla="*/ 9072286 w 9155715"/>
              <a:gd name="connsiteY4" fmla="*/ 0 h 885050"/>
              <a:gd name="connsiteX0" fmla="*/ 9155715 w 9155715"/>
              <a:gd name="connsiteY0" fmla="*/ 0 h 930294"/>
              <a:gd name="connsiteX1" fmla="*/ 0 w 9155715"/>
              <a:gd name="connsiteY1" fmla="*/ 855842 h 930294"/>
              <a:gd name="connsiteX2" fmla="*/ 2384 w 9155715"/>
              <a:gd name="connsiteY2" fmla="*/ 930294 h 930294"/>
              <a:gd name="connsiteX3" fmla="*/ 9155715 w 9155715"/>
              <a:gd name="connsiteY3" fmla="*/ 74452 h 930294"/>
              <a:gd name="connsiteX4" fmla="*/ 9155715 w 9155715"/>
              <a:gd name="connsiteY4" fmla="*/ 0 h 9302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155715" h="930294">
                <a:moveTo>
                  <a:pt x="9155715" y="0"/>
                </a:moveTo>
                <a:lnTo>
                  <a:pt x="0" y="855842"/>
                </a:lnTo>
                <a:cubicBezTo>
                  <a:pt x="795" y="884628"/>
                  <a:pt x="1589" y="901508"/>
                  <a:pt x="2384" y="930294"/>
                </a:cubicBezTo>
                <a:lnTo>
                  <a:pt x="9155715" y="74452"/>
                </a:lnTo>
                <a:lnTo>
                  <a:pt x="9155715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1" lang="en-US" sz="2400">
              <a:solidFill>
                <a:srgbClr val="FFFF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6656" y="609600"/>
            <a:ext cx="3383280" cy="914400"/>
          </a:xfrm>
        </p:spPr>
        <p:txBody>
          <a:bodyPr anchor="b">
            <a:noAutofit/>
          </a:bodyPr>
          <a:lstStyle>
            <a:lvl1pPr algn="l">
              <a:defRPr sz="2200" b="0" i="0" cap="none" baseline="0">
                <a:solidFill>
                  <a:schemeClr val="tx2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13"/>
          </p:nvPr>
        </p:nvSpPr>
        <p:spPr>
          <a:xfrm>
            <a:off x="4572000" y="609600"/>
            <a:ext cx="3886200" cy="4191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14"/>
          </p:nvPr>
        </p:nvSpPr>
        <p:spPr>
          <a:xfrm>
            <a:off x="676274" y="1527048"/>
            <a:ext cx="3383280" cy="3291840"/>
          </a:xfrm>
        </p:spPr>
        <p:txBody>
          <a:bodyPr>
            <a:normAutofit/>
          </a:bodyPr>
          <a:lstStyle>
            <a:lvl1pPr marL="0" indent="0">
              <a:buFontTx/>
              <a:buNone/>
              <a:defRPr sz="1600"/>
            </a:lvl1pPr>
            <a:lvl2pPr>
              <a:buFontTx/>
              <a:buNone/>
              <a:defRPr/>
            </a:lvl2pPr>
            <a:lvl3pPr>
              <a:buFontTx/>
              <a:buNone/>
              <a:defRPr/>
            </a:lvl3pPr>
            <a:lvl4pPr>
              <a:buFontTx/>
              <a:buNone/>
              <a:defRPr/>
            </a:lvl4pPr>
            <a:lvl5pPr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9" name="Date Placeholder 4"/>
          <p:cNvSpPr>
            <a:spLocks noGrp="1"/>
          </p:cNvSpPr>
          <p:nvPr>
            <p:ph type="dt" sz="half" idx="15"/>
          </p:nvPr>
        </p:nvSpPr>
        <p:spPr/>
        <p:txBody>
          <a:bodyPr/>
          <a:lstStyle>
            <a:lvl1pPr>
              <a:defRPr kumimoji="0"/>
            </a:lvl1pPr>
          </a:lstStyle>
          <a:p>
            <a:pPr>
              <a:defRPr/>
            </a:pPr>
            <a:endParaRPr/>
          </a:p>
        </p:txBody>
      </p:sp>
      <p:sp>
        <p:nvSpPr>
          <p:cNvPr id="10" name="Footer Placeholder 5"/>
          <p:cNvSpPr>
            <a:spLocks noGrp="1"/>
          </p:cNvSpPr>
          <p:nvPr>
            <p:ph type="ftr" sz="quarter" idx="16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" name="Slide Number Placeholder 6"/>
          <p:cNvSpPr>
            <a:spLocks noGrp="1"/>
          </p:cNvSpPr>
          <p:nvPr>
            <p:ph type="sldNum" sz="quarter" idx="17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E24E75FA-8713-4B50-9CD6-F47E193C2863}" type="slidenum">
              <a:rPr lang="en-US" altLang="sk-SK"/>
              <a:pPr>
                <a:defRPr/>
              </a:pPr>
              <a:t>‹#›</a:t>
            </a:fld>
            <a:endParaRPr lang="en-US" altLang="sk-SK"/>
          </a:p>
        </p:txBody>
      </p:sp>
    </p:spTree>
    <p:extLst>
      <p:ext uri="{BB962C8B-B14F-4D97-AF65-F5344CB8AC3E}">
        <p14:creationId xmlns:p14="http://schemas.microsoft.com/office/powerpoint/2010/main" val="172598225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reeform 8"/>
          <p:cNvSpPr/>
          <p:nvPr/>
        </p:nvSpPr>
        <p:spPr>
          <a:xfrm>
            <a:off x="1808163" y="6148388"/>
            <a:ext cx="7337425" cy="711200"/>
          </a:xfrm>
          <a:custGeom>
            <a:avLst/>
            <a:gdLst>
              <a:gd name="connsiteX0" fmla="*/ 9525 w 9144000"/>
              <a:gd name="connsiteY0" fmla="*/ 9525 h 1457325"/>
              <a:gd name="connsiteX1" fmla="*/ 9144000 w 9144000"/>
              <a:gd name="connsiteY1" fmla="*/ 0 h 1457325"/>
              <a:gd name="connsiteX2" fmla="*/ 9144000 w 9144000"/>
              <a:gd name="connsiteY2" fmla="*/ 257175 h 1457325"/>
              <a:gd name="connsiteX3" fmla="*/ 6334125 w 9144000"/>
              <a:gd name="connsiteY3" fmla="*/ 1457325 h 1457325"/>
              <a:gd name="connsiteX4" fmla="*/ 0 w 9144000"/>
              <a:gd name="connsiteY4" fmla="*/ 390525 h 1457325"/>
              <a:gd name="connsiteX5" fmla="*/ 9525 w 9144000"/>
              <a:gd name="connsiteY5" fmla="*/ 9525 h 1457325"/>
              <a:gd name="connsiteX0" fmla="*/ 9525 w 9144000"/>
              <a:gd name="connsiteY0" fmla="*/ 666750 h 2114550"/>
              <a:gd name="connsiteX1" fmla="*/ 9144000 w 9144000"/>
              <a:gd name="connsiteY1" fmla="*/ 0 h 2114550"/>
              <a:gd name="connsiteX2" fmla="*/ 9144000 w 9144000"/>
              <a:gd name="connsiteY2" fmla="*/ 914400 h 2114550"/>
              <a:gd name="connsiteX3" fmla="*/ 6334125 w 9144000"/>
              <a:gd name="connsiteY3" fmla="*/ 2114550 h 2114550"/>
              <a:gd name="connsiteX4" fmla="*/ 0 w 9144000"/>
              <a:gd name="connsiteY4" fmla="*/ 1047750 h 2114550"/>
              <a:gd name="connsiteX5" fmla="*/ 9525 w 9144000"/>
              <a:gd name="connsiteY5" fmla="*/ 666750 h 2114550"/>
              <a:gd name="connsiteX0" fmla="*/ 9525 w 9144000"/>
              <a:gd name="connsiteY0" fmla="*/ 9525 h 1457325"/>
              <a:gd name="connsiteX1" fmla="*/ 9144000 w 9144000"/>
              <a:gd name="connsiteY1" fmla="*/ 0 h 1457325"/>
              <a:gd name="connsiteX2" fmla="*/ 9144000 w 9144000"/>
              <a:gd name="connsiteY2" fmla="*/ 257175 h 1457325"/>
              <a:gd name="connsiteX3" fmla="*/ 6334125 w 9144000"/>
              <a:gd name="connsiteY3" fmla="*/ 1457325 h 1457325"/>
              <a:gd name="connsiteX4" fmla="*/ 0 w 9144000"/>
              <a:gd name="connsiteY4" fmla="*/ 390525 h 1457325"/>
              <a:gd name="connsiteX5" fmla="*/ 9525 w 9144000"/>
              <a:gd name="connsiteY5" fmla="*/ 9525 h 1457325"/>
              <a:gd name="connsiteX0" fmla="*/ 9525 w 9144000"/>
              <a:gd name="connsiteY0" fmla="*/ 9525 h 1581150"/>
              <a:gd name="connsiteX1" fmla="*/ 9144000 w 9144000"/>
              <a:gd name="connsiteY1" fmla="*/ 0 h 1581150"/>
              <a:gd name="connsiteX2" fmla="*/ 9144000 w 9144000"/>
              <a:gd name="connsiteY2" fmla="*/ 257175 h 1581150"/>
              <a:gd name="connsiteX3" fmla="*/ 9144000 w 9144000"/>
              <a:gd name="connsiteY3" fmla="*/ 1581150 h 1581150"/>
              <a:gd name="connsiteX4" fmla="*/ 6334125 w 9144000"/>
              <a:gd name="connsiteY4" fmla="*/ 1457325 h 1581150"/>
              <a:gd name="connsiteX5" fmla="*/ 0 w 9144000"/>
              <a:gd name="connsiteY5" fmla="*/ 390525 h 1581150"/>
              <a:gd name="connsiteX6" fmla="*/ 9525 w 9144000"/>
              <a:gd name="connsiteY6" fmla="*/ 9525 h 1581150"/>
              <a:gd name="connsiteX0" fmla="*/ 9525 w 9144000"/>
              <a:gd name="connsiteY0" fmla="*/ 9525 h 1581150"/>
              <a:gd name="connsiteX1" fmla="*/ 9144000 w 9144000"/>
              <a:gd name="connsiteY1" fmla="*/ 0 h 1581150"/>
              <a:gd name="connsiteX2" fmla="*/ 9144000 w 9144000"/>
              <a:gd name="connsiteY2" fmla="*/ 257175 h 1581150"/>
              <a:gd name="connsiteX3" fmla="*/ 9144000 w 9144000"/>
              <a:gd name="connsiteY3" fmla="*/ 1581150 h 1581150"/>
              <a:gd name="connsiteX4" fmla="*/ 0 w 9144000"/>
              <a:gd name="connsiteY4" fmla="*/ 390525 h 1581150"/>
              <a:gd name="connsiteX5" fmla="*/ 9525 w 9144000"/>
              <a:gd name="connsiteY5" fmla="*/ 9525 h 1581150"/>
              <a:gd name="connsiteX0" fmla="*/ 9525 w 9144000"/>
              <a:gd name="connsiteY0" fmla="*/ 9525 h 1581150"/>
              <a:gd name="connsiteX1" fmla="*/ 9144000 w 9144000"/>
              <a:gd name="connsiteY1" fmla="*/ 0 h 1581150"/>
              <a:gd name="connsiteX2" fmla="*/ 9144000 w 9144000"/>
              <a:gd name="connsiteY2" fmla="*/ 257175 h 1581150"/>
              <a:gd name="connsiteX3" fmla="*/ 9144000 w 9144000"/>
              <a:gd name="connsiteY3" fmla="*/ 1581150 h 1581150"/>
              <a:gd name="connsiteX4" fmla="*/ 0 w 9144000"/>
              <a:gd name="connsiteY4" fmla="*/ 1571625 h 1581150"/>
              <a:gd name="connsiteX5" fmla="*/ 9525 w 9144000"/>
              <a:gd name="connsiteY5" fmla="*/ 9525 h 1581150"/>
              <a:gd name="connsiteX0" fmla="*/ 342207 w 9144000"/>
              <a:gd name="connsiteY0" fmla="*/ 1323975 h 1581150"/>
              <a:gd name="connsiteX1" fmla="*/ 9144000 w 9144000"/>
              <a:gd name="connsiteY1" fmla="*/ 0 h 1581150"/>
              <a:gd name="connsiteX2" fmla="*/ 9144000 w 9144000"/>
              <a:gd name="connsiteY2" fmla="*/ 257175 h 1581150"/>
              <a:gd name="connsiteX3" fmla="*/ 9144000 w 9144000"/>
              <a:gd name="connsiteY3" fmla="*/ 1581150 h 1581150"/>
              <a:gd name="connsiteX4" fmla="*/ 0 w 9144000"/>
              <a:gd name="connsiteY4" fmla="*/ 1571625 h 1581150"/>
              <a:gd name="connsiteX5" fmla="*/ 342207 w 9144000"/>
              <a:gd name="connsiteY5" fmla="*/ 1323975 h 1581150"/>
              <a:gd name="connsiteX0" fmla="*/ 20 w 9144000"/>
              <a:gd name="connsiteY0" fmla="*/ 1323975 h 1581150"/>
              <a:gd name="connsiteX1" fmla="*/ 9144000 w 9144000"/>
              <a:gd name="connsiteY1" fmla="*/ 0 h 1581150"/>
              <a:gd name="connsiteX2" fmla="*/ 9144000 w 9144000"/>
              <a:gd name="connsiteY2" fmla="*/ 257175 h 1581150"/>
              <a:gd name="connsiteX3" fmla="*/ 9144000 w 9144000"/>
              <a:gd name="connsiteY3" fmla="*/ 1581150 h 1581150"/>
              <a:gd name="connsiteX4" fmla="*/ 0 w 9144000"/>
              <a:gd name="connsiteY4" fmla="*/ 1571625 h 1581150"/>
              <a:gd name="connsiteX5" fmla="*/ 20 w 9144000"/>
              <a:gd name="connsiteY5" fmla="*/ 1323975 h 1581150"/>
              <a:gd name="connsiteX0" fmla="*/ 20 w 9144000"/>
              <a:gd name="connsiteY0" fmla="*/ 1323975 h 1581150"/>
              <a:gd name="connsiteX1" fmla="*/ 9144000 w 9144000"/>
              <a:gd name="connsiteY1" fmla="*/ 0 h 1581150"/>
              <a:gd name="connsiteX2" fmla="*/ 9144000 w 9144000"/>
              <a:gd name="connsiteY2" fmla="*/ 257175 h 1581150"/>
              <a:gd name="connsiteX3" fmla="*/ 9144000 w 9144000"/>
              <a:gd name="connsiteY3" fmla="*/ 1581150 h 1581150"/>
              <a:gd name="connsiteX4" fmla="*/ 0 w 9144000"/>
              <a:gd name="connsiteY4" fmla="*/ 1571625 h 1581150"/>
              <a:gd name="connsiteX5" fmla="*/ 20 w 9144000"/>
              <a:gd name="connsiteY5" fmla="*/ 1323975 h 1581150"/>
              <a:gd name="connsiteX0" fmla="*/ 20 w 9144000"/>
              <a:gd name="connsiteY0" fmla="*/ 1323975 h 1581150"/>
              <a:gd name="connsiteX1" fmla="*/ 9144000 w 9144000"/>
              <a:gd name="connsiteY1" fmla="*/ 0 h 1581150"/>
              <a:gd name="connsiteX2" fmla="*/ 9144000 w 9144000"/>
              <a:gd name="connsiteY2" fmla="*/ 257175 h 1581150"/>
              <a:gd name="connsiteX3" fmla="*/ 9144000 w 9144000"/>
              <a:gd name="connsiteY3" fmla="*/ 1581150 h 1581150"/>
              <a:gd name="connsiteX4" fmla="*/ 0 w 9144000"/>
              <a:gd name="connsiteY4" fmla="*/ 1571625 h 1581150"/>
              <a:gd name="connsiteX5" fmla="*/ 20 w 9144000"/>
              <a:gd name="connsiteY5" fmla="*/ 1323975 h 1581150"/>
              <a:gd name="connsiteX0" fmla="*/ 20 w 9144000"/>
              <a:gd name="connsiteY0" fmla="*/ 1323975 h 1581150"/>
              <a:gd name="connsiteX1" fmla="*/ 9144000 w 9144000"/>
              <a:gd name="connsiteY1" fmla="*/ 0 h 1581150"/>
              <a:gd name="connsiteX2" fmla="*/ 9144000 w 9144000"/>
              <a:gd name="connsiteY2" fmla="*/ 257175 h 1581150"/>
              <a:gd name="connsiteX3" fmla="*/ 9144000 w 9144000"/>
              <a:gd name="connsiteY3" fmla="*/ 1581150 h 1581150"/>
              <a:gd name="connsiteX4" fmla="*/ 9134495 w 9144000"/>
              <a:gd name="connsiteY4" fmla="*/ 1572115 h 1581150"/>
              <a:gd name="connsiteX5" fmla="*/ 0 w 9144000"/>
              <a:gd name="connsiteY5" fmla="*/ 1571625 h 1581150"/>
              <a:gd name="connsiteX6" fmla="*/ 20 w 9144000"/>
              <a:gd name="connsiteY6" fmla="*/ 1323975 h 1581150"/>
              <a:gd name="connsiteX0" fmla="*/ 20 w 9144000"/>
              <a:gd name="connsiteY0" fmla="*/ 1323975 h 1581150"/>
              <a:gd name="connsiteX1" fmla="*/ 9144000 w 9144000"/>
              <a:gd name="connsiteY1" fmla="*/ 0 h 1581150"/>
              <a:gd name="connsiteX2" fmla="*/ 9144000 w 9144000"/>
              <a:gd name="connsiteY2" fmla="*/ 1581150 h 1581150"/>
              <a:gd name="connsiteX3" fmla="*/ 9134495 w 9144000"/>
              <a:gd name="connsiteY3" fmla="*/ 1572115 h 1581150"/>
              <a:gd name="connsiteX4" fmla="*/ 0 w 9144000"/>
              <a:gd name="connsiteY4" fmla="*/ 1571625 h 1581150"/>
              <a:gd name="connsiteX5" fmla="*/ 20 w 9144000"/>
              <a:gd name="connsiteY5" fmla="*/ 1323975 h 1581150"/>
              <a:gd name="connsiteX0" fmla="*/ 20 w 9144000"/>
              <a:gd name="connsiteY0" fmla="*/ 456601 h 713776"/>
              <a:gd name="connsiteX1" fmla="*/ 8611709 w 9144000"/>
              <a:gd name="connsiteY1" fmla="*/ 0 h 713776"/>
              <a:gd name="connsiteX2" fmla="*/ 9144000 w 9144000"/>
              <a:gd name="connsiteY2" fmla="*/ 713776 h 713776"/>
              <a:gd name="connsiteX3" fmla="*/ 9134495 w 9144000"/>
              <a:gd name="connsiteY3" fmla="*/ 704741 h 713776"/>
              <a:gd name="connsiteX4" fmla="*/ 0 w 9144000"/>
              <a:gd name="connsiteY4" fmla="*/ 704251 h 713776"/>
              <a:gd name="connsiteX5" fmla="*/ 20 w 9144000"/>
              <a:gd name="connsiteY5" fmla="*/ 456601 h 713776"/>
              <a:gd name="connsiteX0" fmla="*/ 20 w 9144000"/>
              <a:gd name="connsiteY0" fmla="*/ 818007 h 1075182"/>
              <a:gd name="connsiteX1" fmla="*/ 9124990 w 9144000"/>
              <a:gd name="connsiteY1" fmla="*/ 0 h 1075182"/>
              <a:gd name="connsiteX2" fmla="*/ 9144000 w 9144000"/>
              <a:gd name="connsiteY2" fmla="*/ 1075182 h 1075182"/>
              <a:gd name="connsiteX3" fmla="*/ 9134495 w 9144000"/>
              <a:gd name="connsiteY3" fmla="*/ 1066147 h 1075182"/>
              <a:gd name="connsiteX4" fmla="*/ 0 w 9144000"/>
              <a:gd name="connsiteY4" fmla="*/ 1065657 h 1075182"/>
              <a:gd name="connsiteX5" fmla="*/ 20 w 9144000"/>
              <a:gd name="connsiteY5" fmla="*/ 818007 h 1075182"/>
              <a:gd name="connsiteX0" fmla="*/ 20 w 9144000"/>
              <a:gd name="connsiteY0" fmla="*/ 176512 h 433687"/>
              <a:gd name="connsiteX1" fmla="*/ 8782802 w 9144000"/>
              <a:gd name="connsiteY1" fmla="*/ 0 h 433687"/>
              <a:gd name="connsiteX2" fmla="*/ 9144000 w 9144000"/>
              <a:gd name="connsiteY2" fmla="*/ 433687 h 433687"/>
              <a:gd name="connsiteX3" fmla="*/ 9134495 w 9144000"/>
              <a:gd name="connsiteY3" fmla="*/ 424652 h 433687"/>
              <a:gd name="connsiteX4" fmla="*/ 0 w 9144000"/>
              <a:gd name="connsiteY4" fmla="*/ 424162 h 433687"/>
              <a:gd name="connsiteX5" fmla="*/ 20 w 9144000"/>
              <a:gd name="connsiteY5" fmla="*/ 176512 h 433687"/>
              <a:gd name="connsiteX0" fmla="*/ 20 w 9144000"/>
              <a:gd name="connsiteY0" fmla="*/ 411426 h 668601"/>
              <a:gd name="connsiteX1" fmla="*/ 9124989 w 9144000"/>
              <a:gd name="connsiteY1" fmla="*/ 0 h 668601"/>
              <a:gd name="connsiteX2" fmla="*/ 9144000 w 9144000"/>
              <a:gd name="connsiteY2" fmla="*/ 668601 h 668601"/>
              <a:gd name="connsiteX3" fmla="*/ 9134495 w 9144000"/>
              <a:gd name="connsiteY3" fmla="*/ 659566 h 668601"/>
              <a:gd name="connsiteX4" fmla="*/ 0 w 9144000"/>
              <a:gd name="connsiteY4" fmla="*/ 659076 h 668601"/>
              <a:gd name="connsiteX5" fmla="*/ 20 w 9144000"/>
              <a:gd name="connsiteY5" fmla="*/ 411426 h 668601"/>
              <a:gd name="connsiteX0" fmla="*/ 20 w 9144000"/>
              <a:gd name="connsiteY0" fmla="*/ 998711 h 1081261"/>
              <a:gd name="connsiteX1" fmla="*/ 9124989 w 9144000"/>
              <a:gd name="connsiteY1" fmla="*/ 0 h 1081261"/>
              <a:gd name="connsiteX2" fmla="*/ 9144000 w 9144000"/>
              <a:gd name="connsiteY2" fmla="*/ 668601 h 1081261"/>
              <a:gd name="connsiteX3" fmla="*/ 9134495 w 9144000"/>
              <a:gd name="connsiteY3" fmla="*/ 659566 h 1081261"/>
              <a:gd name="connsiteX4" fmla="*/ 0 w 9144000"/>
              <a:gd name="connsiteY4" fmla="*/ 659076 h 1081261"/>
              <a:gd name="connsiteX5" fmla="*/ 20 w 9144000"/>
              <a:gd name="connsiteY5" fmla="*/ 998711 h 1081261"/>
              <a:gd name="connsiteX0" fmla="*/ 2243247 w 9144000"/>
              <a:gd name="connsiteY0" fmla="*/ 619235 h 701785"/>
              <a:gd name="connsiteX1" fmla="*/ 9124989 w 9144000"/>
              <a:gd name="connsiteY1" fmla="*/ 0 h 701785"/>
              <a:gd name="connsiteX2" fmla="*/ 9144000 w 9144000"/>
              <a:gd name="connsiteY2" fmla="*/ 668601 h 701785"/>
              <a:gd name="connsiteX3" fmla="*/ 9134495 w 9144000"/>
              <a:gd name="connsiteY3" fmla="*/ 659566 h 701785"/>
              <a:gd name="connsiteX4" fmla="*/ 0 w 9144000"/>
              <a:gd name="connsiteY4" fmla="*/ 659076 h 701785"/>
              <a:gd name="connsiteX5" fmla="*/ 2243247 w 9144000"/>
              <a:gd name="connsiteY5" fmla="*/ 619235 h 701785"/>
              <a:gd name="connsiteX0" fmla="*/ 7 w 6900760"/>
              <a:gd name="connsiteY0" fmla="*/ 619235 h 1354783"/>
              <a:gd name="connsiteX1" fmla="*/ 6881749 w 6900760"/>
              <a:gd name="connsiteY1" fmla="*/ 0 h 1354783"/>
              <a:gd name="connsiteX2" fmla="*/ 6900760 w 6900760"/>
              <a:gd name="connsiteY2" fmla="*/ 668601 h 1354783"/>
              <a:gd name="connsiteX3" fmla="*/ 6891255 w 6900760"/>
              <a:gd name="connsiteY3" fmla="*/ 659566 h 1354783"/>
              <a:gd name="connsiteX4" fmla="*/ 684361 w 6900760"/>
              <a:gd name="connsiteY4" fmla="*/ 1354783 h 1354783"/>
              <a:gd name="connsiteX5" fmla="*/ 7 w 6900760"/>
              <a:gd name="connsiteY5" fmla="*/ 619235 h 1354783"/>
              <a:gd name="connsiteX0" fmla="*/ 0 w 6900753"/>
              <a:gd name="connsiteY0" fmla="*/ 619235 h 668601"/>
              <a:gd name="connsiteX1" fmla="*/ 6881742 w 6900753"/>
              <a:gd name="connsiteY1" fmla="*/ 0 h 668601"/>
              <a:gd name="connsiteX2" fmla="*/ 6900753 w 6900753"/>
              <a:gd name="connsiteY2" fmla="*/ 668601 h 668601"/>
              <a:gd name="connsiteX3" fmla="*/ 6891248 w 6900753"/>
              <a:gd name="connsiteY3" fmla="*/ 659566 h 668601"/>
              <a:gd name="connsiteX4" fmla="*/ 0 w 6900753"/>
              <a:gd name="connsiteY4" fmla="*/ 619235 h 668601"/>
              <a:gd name="connsiteX0" fmla="*/ 0 w 6263905"/>
              <a:gd name="connsiteY0" fmla="*/ 1197485 h 1197485"/>
              <a:gd name="connsiteX1" fmla="*/ 6244894 w 6263905"/>
              <a:gd name="connsiteY1" fmla="*/ 0 h 1197485"/>
              <a:gd name="connsiteX2" fmla="*/ 6263905 w 6263905"/>
              <a:gd name="connsiteY2" fmla="*/ 668601 h 1197485"/>
              <a:gd name="connsiteX3" fmla="*/ 6254400 w 6263905"/>
              <a:gd name="connsiteY3" fmla="*/ 659566 h 1197485"/>
              <a:gd name="connsiteX4" fmla="*/ 0 w 6263905"/>
              <a:gd name="connsiteY4" fmla="*/ 1197485 h 1197485"/>
              <a:gd name="connsiteX0" fmla="*/ 0 w 7318982"/>
              <a:gd name="connsiteY0" fmla="*/ 673446 h 673446"/>
              <a:gd name="connsiteX1" fmla="*/ 7299971 w 7318982"/>
              <a:gd name="connsiteY1" fmla="*/ 0 h 673446"/>
              <a:gd name="connsiteX2" fmla="*/ 7318982 w 7318982"/>
              <a:gd name="connsiteY2" fmla="*/ 668601 h 673446"/>
              <a:gd name="connsiteX3" fmla="*/ 7309477 w 7318982"/>
              <a:gd name="connsiteY3" fmla="*/ 659566 h 673446"/>
              <a:gd name="connsiteX4" fmla="*/ 0 w 7318982"/>
              <a:gd name="connsiteY4" fmla="*/ 673446 h 673446"/>
              <a:gd name="connsiteX0" fmla="*/ 0 w 7318982"/>
              <a:gd name="connsiteY0" fmla="*/ 673446 h 673446"/>
              <a:gd name="connsiteX1" fmla="*/ 7299971 w 7318982"/>
              <a:gd name="connsiteY1" fmla="*/ 0 h 673446"/>
              <a:gd name="connsiteX2" fmla="*/ 7318982 w 7318982"/>
              <a:gd name="connsiteY2" fmla="*/ 668601 h 673446"/>
              <a:gd name="connsiteX3" fmla="*/ 0 w 7318982"/>
              <a:gd name="connsiteY3" fmla="*/ 673446 h 673446"/>
              <a:gd name="connsiteX0" fmla="*/ 0 w 7318982"/>
              <a:gd name="connsiteY0" fmla="*/ 526624 h 526624"/>
              <a:gd name="connsiteX1" fmla="*/ 7166898 w 7318982"/>
              <a:gd name="connsiteY1" fmla="*/ 0 h 526624"/>
              <a:gd name="connsiteX2" fmla="*/ 7318982 w 7318982"/>
              <a:gd name="connsiteY2" fmla="*/ 521779 h 526624"/>
              <a:gd name="connsiteX3" fmla="*/ 0 w 7318982"/>
              <a:gd name="connsiteY3" fmla="*/ 526624 h 526624"/>
              <a:gd name="connsiteX0" fmla="*/ 0 w 7323733"/>
              <a:gd name="connsiteY0" fmla="*/ 673445 h 673445"/>
              <a:gd name="connsiteX1" fmla="*/ 7323733 w 7323733"/>
              <a:gd name="connsiteY1" fmla="*/ 0 h 673445"/>
              <a:gd name="connsiteX2" fmla="*/ 7318982 w 7323733"/>
              <a:gd name="connsiteY2" fmla="*/ 668600 h 673445"/>
              <a:gd name="connsiteX3" fmla="*/ 0 w 7323733"/>
              <a:gd name="connsiteY3" fmla="*/ 673445 h 673445"/>
              <a:gd name="connsiteX0" fmla="*/ 0 w 7323733"/>
              <a:gd name="connsiteY0" fmla="*/ 673445 h 673445"/>
              <a:gd name="connsiteX1" fmla="*/ 7323733 w 7323733"/>
              <a:gd name="connsiteY1" fmla="*/ 0 h 673445"/>
              <a:gd name="connsiteX2" fmla="*/ 7145512 w 7323733"/>
              <a:gd name="connsiteY2" fmla="*/ 352371 h 673445"/>
              <a:gd name="connsiteX3" fmla="*/ 0 w 7323733"/>
              <a:gd name="connsiteY3" fmla="*/ 673445 h 673445"/>
              <a:gd name="connsiteX0" fmla="*/ 0 w 7323733"/>
              <a:gd name="connsiteY0" fmla="*/ 673445 h 675378"/>
              <a:gd name="connsiteX1" fmla="*/ 7323733 w 7323733"/>
              <a:gd name="connsiteY1" fmla="*/ 0 h 675378"/>
              <a:gd name="connsiteX2" fmla="*/ 7318982 w 7323733"/>
              <a:gd name="connsiteY2" fmla="*/ 675378 h 675378"/>
              <a:gd name="connsiteX3" fmla="*/ 0 w 7323733"/>
              <a:gd name="connsiteY3" fmla="*/ 673445 h 675378"/>
              <a:gd name="connsiteX0" fmla="*/ 0 w 7323733"/>
              <a:gd name="connsiteY0" fmla="*/ 673445 h 673445"/>
              <a:gd name="connsiteX1" fmla="*/ 7323733 w 7323733"/>
              <a:gd name="connsiteY1" fmla="*/ 0 h 673445"/>
              <a:gd name="connsiteX2" fmla="*/ 7202544 w 7323733"/>
              <a:gd name="connsiteY2" fmla="*/ 490158 h 673445"/>
              <a:gd name="connsiteX3" fmla="*/ 0 w 7323733"/>
              <a:gd name="connsiteY3" fmla="*/ 673445 h 673445"/>
              <a:gd name="connsiteX0" fmla="*/ 0 w 7323733"/>
              <a:gd name="connsiteY0" fmla="*/ 673445 h 675379"/>
              <a:gd name="connsiteX1" fmla="*/ 7323733 w 7323733"/>
              <a:gd name="connsiteY1" fmla="*/ 0 h 675379"/>
              <a:gd name="connsiteX2" fmla="*/ 7321359 w 7323733"/>
              <a:gd name="connsiteY2" fmla="*/ 675379 h 675379"/>
              <a:gd name="connsiteX3" fmla="*/ 0 w 7323733"/>
              <a:gd name="connsiteY3" fmla="*/ 673445 h 67537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323733" h="675379">
                <a:moveTo>
                  <a:pt x="0" y="673445"/>
                </a:moveTo>
                <a:lnTo>
                  <a:pt x="7323733" y="0"/>
                </a:lnTo>
                <a:cubicBezTo>
                  <a:pt x="7322149" y="222867"/>
                  <a:pt x="7322943" y="452512"/>
                  <a:pt x="7321359" y="675379"/>
                </a:cubicBezTo>
                <a:lnTo>
                  <a:pt x="0" y="673445"/>
                </a:lnTo>
                <a:close/>
              </a:path>
            </a:pathLst>
          </a:custGeom>
          <a:gradFill>
            <a:gsLst>
              <a:gs pos="28000">
                <a:schemeClr val="accent1"/>
              </a:gs>
              <a:gs pos="40000">
                <a:schemeClr val="accent1">
                  <a:lumMod val="40000"/>
                  <a:lumOff val="60000"/>
                </a:schemeClr>
              </a:gs>
              <a:gs pos="48000">
                <a:schemeClr val="accent1"/>
              </a:gs>
            </a:gsLst>
            <a:lin ang="159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1" lang="en-US">
              <a:solidFill>
                <a:srgbClr val="FFFFFF"/>
              </a:solidFill>
            </a:endParaRPr>
          </a:p>
        </p:txBody>
      </p:sp>
      <p:sp>
        <p:nvSpPr>
          <p:cNvPr id="6" name="Freeform 9"/>
          <p:cNvSpPr/>
          <p:nvPr/>
        </p:nvSpPr>
        <p:spPr>
          <a:xfrm>
            <a:off x="0" y="5457825"/>
            <a:ext cx="7239000" cy="1400175"/>
          </a:xfrm>
          <a:custGeom>
            <a:avLst/>
            <a:gdLst>
              <a:gd name="connsiteX0" fmla="*/ 0 w 9134475"/>
              <a:gd name="connsiteY0" fmla="*/ 142875 h 1323975"/>
              <a:gd name="connsiteX1" fmla="*/ 6305550 w 9134475"/>
              <a:gd name="connsiteY1" fmla="*/ 1209675 h 1323975"/>
              <a:gd name="connsiteX2" fmla="*/ 9134475 w 9134475"/>
              <a:gd name="connsiteY2" fmla="*/ 0 h 1323975"/>
              <a:gd name="connsiteX3" fmla="*/ 9134475 w 9134475"/>
              <a:gd name="connsiteY3" fmla="*/ 1323975 h 1323975"/>
              <a:gd name="connsiteX4" fmla="*/ 0 w 9134475"/>
              <a:gd name="connsiteY4" fmla="*/ 1323975 h 1323975"/>
              <a:gd name="connsiteX5" fmla="*/ 0 w 9134475"/>
              <a:gd name="connsiteY5" fmla="*/ 142875 h 1323975"/>
              <a:gd name="connsiteX0" fmla="*/ 0 w 9134475"/>
              <a:gd name="connsiteY0" fmla="*/ 0 h 1181100"/>
              <a:gd name="connsiteX1" fmla="*/ 6305550 w 9134475"/>
              <a:gd name="connsiteY1" fmla="*/ 1066800 h 1181100"/>
              <a:gd name="connsiteX2" fmla="*/ 9134475 w 9134475"/>
              <a:gd name="connsiteY2" fmla="*/ 1181100 h 1181100"/>
              <a:gd name="connsiteX3" fmla="*/ 0 w 9134475"/>
              <a:gd name="connsiteY3" fmla="*/ 1181100 h 1181100"/>
              <a:gd name="connsiteX4" fmla="*/ 0 w 9134475"/>
              <a:gd name="connsiteY4" fmla="*/ 0 h 1181100"/>
              <a:gd name="connsiteX0" fmla="*/ 0 w 6494783"/>
              <a:gd name="connsiteY0" fmla="*/ 0 h 1181100"/>
              <a:gd name="connsiteX1" fmla="*/ 6305550 w 6494783"/>
              <a:gd name="connsiteY1" fmla="*/ 1066800 h 1181100"/>
              <a:gd name="connsiteX2" fmla="*/ 6494783 w 6494783"/>
              <a:gd name="connsiteY2" fmla="*/ 1181100 h 1181100"/>
              <a:gd name="connsiteX3" fmla="*/ 0 w 6494783"/>
              <a:gd name="connsiteY3" fmla="*/ 1181100 h 1181100"/>
              <a:gd name="connsiteX4" fmla="*/ 0 w 6494783"/>
              <a:gd name="connsiteY4" fmla="*/ 0 h 1181100"/>
              <a:gd name="connsiteX0" fmla="*/ 0 w 6494783"/>
              <a:gd name="connsiteY0" fmla="*/ 0 h 1181100"/>
              <a:gd name="connsiteX1" fmla="*/ 6494783 w 6494783"/>
              <a:gd name="connsiteY1" fmla="*/ 1181100 h 1181100"/>
              <a:gd name="connsiteX2" fmla="*/ 0 w 6494783"/>
              <a:gd name="connsiteY2" fmla="*/ 1181100 h 1181100"/>
              <a:gd name="connsiteX3" fmla="*/ 0 w 6494783"/>
              <a:gd name="connsiteY3" fmla="*/ 0 h 1181100"/>
              <a:gd name="connsiteX0" fmla="*/ 0 w 7415827"/>
              <a:gd name="connsiteY0" fmla="*/ 0 h 1181100"/>
              <a:gd name="connsiteX1" fmla="*/ 7415827 w 7415827"/>
              <a:gd name="connsiteY1" fmla="*/ 866775 h 1181100"/>
              <a:gd name="connsiteX2" fmla="*/ 0 w 7415827"/>
              <a:gd name="connsiteY2" fmla="*/ 1181100 h 1181100"/>
              <a:gd name="connsiteX3" fmla="*/ 0 w 7415827"/>
              <a:gd name="connsiteY3" fmla="*/ 0 h 1181100"/>
              <a:gd name="connsiteX0" fmla="*/ 0 w 7415827"/>
              <a:gd name="connsiteY0" fmla="*/ 0 h 1571625"/>
              <a:gd name="connsiteX1" fmla="*/ 7415827 w 7415827"/>
              <a:gd name="connsiteY1" fmla="*/ 866775 h 1571625"/>
              <a:gd name="connsiteX2" fmla="*/ 0 w 7415827"/>
              <a:gd name="connsiteY2" fmla="*/ 1571625 h 1571625"/>
              <a:gd name="connsiteX3" fmla="*/ 0 w 7415827"/>
              <a:gd name="connsiteY3" fmla="*/ 0 h 1571625"/>
              <a:gd name="connsiteX0" fmla="*/ 0 w 7415827"/>
              <a:gd name="connsiteY0" fmla="*/ 0 h 1571625"/>
              <a:gd name="connsiteX1" fmla="*/ 7415827 w 7415827"/>
              <a:gd name="connsiteY1" fmla="*/ 866775 h 1571625"/>
              <a:gd name="connsiteX2" fmla="*/ 1823096 w 7415827"/>
              <a:gd name="connsiteY2" fmla="*/ 1571625 h 1571625"/>
              <a:gd name="connsiteX3" fmla="*/ 0 w 7415827"/>
              <a:gd name="connsiteY3" fmla="*/ 1571625 h 1571625"/>
              <a:gd name="connsiteX4" fmla="*/ 0 w 7415827"/>
              <a:gd name="connsiteY4" fmla="*/ 0 h 1571625"/>
              <a:gd name="connsiteX0" fmla="*/ 0 w 7216426"/>
              <a:gd name="connsiteY0" fmla="*/ 0 h 1571625"/>
              <a:gd name="connsiteX1" fmla="*/ 7216426 w 7216426"/>
              <a:gd name="connsiteY1" fmla="*/ 1038225 h 1571625"/>
              <a:gd name="connsiteX2" fmla="*/ 1823096 w 7216426"/>
              <a:gd name="connsiteY2" fmla="*/ 1571625 h 1571625"/>
              <a:gd name="connsiteX3" fmla="*/ 0 w 7216426"/>
              <a:gd name="connsiteY3" fmla="*/ 1571625 h 1571625"/>
              <a:gd name="connsiteX4" fmla="*/ 0 w 7216426"/>
              <a:gd name="connsiteY4" fmla="*/ 0 h 1571625"/>
              <a:gd name="connsiteX0" fmla="*/ 0 w 7216426"/>
              <a:gd name="connsiteY0" fmla="*/ 0 h 914400"/>
              <a:gd name="connsiteX1" fmla="*/ 7216426 w 7216426"/>
              <a:gd name="connsiteY1" fmla="*/ 381000 h 914400"/>
              <a:gd name="connsiteX2" fmla="*/ 1823096 w 7216426"/>
              <a:gd name="connsiteY2" fmla="*/ 914400 h 914400"/>
              <a:gd name="connsiteX3" fmla="*/ 0 w 7216426"/>
              <a:gd name="connsiteY3" fmla="*/ 914400 h 914400"/>
              <a:gd name="connsiteX4" fmla="*/ 0 w 7216426"/>
              <a:gd name="connsiteY4" fmla="*/ 0 h 914400"/>
              <a:gd name="connsiteX0" fmla="*/ 0 w 7216426"/>
              <a:gd name="connsiteY0" fmla="*/ 0 h 1400175"/>
              <a:gd name="connsiteX1" fmla="*/ 7216426 w 7216426"/>
              <a:gd name="connsiteY1" fmla="*/ 866775 h 1400175"/>
              <a:gd name="connsiteX2" fmla="*/ 1823096 w 7216426"/>
              <a:gd name="connsiteY2" fmla="*/ 1400175 h 1400175"/>
              <a:gd name="connsiteX3" fmla="*/ 0 w 7216426"/>
              <a:gd name="connsiteY3" fmla="*/ 1400175 h 1400175"/>
              <a:gd name="connsiteX4" fmla="*/ 0 w 7216426"/>
              <a:gd name="connsiteY4" fmla="*/ 0 h 14001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216426" h="1400175">
                <a:moveTo>
                  <a:pt x="0" y="0"/>
                </a:moveTo>
                <a:lnTo>
                  <a:pt x="7216426" y="866775"/>
                </a:lnTo>
                <a:lnTo>
                  <a:pt x="1823096" y="1400175"/>
                </a:lnTo>
                <a:lnTo>
                  <a:pt x="0" y="1400175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/>
              </a:gs>
              <a:gs pos="52000">
                <a:schemeClr val="accent3">
                  <a:lumMod val="40000"/>
                  <a:lumOff val="60000"/>
                </a:schemeClr>
              </a:gs>
              <a:gs pos="66000">
                <a:schemeClr val="accent3"/>
              </a:gs>
            </a:gsLst>
            <a:lin ang="1662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1" lang="en-US">
              <a:solidFill>
                <a:srgbClr val="FFFFFF"/>
              </a:solidFill>
            </a:endParaRPr>
          </a:p>
        </p:txBody>
      </p:sp>
      <p:sp>
        <p:nvSpPr>
          <p:cNvPr id="7" name="Freeform 10"/>
          <p:cNvSpPr/>
          <p:nvPr/>
        </p:nvSpPr>
        <p:spPr>
          <a:xfrm>
            <a:off x="0" y="5411788"/>
            <a:ext cx="7605713" cy="928687"/>
          </a:xfrm>
          <a:custGeom>
            <a:avLst/>
            <a:gdLst>
              <a:gd name="connsiteX0" fmla="*/ 0 w 7436498"/>
              <a:gd name="connsiteY0" fmla="*/ 0 h 951723"/>
              <a:gd name="connsiteX1" fmla="*/ 0 w 7436498"/>
              <a:gd name="connsiteY1" fmla="*/ 139959 h 951723"/>
              <a:gd name="connsiteX2" fmla="*/ 7053942 w 7436498"/>
              <a:gd name="connsiteY2" fmla="*/ 951723 h 951723"/>
              <a:gd name="connsiteX3" fmla="*/ 7436498 w 7436498"/>
              <a:gd name="connsiteY3" fmla="*/ 914400 h 951723"/>
              <a:gd name="connsiteX4" fmla="*/ 0 w 7436498"/>
              <a:gd name="connsiteY4" fmla="*/ 0 h 951723"/>
              <a:gd name="connsiteX0" fmla="*/ 190500 w 7436498"/>
              <a:gd name="connsiteY0" fmla="*/ 0 h 1004110"/>
              <a:gd name="connsiteX1" fmla="*/ 0 w 7436498"/>
              <a:gd name="connsiteY1" fmla="*/ 192346 h 1004110"/>
              <a:gd name="connsiteX2" fmla="*/ 7053942 w 7436498"/>
              <a:gd name="connsiteY2" fmla="*/ 1004110 h 1004110"/>
              <a:gd name="connsiteX3" fmla="*/ 7436498 w 7436498"/>
              <a:gd name="connsiteY3" fmla="*/ 966787 h 1004110"/>
              <a:gd name="connsiteX4" fmla="*/ 190500 w 7436498"/>
              <a:gd name="connsiteY4" fmla="*/ 0 h 1004110"/>
              <a:gd name="connsiteX0" fmla="*/ 0 w 7448404"/>
              <a:gd name="connsiteY0" fmla="*/ 0 h 923148"/>
              <a:gd name="connsiteX1" fmla="*/ 11906 w 7448404"/>
              <a:gd name="connsiteY1" fmla="*/ 111384 h 923148"/>
              <a:gd name="connsiteX2" fmla="*/ 7065848 w 7448404"/>
              <a:gd name="connsiteY2" fmla="*/ 923148 h 923148"/>
              <a:gd name="connsiteX3" fmla="*/ 7448404 w 7448404"/>
              <a:gd name="connsiteY3" fmla="*/ 885825 h 923148"/>
              <a:gd name="connsiteX4" fmla="*/ 0 w 7448404"/>
              <a:gd name="connsiteY4" fmla="*/ 0 h 923148"/>
              <a:gd name="connsiteX0" fmla="*/ 0 w 7448404"/>
              <a:gd name="connsiteY0" fmla="*/ 0 h 923148"/>
              <a:gd name="connsiteX1" fmla="*/ 164306 w 7448404"/>
              <a:gd name="connsiteY1" fmla="*/ 68522 h 923148"/>
              <a:gd name="connsiteX2" fmla="*/ 7065848 w 7448404"/>
              <a:gd name="connsiteY2" fmla="*/ 923148 h 923148"/>
              <a:gd name="connsiteX3" fmla="*/ 7448404 w 7448404"/>
              <a:gd name="connsiteY3" fmla="*/ 885825 h 923148"/>
              <a:gd name="connsiteX4" fmla="*/ 0 w 7448404"/>
              <a:gd name="connsiteY4" fmla="*/ 0 h 923148"/>
              <a:gd name="connsiteX0" fmla="*/ 0 w 7448404"/>
              <a:gd name="connsiteY0" fmla="*/ 0 h 923148"/>
              <a:gd name="connsiteX1" fmla="*/ 302418 w 7448404"/>
              <a:gd name="connsiteY1" fmla="*/ 297122 h 923148"/>
              <a:gd name="connsiteX2" fmla="*/ 7065848 w 7448404"/>
              <a:gd name="connsiteY2" fmla="*/ 923148 h 923148"/>
              <a:gd name="connsiteX3" fmla="*/ 7448404 w 7448404"/>
              <a:gd name="connsiteY3" fmla="*/ 885825 h 923148"/>
              <a:gd name="connsiteX4" fmla="*/ 0 w 7448404"/>
              <a:gd name="connsiteY4" fmla="*/ 0 h 923148"/>
              <a:gd name="connsiteX0" fmla="*/ 1 w 7448405"/>
              <a:gd name="connsiteY0" fmla="*/ 0 h 923148"/>
              <a:gd name="connsiteX1" fmla="*/ 0 w 7448405"/>
              <a:gd name="connsiteY1" fmla="*/ 75665 h 923148"/>
              <a:gd name="connsiteX2" fmla="*/ 7065849 w 7448405"/>
              <a:gd name="connsiteY2" fmla="*/ 923148 h 923148"/>
              <a:gd name="connsiteX3" fmla="*/ 7448405 w 7448405"/>
              <a:gd name="connsiteY3" fmla="*/ 885825 h 923148"/>
              <a:gd name="connsiteX4" fmla="*/ 1 w 7448405"/>
              <a:gd name="connsiteY4" fmla="*/ 0 h 923148"/>
              <a:gd name="connsiteX0" fmla="*/ 1 w 7400780"/>
              <a:gd name="connsiteY0" fmla="*/ 0 h 928688"/>
              <a:gd name="connsiteX1" fmla="*/ 0 w 7400780"/>
              <a:gd name="connsiteY1" fmla="*/ 75665 h 928688"/>
              <a:gd name="connsiteX2" fmla="*/ 7065849 w 7400780"/>
              <a:gd name="connsiteY2" fmla="*/ 923148 h 928688"/>
              <a:gd name="connsiteX3" fmla="*/ 7400780 w 7400780"/>
              <a:gd name="connsiteY3" fmla="*/ 928688 h 928688"/>
              <a:gd name="connsiteX4" fmla="*/ 1 w 7400780"/>
              <a:gd name="connsiteY4" fmla="*/ 0 h 928688"/>
              <a:gd name="connsiteX0" fmla="*/ 1 w 7605568"/>
              <a:gd name="connsiteY0" fmla="*/ 0 h 923148"/>
              <a:gd name="connsiteX1" fmla="*/ 0 w 7605568"/>
              <a:gd name="connsiteY1" fmla="*/ 75665 h 923148"/>
              <a:gd name="connsiteX2" fmla="*/ 7065849 w 7605568"/>
              <a:gd name="connsiteY2" fmla="*/ 923148 h 923148"/>
              <a:gd name="connsiteX3" fmla="*/ 7605568 w 7605568"/>
              <a:gd name="connsiteY3" fmla="*/ 897732 h 923148"/>
              <a:gd name="connsiteX4" fmla="*/ 1 w 7605568"/>
              <a:gd name="connsiteY4" fmla="*/ 0 h 923148"/>
              <a:gd name="connsiteX0" fmla="*/ 1 w 7605568"/>
              <a:gd name="connsiteY0" fmla="*/ 0 h 897732"/>
              <a:gd name="connsiteX1" fmla="*/ 0 w 7605568"/>
              <a:gd name="connsiteY1" fmla="*/ 75665 h 897732"/>
              <a:gd name="connsiteX2" fmla="*/ 7065849 w 7605568"/>
              <a:gd name="connsiteY2" fmla="*/ 863617 h 897732"/>
              <a:gd name="connsiteX3" fmla="*/ 7605568 w 7605568"/>
              <a:gd name="connsiteY3" fmla="*/ 897732 h 897732"/>
              <a:gd name="connsiteX4" fmla="*/ 1 w 7605568"/>
              <a:gd name="connsiteY4" fmla="*/ 0 h 897732"/>
              <a:gd name="connsiteX0" fmla="*/ 1 w 7605568"/>
              <a:gd name="connsiteY0" fmla="*/ 0 h 927910"/>
              <a:gd name="connsiteX1" fmla="*/ 0 w 7605568"/>
              <a:gd name="connsiteY1" fmla="*/ 75665 h 927910"/>
              <a:gd name="connsiteX2" fmla="*/ 7225392 w 7605568"/>
              <a:gd name="connsiteY2" fmla="*/ 927910 h 927910"/>
              <a:gd name="connsiteX3" fmla="*/ 7605568 w 7605568"/>
              <a:gd name="connsiteY3" fmla="*/ 897732 h 927910"/>
              <a:gd name="connsiteX4" fmla="*/ 1 w 7605568"/>
              <a:gd name="connsiteY4" fmla="*/ 0 h 9279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605568" h="927910">
                <a:moveTo>
                  <a:pt x="1" y="0"/>
                </a:moveTo>
                <a:cubicBezTo>
                  <a:pt x="1" y="25222"/>
                  <a:pt x="0" y="50443"/>
                  <a:pt x="0" y="75665"/>
                </a:cubicBezTo>
                <a:lnTo>
                  <a:pt x="7225392" y="927910"/>
                </a:lnTo>
                <a:lnTo>
                  <a:pt x="7605568" y="897732"/>
                </a:lnTo>
                <a:lnTo>
                  <a:pt x="1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1" lang="en-US" sz="2400">
              <a:solidFill>
                <a:srgbClr val="FFFFFF"/>
              </a:solidFill>
            </a:endParaRPr>
          </a:p>
        </p:txBody>
      </p:sp>
      <p:sp>
        <p:nvSpPr>
          <p:cNvPr id="8" name="Freeform 11"/>
          <p:cNvSpPr/>
          <p:nvPr/>
        </p:nvSpPr>
        <p:spPr>
          <a:xfrm>
            <a:off x="1681163" y="6116638"/>
            <a:ext cx="7464425" cy="741362"/>
          </a:xfrm>
          <a:custGeom>
            <a:avLst/>
            <a:gdLst>
              <a:gd name="connsiteX0" fmla="*/ 7408506 w 7408506"/>
              <a:gd name="connsiteY0" fmla="*/ 0 h 755780"/>
              <a:gd name="connsiteX1" fmla="*/ 0 w 7408506"/>
              <a:gd name="connsiteY1" fmla="*/ 755780 h 755780"/>
              <a:gd name="connsiteX2" fmla="*/ 662473 w 7408506"/>
              <a:gd name="connsiteY2" fmla="*/ 755780 h 755780"/>
              <a:gd name="connsiteX3" fmla="*/ 7408506 w 7408506"/>
              <a:gd name="connsiteY3" fmla="*/ 74645 h 755780"/>
              <a:gd name="connsiteX4" fmla="*/ 7408506 w 7408506"/>
              <a:gd name="connsiteY4" fmla="*/ 0 h 755780"/>
              <a:gd name="connsiteX0" fmla="*/ 6958449 w 6958449"/>
              <a:gd name="connsiteY0" fmla="*/ 0 h 755780"/>
              <a:gd name="connsiteX1" fmla="*/ 0 w 6958449"/>
              <a:gd name="connsiteY1" fmla="*/ 712918 h 755780"/>
              <a:gd name="connsiteX2" fmla="*/ 212416 w 6958449"/>
              <a:gd name="connsiteY2" fmla="*/ 755780 h 755780"/>
              <a:gd name="connsiteX3" fmla="*/ 6958449 w 6958449"/>
              <a:gd name="connsiteY3" fmla="*/ 74645 h 755780"/>
              <a:gd name="connsiteX4" fmla="*/ 6958449 w 6958449"/>
              <a:gd name="connsiteY4" fmla="*/ 0 h 755780"/>
              <a:gd name="connsiteX0" fmla="*/ 6958449 w 6958449"/>
              <a:gd name="connsiteY0" fmla="*/ 0 h 712918"/>
              <a:gd name="connsiteX1" fmla="*/ 0 w 6958449"/>
              <a:gd name="connsiteY1" fmla="*/ 712918 h 712918"/>
              <a:gd name="connsiteX2" fmla="*/ 302903 w 6958449"/>
              <a:gd name="connsiteY2" fmla="*/ 705774 h 712918"/>
              <a:gd name="connsiteX3" fmla="*/ 6958449 w 6958449"/>
              <a:gd name="connsiteY3" fmla="*/ 74645 h 712918"/>
              <a:gd name="connsiteX4" fmla="*/ 6958449 w 6958449"/>
              <a:gd name="connsiteY4" fmla="*/ 0 h 712918"/>
              <a:gd name="connsiteX0" fmla="*/ 6958449 w 6958449"/>
              <a:gd name="connsiteY0" fmla="*/ 0 h 741492"/>
              <a:gd name="connsiteX1" fmla="*/ 0 w 6958449"/>
              <a:gd name="connsiteY1" fmla="*/ 712918 h 741492"/>
              <a:gd name="connsiteX2" fmla="*/ 248134 w 6958449"/>
              <a:gd name="connsiteY2" fmla="*/ 741492 h 741492"/>
              <a:gd name="connsiteX3" fmla="*/ 6958449 w 6958449"/>
              <a:gd name="connsiteY3" fmla="*/ 74645 h 741492"/>
              <a:gd name="connsiteX4" fmla="*/ 6958449 w 6958449"/>
              <a:gd name="connsiteY4" fmla="*/ 0 h 741492"/>
              <a:gd name="connsiteX0" fmla="*/ 7465656 w 7465656"/>
              <a:gd name="connsiteY0" fmla="*/ 0 h 741493"/>
              <a:gd name="connsiteX1" fmla="*/ 0 w 7465656"/>
              <a:gd name="connsiteY1" fmla="*/ 741493 h 741493"/>
              <a:gd name="connsiteX2" fmla="*/ 755341 w 7465656"/>
              <a:gd name="connsiteY2" fmla="*/ 741492 h 741493"/>
              <a:gd name="connsiteX3" fmla="*/ 7465656 w 7465656"/>
              <a:gd name="connsiteY3" fmla="*/ 74645 h 741493"/>
              <a:gd name="connsiteX4" fmla="*/ 7465656 w 7465656"/>
              <a:gd name="connsiteY4" fmla="*/ 0 h 7414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465656" h="741493">
                <a:moveTo>
                  <a:pt x="7465656" y="0"/>
                </a:moveTo>
                <a:lnTo>
                  <a:pt x="0" y="741493"/>
                </a:lnTo>
                <a:lnTo>
                  <a:pt x="755341" y="741492"/>
                </a:lnTo>
                <a:lnTo>
                  <a:pt x="7465656" y="74645"/>
                </a:lnTo>
                <a:lnTo>
                  <a:pt x="7465656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1" lang="en-US" sz="2400">
              <a:solidFill>
                <a:srgbClr val="FFFFFF"/>
              </a:solidFill>
            </a:endParaRP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572000" y="609600"/>
            <a:ext cx="3886200" cy="4190999"/>
          </a:xfrm>
          <a:ln w="79375">
            <a:solidFill>
              <a:schemeClr val="tx1"/>
            </a:solidFill>
            <a:miter lim="800000"/>
          </a:ln>
          <a:effectLst>
            <a:outerShdw blurRad="50800" dist="38100" dir="5400000" algn="ctr" rotWithShape="0">
              <a:srgbClr val="000000">
                <a:alpha val="42000"/>
              </a:srgbClr>
            </a:outerShdw>
          </a:effectLst>
        </p:spPr>
        <p:txBody>
          <a:bodyPr rtlCol="0">
            <a:normAutofit/>
          </a:bodyPr>
          <a:lstStyle>
            <a:lvl1pPr marL="0" indent="0" algn="ctr">
              <a:buNone/>
              <a:defRPr sz="25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676656" y="609600"/>
            <a:ext cx="3383280" cy="914400"/>
          </a:xfrm>
        </p:spPr>
        <p:txBody>
          <a:bodyPr anchor="b">
            <a:noAutofit/>
          </a:bodyPr>
          <a:lstStyle>
            <a:lvl1pPr algn="l">
              <a:defRPr sz="2200" b="0" i="0" cap="none" baseline="0">
                <a:solidFill>
                  <a:schemeClr val="tx2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14"/>
          </p:nvPr>
        </p:nvSpPr>
        <p:spPr>
          <a:xfrm>
            <a:off x="676656" y="1524000"/>
            <a:ext cx="3381375" cy="3295650"/>
          </a:xfrm>
        </p:spPr>
        <p:txBody>
          <a:bodyPr>
            <a:normAutofit/>
          </a:bodyPr>
          <a:lstStyle>
            <a:lvl1pPr marL="0" indent="0">
              <a:buFontTx/>
              <a:buNone/>
              <a:defRPr sz="1600"/>
            </a:lvl1pPr>
            <a:lvl2pPr>
              <a:buFontTx/>
              <a:buNone/>
              <a:defRPr/>
            </a:lvl2pPr>
            <a:lvl3pPr>
              <a:buFontTx/>
              <a:buNone/>
              <a:defRPr/>
            </a:lvl3pPr>
            <a:lvl4pPr>
              <a:buFontTx/>
              <a:buNone/>
              <a:defRPr/>
            </a:lvl4pPr>
            <a:lvl5pPr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9" name="Date Placeholder 4"/>
          <p:cNvSpPr>
            <a:spLocks noGrp="1"/>
          </p:cNvSpPr>
          <p:nvPr>
            <p:ph type="dt" sz="half" idx="15"/>
          </p:nvPr>
        </p:nvSpPr>
        <p:spPr/>
        <p:txBody>
          <a:bodyPr/>
          <a:lstStyle>
            <a:lvl1pPr>
              <a:defRPr kumimoji="0"/>
            </a:lvl1pPr>
          </a:lstStyle>
          <a:p>
            <a:pPr>
              <a:defRPr/>
            </a:pPr>
            <a:endParaRPr/>
          </a:p>
        </p:txBody>
      </p:sp>
      <p:sp>
        <p:nvSpPr>
          <p:cNvPr id="10" name="Footer Placeholder 5"/>
          <p:cNvSpPr>
            <a:spLocks noGrp="1"/>
          </p:cNvSpPr>
          <p:nvPr>
            <p:ph type="ftr" sz="quarter" idx="16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" name="Slide Number Placeholder 6"/>
          <p:cNvSpPr>
            <a:spLocks noGrp="1"/>
          </p:cNvSpPr>
          <p:nvPr>
            <p:ph type="sldNum" sz="quarter" idx="17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6B7EA40A-6B0B-4BEE-A644-F94A8ABA56BE}" type="slidenum">
              <a:rPr lang="en-US" altLang="sk-SK"/>
              <a:pPr>
                <a:defRPr/>
              </a:pPr>
              <a:t>‹#›</a:t>
            </a:fld>
            <a:endParaRPr lang="en-US" altLang="sk-SK"/>
          </a:p>
        </p:txBody>
      </p:sp>
    </p:spTree>
    <p:extLst>
      <p:ext uri="{BB962C8B-B14F-4D97-AF65-F5344CB8AC3E}">
        <p14:creationId xmlns:p14="http://schemas.microsoft.com/office/powerpoint/2010/main" val="230949454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8"/>
          <p:cNvSpPr/>
          <p:nvPr/>
        </p:nvSpPr>
        <p:spPr>
          <a:xfrm>
            <a:off x="0" y="5457825"/>
            <a:ext cx="7239000" cy="1400175"/>
          </a:xfrm>
          <a:custGeom>
            <a:avLst/>
            <a:gdLst>
              <a:gd name="connsiteX0" fmla="*/ 0 w 9134475"/>
              <a:gd name="connsiteY0" fmla="*/ 142875 h 1323975"/>
              <a:gd name="connsiteX1" fmla="*/ 6305550 w 9134475"/>
              <a:gd name="connsiteY1" fmla="*/ 1209675 h 1323975"/>
              <a:gd name="connsiteX2" fmla="*/ 9134475 w 9134475"/>
              <a:gd name="connsiteY2" fmla="*/ 0 h 1323975"/>
              <a:gd name="connsiteX3" fmla="*/ 9134475 w 9134475"/>
              <a:gd name="connsiteY3" fmla="*/ 1323975 h 1323975"/>
              <a:gd name="connsiteX4" fmla="*/ 0 w 9134475"/>
              <a:gd name="connsiteY4" fmla="*/ 1323975 h 1323975"/>
              <a:gd name="connsiteX5" fmla="*/ 0 w 9134475"/>
              <a:gd name="connsiteY5" fmla="*/ 142875 h 1323975"/>
              <a:gd name="connsiteX0" fmla="*/ 0 w 9134475"/>
              <a:gd name="connsiteY0" fmla="*/ 0 h 1181100"/>
              <a:gd name="connsiteX1" fmla="*/ 6305550 w 9134475"/>
              <a:gd name="connsiteY1" fmla="*/ 1066800 h 1181100"/>
              <a:gd name="connsiteX2" fmla="*/ 9134475 w 9134475"/>
              <a:gd name="connsiteY2" fmla="*/ 1181100 h 1181100"/>
              <a:gd name="connsiteX3" fmla="*/ 0 w 9134475"/>
              <a:gd name="connsiteY3" fmla="*/ 1181100 h 1181100"/>
              <a:gd name="connsiteX4" fmla="*/ 0 w 9134475"/>
              <a:gd name="connsiteY4" fmla="*/ 0 h 1181100"/>
              <a:gd name="connsiteX0" fmla="*/ 0 w 6494783"/>
              <a:gd name="connsiteY0" fmla="*/ 0 h 1181100"/>
              <a:gd name="connsiteX1" fmla="*/ 6305550 w 6494783"/>
              <a:gd name="connsiteY1" fmla="*/ 1066800 h 1181100"/>
              <a:gd name="connsiteX2" fmla="*/ 6494783 w 6494783"/>
              <a:gd name="connsiteY2" fmla="*/ 1181100 h 1181100"/>
              <a:gd name="connsiteX3" fmla="*/ 0 w 6494783"/>
              <a:gd name="connsiteY3" fmla="*/ 1181100 h 1181100"/>
              <a:gd name="connsiteX4" fmla="*/ 0 w 6494783"/>
              <a:gd name="connsiteY4" fmla="*/ 0 h 1181100"/>
              <a:gd name="connsiteX0" fmla="*/ 0 w 6494783"/>
              <a:gd name="connsiteY0" fmla="*/ 0 h 1181100"/>
              <a:gd name="connsiteX1" fmla="*/ 6494783 w 6494783"/>
              <a:gd name="connsiteY1" fmla="*/ 1181100 h 1181100"/>
              <a:gd name="connsiteX2" fmla="*/ 0 w 6494783"/>
              <a:gd name="connsiteY2" fmla="*/ 1181100 h 1181100"/>
              <a:gd name="connsiteX3" fmla="*/ 0 w 6494783"/>
              <a:gd name="connsiteY3" fmla="*/ 0 h 1181100"/>
              <a:gd name="connsiteX0" fmla="*/ 0 w 7415827"/>
              <a:gd name="connsiteY0" fmla="*/ 0 h 1181100"/>
              <a:gd name="connsiteX1" fmla="*/ 7415827 w 7415827"/>
              <a:gd name="connsiteY1" fmla="*/ 866775 h 1181100"/>
              <a:gd name="connsiteX2" fmla="*/ 0 w 7415827"/>
              <a:gd name="connsiteY2" fmla="*/ 1181100 h 1181100"/>
              <a:gd name="connsiteX3" fmla="*/ 0 w 7415827"/>
              <a:gd name="connsiteY3" fmla="*/ 0 h 1181100"/>
              <a:gd name="connsiteX0" fmla="*/ 0 w 7415827"/>
              <a:gd name="connsiteY0" fmla="*/ 0 h 1571625"/>
              <a:gd name="connsiteX1" fmla="*/ 7415827 w 7415827"/>
              <a:gd name="connsiteY1" fmla="*/ 866775 h 1571625"/>
              <a:gd name="connsiteX2" fmla="*/ 0 w 7415827"/>
              <a:gd name="connsiteY2" fmla="*/ 1571625 h 1571625"/>
              <a:gd name="connsiteX3" fmla="*/ 0 w 7415827"/>
              <a:gd name="connsiteY3" fmla="*/ 0 h 1571625"/>
              <a:gd name="connsiteX0" fmla="*/ 0 w 7415827"/>
              <a:gd name="connsiteY0" fmla="*/ 0 h 1571625"/>
              <a:gd name="connsiteX1" fmla="*/ 7415827 w 7415827"/>
              <a:gd name="connsiteY1" fmla="*/ 866775 h 1571625"/>
              <a:gd name="connsiteX2" fmla="*/ 1823096 w 7415827"/>
              <a:gd name="connsiteY2" fmla="*/ 1571625 h 1571625"/>
              <a:gd name="connsiteX3" fmla="*/ 0 w 7415827"/>
              <a:gd name="connsiteY3" fmla="*/ 1571625 h 1571625"/>
              <a:gd name="connsiteX4" fmla="*/ 0 w 7415827"/>
              <a:gd name="connsiteY4" fmla="*/ 0 h 1571625"/>
              <a:gd name="connsiteX0" fmla="*/ 0 w 7216426"/>
              <a:gd name="connsiteY0" fmla="*/ 0 h 1571625"/>
              <a:gd name="connsiteX1" fmla="*/ 7216426 w 7216426"/>
              <a:gd name="connsiteY1" fmla="*/ 1038225 h 1571625"/>
              <a:gd name="connsiteX2" fmla="*/ 1823096 w 7216426"/>
              <a:gd name="connsiteY2" fmla="*/ 1571625 h 1571625"/>
              <a:gd name="connsiteX3" fmla="*/ 0 w 7216426"/>
              <a:gd name="connsiteY3" fmla="*/ 1571625 h 1571625"/>
              <a:gd name="connsiteX4" fmla="*/ 0 w 7216426"/>
              <a:gd name="connsiteY4" fmla="*/ 0 h 1571625"/>
              <a:gd name="connsiteX0" fmla="*/ 0 w 7216426"/>
              <a:gd name="connsiteY0" fmla="*/ 0 h 914400"/>
              <a:gd name="connsiteX1" fmla="*/ 7216426 w 7216426"/>
              <a:gd name="connsiteY1" fmla="*/ 381000 h 914400"/>
              <a:gd name="connsiteX2" fmla="*/ 1823096 w 7216426"/>
              <a:gd name="connsiteY2" fmla="*/ 914400 h 914400"/>
              <a:gd name="connsiteX3" fmla="*/ 0 w 7216426"/>
              <a:gd name="connsiteY3" fmla="*/ 914400 h 914400"/>
              <a:gd name="connsiteX4" fmla="*/ 0 w 7216426"/>
              <a:gd name="connsiteY4" fmla="*/ 0 h 914400"/>
              <a:gd name="connsiteX0" fmla="*/ 0 w 7216426"/>
              <a:gd name="connsiteY0" fmla="*/ 0 h 1400175"/>
              <a:gd name="connsiteX1" fmla="*/ 7216426 w 7216426"/>
              <a:gd name="connsiteY1" fmla="*/ 866775 h 1400175"/>
              <a:gd name="connsiteX2" fmla="*/ 1823096 w 7216426"/>
              <a:gd name="connsiteY2" fmla="*/ 1400175 h 1400175"/>
              <a:gd name="connsiteX3" fmla="*/ 0 w 7216426"/>
              <a:gd name="connsiteY3" fmla="*/ 1400175 h 1400175"/>
              <a:gd name="connsiteX4" fmla="*/ 0 w 7216426"/>
              <a:gd name="connsiteY4" fmla="*/ 0 h 14001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216426" h="1400175">
                <a:moveTo>
                  <a:pt x="0" y="0"/>
                </a:moveTo>
                <a:lnTo>
                  <a:pt x="7216426" y="866775"/>
                </a:lnTo>
                <a:lnTo>
                  <a:pt x="1823096" y="1400175"/>
                </a:lnTo>
                <a:lnTo>
                  <a:pt x="0" y="1400175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1"/>
              </a:gs>
              <a:gs pos="52000">
                <a:schemeClr val="accent1">
                  <a:lumMod val="40000"/>
                  <a:lumOff val="60000"/>
                </a:schemeClr>
              </a:gs>
              <a:gs pos="66000">
                <a:schemeClr val="accent1"/>
              </a:gs>
            </a:gsLst>
            <a:lin ang="1662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1" lang="en-US" sz="2400">
              <a:solidFill>
                <a:srgbClr val="FFFFFF"/>
              </a:solidFill>
            </a:endParaRPr>
          </a:p>
        </p:txBody>
      </p:sp>
      <p:sp>
        <p:nvSpPr>
          <p:cNvPr id="5" name="Freeform 9"/>
          <p:cNvSpPr/>
          <p:nvPr/>
        </p:nvSpPr>
        <p:spPr>
          <a:xfrm>
            <a:off x="1808163" y="6148388"/>
            <a:ext cx="7337425" cy="711200"/>
          </a:xfrm>
          <a:custGeom>
            <a:avLst/>
            <a:gdLst>
              <a:gd name="connsiteX0" fmla="*/ 9525 w 9144000"/>
              <a:gd name="connsiteY0" fmla="*/ 9525 h 1457325"/>
              <a:gd name="connsiteX1" fmla="*/ 9144000 w 9144000"/>
              <a:gd name="connsiteY1" fmla="*/ 0 h 1457325"/>
              <a:gd name="connsiteX2" fmla="*/ 9144000 w 9144000"/>
              <a:gd name="connsiteY2" fmla="*/ 257175 h 1457325"/>
              <a:gd name="connsiteX3" fmla="*/ 6334125 w 9144000"/>
              <a:gd name="connsiteY3" fmla="*/ 1457325 h 1457325"/>
              <a:gd name="connsiteX4" fmla="*/ 0 w 9144000"/>
              <a:gd name="connsiteY4" fmla="*/ 390525 h 1457325"/>
              <a:gd name="connsiteX5" fmla="*/ 9525 w 9144000"/>
              <a:gd name="connsiteY5" fmla="*/ 9525 h 1457325"/>
              <a:gd name="connsiteX0" fmla="*/ 9525 w 9144000"/>
              <a:gd name="connsiteY0" fmla="*/ 666750 h 2114550"/>
              <a:gd name="connsiteX1" fmla="*/ 9144000 w 9144000"/>
              <a:gd name="connsiteY1" fmla="*/ 0 h 2114550"/>
              <a:gd name="connsiteX2" fmla="*/ 9144000 w 9144000"/>
              <a:gd name="connsiteY2" fmla="*/ 914400 h 2114550"/>
              <a:gd name="connsiteX3" fmla="*/ 6334125 w 9144000"/>
              <a:gd name="connsiteY3" fmla="*/ 2114550 h 2114550"/>
              <a:gd name="connsiteX4" fmla="*/ 0 w 9144000"/>
              <a:gd name="connsiteY4" fmla="*/ 1047750 h 2114550"/>
              <a:gd name="connsiteX5" fmla="*/ 9525 w 9144000"/>
              <a:gd name="connsiteY5" fmla="*/ 666750 h 2114550"/>
              <a:gd name="connsiteX0" fmla="*/ 9525 w 9144000"/>
              <a:gd name="connsiteY0" fmla="*/ 9525 h 1457325"/>
              <a:gd name="connsiteX1" fmla="*/ 9144000 w 9144000"/>
              <a:gd name="connsiteY1" fmla="*/ 0 h 1457325"/>
              <a:gd name="connsiteX2" fmla="*/ 9144000 w 9144000"/>
              <a:gd name="connsiteY2" fmla="*/ 257175 h 1457325"/>
              <a:gd name="connsiteX3" fmla="*/ 6334125 w 9144000"/>
              <a:gd name="connsiteY3" fmla="*/ 1457325 h 1457325"/>
              <a:gd name="connsiteX4" fmla="*/ 0 w 9144000"/>
              <a:gd name="connsiteY4" fmla="*/ 390525 h 1457325"/>
              <a:gd name="connsiteX5" fmla="*/ 9525 w 9144000"/>
              <a:gd name="connsiteY5" fmla="*/ 9525 h 1457325"/>
              <a:gd name="connsiteX0" fmla="*/ 9525 w 9144000"/>
              <a:gd name="connsiteY0" fmla="*/ 9525 h 1581150"/>
              <a:gd name="connsiteX1" fmla="*/ 9144000 w 9144000"/>
              <a:gd name="connsiteY1" fmla="*/ 0 h 1581150"/>
              <a:gd name="connsiteX2" fmla="*/ 9144000 w 9144000"/>
              <a:gd name="connsiteY2" fmla="*/ 257175 h 1581150"/>
              <a:gd name="connsiteX3" fmla="*/ 9144000 w 9144000"/>
              <a:gd name="connsiteY3" fmla="*/ 1581150 h 1581150"/>
              <a:gd name="connsiteX4" fmla="*/ 6334125 w 9144000"/>
              <a:gd name="connsiteY4" fmla="*/ 1457325 h 1581150"/>
              <a:gd name="connsiteX5" fmla="*/ 0 w 9144000"/>
              <a:gd name="connsiteY5" fmla="*/ 390525 h 1581150"/>
              <a:gd name="connsiteX6" fmla="*/ 9525 w 9144000"/>
              <a:gd name="connsiteY6" fmla="*/ 9525 h 1581150"/>
              <a:gd name="connsiteX0" fmla="*/ 9525 w 9144000"/>
              <a:gd name="connsiteY0" fmla="*/ 9525 h 1581150"/>
              <a:gd name="connsiteX1" fmla="*/ 9144000 w 9144000"/>
              <a:gd name="connsiteY1" fmla="*/ 0 h 1581150"/>
              <a:gd name="connsiteX2" fmla="*/ 9144000 w 9144000"/>
              <a:gd name="connsiteY2" fmla="*/ 257175 h 1581150"/>
              <a:gd name="connsiteX3" fmla="*/ 9144000 w 9144000"/>
              <a:gd name="connsiteY3" fmla="*/ 1581150 h 1581150"/>
              <a:gd name="connsiteX4" fmla="*/ 0 w 9144000"/>
              <a:gd name="connsiteY4" fmla="*/ 390525 h 1581150"/>
              <a:gd name="connsiteX5" fmla="*/ 9525 w 9144000"/>
              <a:gd name="connsiteY5" fmla="*/ 9525 h 1581150"/>
              <a:gd name="connsiteX0" fmla="*/ 9525 w 9144000"/>
              <a:gd name="connsiteY0" fmla="*/ 9525 h 1581150"/>
              <a:gd name="connsiteX1" fmla="*/ 9144000 w 9144000"/>
              <a:gd name="connsiteY1" fmla="*/ 0 h 1581150"/>
              <a:gd name="connsiteX2" fmla="*/ 9144000 w 9144000"/>
              <a:gd name="connsiteY2" fmla="*/ 257175 h 1581150"/>
              <a:gd name="connsiteX3" fmla="*/ 9144000 w 9144000"/>
              <a:gd name="connsiteY3" fmla="*/ 1581150 h 1581150"/>
              <a:gd name="connsiteX4" fmla="*/ 0 w 9144000"/>
              <a:gd name="connsiteY4" fmla="*/ 1571625 h 1581150"/>
              <a:gd name="connsiteX5" fmla="*/ 9525 w 9144000"/>
              <a:gd name="connsiteY5" fmla="*/ 9525 h 1581150"/>
              <a:gd name="connsiteX0" fmla="*/ 342207 w 9144000"/>
              <a:gd name="connsiteY0" fmla="*/ 1323975 h 1581150"/>
              <a:gd name="connsiteX1" fmla="*/ 9144000 w 9144000"/>
              <a:gd name="connsiteY1" fmla="*/ 0 h 1581150"/>
              <a:gd name="connsiteX2" fmla="*/ 9144000 w 9144000"/>
              <a:gd name="connsiteY2" fmla="*/ 257175 h 1581150"/>
              <a:gd name="connsiteX3" fmla="*/ 9144000 w 9144000"/>
              <a:gd name="connsiteY3" fmla="*/ 1581150 h 1581150"/>
              <a:gd name="connsiteX4" fmla="*/ 0 w 9144000"/>
              <a:gd name="connsiteY4" fmla="*/ 1571625 h 1581150"/>
              <a:gd name="connsiteX5" fmla="*/ 342207 w 9144000"/>
              <a:gd name="connsiteY5" fmla="*/ 1323975 h 1581150"/>
              <a:gd name="connsiteX0" fmla="*/ 20 w 9144000"/>
              <a:gd name="connsiteY0" fmla="*/ 1323975 h 1581150"/>
              <a:gd name="connsiteX1" fmla="*/ 9144000 w 9144000"/>
              <a:gd name="connsiteY1" fmla="*/ 0 h 1581150"/>
              <a:gd name="connsiteX2" fmla="*/ 9144000 w 9144000"/>
              <a:gd name="connsiteY2" fmla="*/ 257175 h 1581150"/>
              <a:gd name="connsiteX3" fmla="*/ 9144000 w 9144000"/>
              <a:gd name="connsiteY3" fmla="*/ 1581150 h 1581150"/>
              <a:gd name="connsiteX4" fmla="*/ 0 w 9144000"/>
              <a:gd name="connsiteY4" fmla="*/ 1571625 h 1581150"/>
              <a:gd name="connsiteX5" fmla="*/ 20 w 9144000"/>
              <a:gd name="connsiteY5" fmla="*/ 1323975 h 1581150"/>
              <a:gd name="connsiteX0" fmla="*/ 20 w 9144000"/>
              <a:gd name="connsiteY0" fmla="*/ 1323975 h 1581150"/>
              <a:gd name="connsiteX1" fmla="*/ 9144000 w 9144000"/>
              <a:gd name="connsiteY1" fmla="*/ 0 h 1581150"/>
              <a:gd name="connsiteX2" fmla="*/ 9144000 w 9144000"/>
              <a:gd name="connsiteY2" fmla="*/ 257175 h 1581150"/>
              <a:gd name="connsiteX3" fmla="*/ 9144000 w 9144000"/>
              <a:gd name="connsiteY3" fmla="*/ 1581150 h 1581150"/>
              <a:gd name="connsiteX4" fmla="*/ 0 w 9144000"/>
              <a:gd name="connsiteY4" fmla="*/ 1571625 h 1581150"/>
              <a:gd name="connsiteX5" fmla="*/ 20 w 9144000"/>
              <a:gd name="connsiteY5" fmla="*/ 1323975 h 1581150"/>
              <a:gd name="connsiteX0" fmla="*/ 20 w 9144000"/>
              <a:gd name="connsiteY0" fmla="*/ 1323975 h 1581150"/>
              <a:gd name="connsiteX1" fmla="*/ 9144000 w 9144000"/>
              <a:gd name="connsiteY1" fmla="*/ 0 h 1581150"/>
              <a:gd name="connsiteX2" fmla="*/ 9144000 w 9144000"/>
              <a:gd name="connsiteY2" fmla="*/ 257175 h 1581150"/>
              <a:gd name="connsiteX3" fmla="*/ 9144000 w 9144000"/>
              <a:gd name="connsiteY3" fmla="*/ 1581150 h 1581150"/>
              <a:gd name="connsiteX4" fmla="*/ 0 w 9144000"/>
              <a:gd name="connsiteY4" fmla="*/ 1571625 h 1581150"/>
              <a:gd name="connsiteX5" fmla="*/ 20 w 9144000"/>
              <a:gd name="connsiteY5" fmla="*/ 1323975 h 1581150"/>
              <a:gd name="connsiteX0" fmla="*/ 20 w 9144000"/>
              <a:gd name="connsiteY0" fmla="*/ 1323975 h 1581150"/>
              <a:gd name="connsiteX1" fmla="*/ 9144000 w 9144000"/>
              <a:gd name="connsiteY1" fmla="*/ 0 h 1581150"/>
              <a:gd name="connsiteX2" fmla="*/ 9144000 w 9144000"/>
              <a:gd name="connsiteY2" fmla="*/ 257175 h 1581150"/>
              <a:gd name="connsiteX3" fmla="*/ 9144000 w 9144000"/>
              <a:gd name="connsiteY3" fmla="*/ 1581150 h 1581150"/>
              <a:gd name="connsiteX4" fmla="*/ 9134495 w 9144000"/>
              <a:gd name="connsiteY4" fmla="*/ 1572115 h 1581150"/>
              <a:gd name="connsiteX5" fmla="*/ 0 w 9144000"/>
              <a:gd name="connsiteY5" fmla="*/ 1571625 h 1581150"/>
              <a:gd name="connsiteX6" fmla="*/ 20 w 9144000"/>
              <a:gd name="connsiteY6" fmla="*/ 1323975 h 1581150"/>
              <a:gd name="connsiteX0" fmla="*/ 20 w 9144000"/>
              <a:gd name="connsiteY0" fmla="*/ 1323975 h 1581150"/>
              <a:gd name="connsiteX1" fmla="*/ 9144000 w 9144000"/>
              <a:gd name="connsiteY1" fmla="*/ 0 h 1581150"/>
              <a:gd name="connsiteX2" fmla="*/ 9144000 w 9144000"/>
              <a:gd name="connsiteY2" fmla="*/ 1581150 h 1581150"/>
              <a:gd name="connsiteX3" fmla="*/ 9134495 w 9144000"/>
              <a:gd name="connsiteY3" fmla="*/ 1572115 h 1581150"/>
              <a:gd name="connsiteX4" fmla="*/ 0 w 9144000"/>
              <a:gd name="connsiteY4" fmla="*/ 1571625 h 1581150"/>
              <a:gd name="connsiteX5" fmla="*/ 20 w 9144000"/>
              <a:gd name="connsiteY5" fmla="*/ 1323975 h 1581150"/>
              <a:gd name="connsiteX0" fmla="*/ 20 w 9144000"/>
              <a:gd name="connsiteY0" fmla="*/ 456601 h 713776"/>
              <a:gd name="connsiteX1" fmla="*/ 8611709 w 9144000"/>
              <a:gd name="connsiteY1" fmla="*/ 0 h 713776"/>
              <a:gd name="connsiteX2" fmla="*/ 9144000 w 9144000"/>
              <a:gd name="connsiteY2" fmla="*/ 713776 h 713776"/>
              <a:gd name="connsiteX3" fmla="*/ 9134495 w 9144000"/>
              <a:gd name="connsiteY3" fmla="*/ 704741 h 713776"/>
              <a:gd name="connsiteX4" fmla="*/ 0 w 9144000"/>
              <a:gd name="connsiteY4" fmla="*/ 704251 h 713776"/>
              <a:gd name="connsiteX5" fmla="*/ 20 w 9144000"/>
              <a:gd name="connsiteY5" fmla="*/ 456601 h 713776"/>
              <a:gd name="connsiteX0" fmla="*/ 20 w 9144000"/>
              <a:gd name="connsiteY0" fmla="*/ 818007 h 1075182"/>
              <a:gd name="connsiteX1" fmla="*/ 9124990 w 9144000"/>
              <a:gd name="connsiteY1" fmla="*/ 0 h 1075182"/>
              <a:gd name="connsiteX2" fmla="*/ 9144000 w 9144000"/>
              <a:gd name="connsiteY2" fmla="*/ 1075182 h 1075182"/>
              <a:gd name="connsiteX3" fmla="*/ 9134495 w 9144000"/>
              <a:gd name="connsiteY3" fmla="*/ 1066147 h 1075182"/>
              <a:gd name="connsiteX4" fmla="*/ 0 w 9144000"/>
              <a:gd name="connsiteY4" fmla="*/ 1065657 h 1075182"/>
              <a:gd name="connsiteX5" fmla="*/ 20 w 9144000"/>
              <a:gd name="connsiteY5" fmla="*/ 818007 h 1075182"/>
              <a:gd name="connsiteX0" fmla="*/ 20 w 9144000"/>
              <a:gd name="connsiteY0" fmla="*/ 176512 h 433687"/>
              <a:gd name="connsiteX1" fmla="*/ 8782802 w 9144000"/>
              <a:gd name="connsiteY1" fmla="*/ 0 h 433687"/>
              <a:gd name="connsiteX2" fmla="*/ 9144000 w 9144000"/>
              <a:gd name="connsiteY2" fmla="*/ 433687 h 433687"/>
              <a:gd name="connsiteX3" fmla="*/ 9134495 w 9144000"/>
              <a:gd name="connsiteY3" fmla="*/ 424652 h 433687"/>
              <a:gd name="connsiteX4" fmla="*/ 0 w 9144000"/>
              <a:gd name="connsiteY4" fmla="*/ 424162 h 433687"/>
              <a:gd name="connsiteX5" fmla="*/ 20 w 9144000"/>
              <a:gd name="connsiteY5" fmla="*/ 176512 h 433687"/>
              <a:gd name="connsiteX0" fmla="*/ 20 w 9144000"/>
              <a:gd name="connsiteY0" fmla="*/ 411426 h 668601"/>
              <a:gd name="connsiteX1" fmla="*/ 9124989 w 9144000"/>
              <a:gd name="connsiteY1" fmla="*/ 0 h 668601"/>
              <a:gd name="connsiteX2" fmla="*/ 9144000 w 9144000"/>
              <a:gd name="connsiteY2" fmla="*/ 668601 h 668601"/>
              <a:gd name="connsiteX3" fmla="*/ 9134495 w 9144000"/>
              <a:gd name="connsiteY3" fmla="*/ 659566 h 668601"/>
              <a:gd name="connsiteX4" fmla="*/ 0 w 9144000"/>
              <a:gd name="connsiteY4" fmla="*/ 659076 h 668601"/>
              <a:gd name="connsiteX5" fmla="*/ 20 w 9144000"/>
              <a:gd name="connsiteY5" fmla="*/ 411426 h 668601"/>
              <a:gd name="connsiteX0" fmla="*/ 20 w 9144000"/>
              <a:gd name="connsiteY0" fmla="*/ 998711 h 1081261"/>
              <a:gd name="connsiteX1" fmla="*/ 9124989 w 9144000"/>
              <a:gd name="connsiteY1" fmla="*/ 0 h 1081261"/>
              <a:gd name="connsiteX2" fmla="*/ 9144000 w 9144000"/>
              <a:gd name="connsiteY2" fmla="*/ 668601 h 1081261"/>
              <a:gd name="connsiteX3" fmla="*/ 9134495 w 9144000"/>
              <a:gd name="connsiteY3" fmla="*/ 659566 h 1081261"/>
              <a:gd name="connsiteX4" fmla="*/ 0 w 9144000"/>
              <a:gd name="connsiteY4" fmla="*/ 659076 h 1081261"/>
              <a:gd name="connsiteX5" fmla="*/ 20 w 9144000"/>
              <a:gd name="connsiteY5" fmla="*/ 998711 h 1081261"/>
              <a:gd name="connsiteX0" fmla="*/ 2243247 w 9144000"/>
              <a:gd name="connsiteY0" fmla="*/ 619235 h 701785"/>
              <a:gd name="connsiteX1" fmla="*/ 9124989 w 9144000"/>
              <a:gd name="connsiteY1" fmla="*/ 0 h 701785"/>
              <a:gd name="connsiteX2" fmla="*/ 9144000 w 9144000"/>
              <a:gd name="connsiteY2" fmla="*/ 668601 h 701785"/>
              <a:gd name="connsiteX3" fmla="*/ 9134495 w 9144000"/>
              <a:gd name="connsiteY3" fmla="*/ 659566 h 701785"/>
              <a:gd name="connsiteX4" fmla="*/ 0 w 9144000"/>
              <a:gd name="connsiteY4" fmla="*/ 659076 h 701785"/>
              <a:gd name="connsiteX5" fmla="*/ 2243247 w 9144000"/>
              <a:gd name="connsiteY5" fmla="*/ 619235 h 701785"/>
              <a:gd name="connsiteX0" fmla="*/ 7 w 6900760"/>
              <a:gd name="connsiteY0" fmla="*/ 619235 h 1354783"/>
              <a:gd name="connsiteX1" fmla="*/ 6881749 w 6900760"/>
              <a:gd name="connsiteY1" fmla="*/ 0 h 1354783"/>
              <a:gd name="connsiteX2" fmla="*/ 6900760 w 6900760"/>
              <a:gd name="connsiteY2" fmla="*/ 668601 h 1354783"/>
              <a:gd name="connsiteX3" fmla="*/ 6891255 w 6900760"/>
              <a:gd name="connsiteY3" fmla="*/ 659566 h 1354783"/>
              <a:gd name="connsiteX4" fmla="*/ 684361 w 6900760"/>
              <a:gd name="connsiteY4" fmla="*/ 1354783 h 1354783"/>
              <a:gd name="connsiteX5" fmla="*/ 7 w 6900760"/>
              <a:gd name="connsiteY5" fmla="*/ 619235 h 1354783"/>
              <a:gd name="connsiteX0" fmla="*/ 0 w 6900753"/>
              <a:gd name="connsiteY0" fmla="*/ 619235 h 668601"/>
              <a:gd name="connsiteX1" fmla="*/ 6881742 w 6900753"/>
              <a:gd name="connsiteY1" fmla="*/ 0 h 668601"/>
              <a:gd name="connsiteX2" fmla="*/ 6900753 w 6900753"/>
              <a:gd name="connsiteY2" fmla="*/ 668601 h 668601"/>
              <a:gd name="connsiteX3" fmla="*/ 6891248 w 6900753"/>
              <a:gd name="connsiteY3" fmla="*/ 659566 h 668601"/>
              <a:gd name="connsiteX4" fmla="*/ 0 w 6900753"/>
              <a:gd name="connsiteY4" fmla="*/ 619235 h 668601"/>
              <a:gd name="connsiteX0" fmla="*/ 0 w 6263905"/>
              <a:gd name="connsiteY0" fmla="*/ 1197485 h 1197485"/>
              <a:gd name="connsiteX1" fmla="*/ 6244894 w 6263905"/>
              <a:gd name="connsiteY1" fmla="*/ 0 h 1197485"/>
              <a:gd name="connsiteX2" fmla="*/ 6263905 w 6263905"/>
              <a:gd name="connsiteY2" fmla="*/ 668601 h 1197485"/>
              <a:gd name="connsiteX3" fmla="*/ 6254400 w 6263905"/>
              <a:gd name="connsiteY3" fmla="*/ 659566 h 1197485"/>
              <a:gd name="connsiteX4" fmla="*/ 0 w 6263905"/>
              <a:gd name="connsiteY4" fmla="*/ 1197485 h 1197485"/>
              <a:gd name="connsiteX0" fmla="*/ 0 w 7318982"/>
              <a:gd name="connsiteY0" fmla="*/ 673446 h 673446"/>
              <a:gd name="connsiteX1" fmla="*/ 7299971 w 7318982"/>
              <a:gd name="connsiteY1" fmla="*/ 0 h 673446"/>
              <a:gd name="connsiteX2" fmla="*/ 7318982 w 7318982"/>
              <a:gd name="connsiteY2" fmla="*/ 668601 h 673446"/>
              <a:gd name="connsiteX3" fmla="*/ 7309477 w 7318982"/>
              <a:gd name="connsiteY3" fmla="*/ 659566 h 673446"/>
              <a:gd name="connsiteX4" fmla="*/ 0 w 7318982"/>
              <a:gd name="connsiteY4" fmla="*/ 673446 h 673446"/>
              <a:gd name="connsiteX0" fmla="*/ 0 w 7318982"/>
              <a:gd name="connsiteY0" fmla="*/ 673446 h 673446"/>
              <a:gd name="connsiteX1" fmla="*/ 7299971 w 7318982"/>
              <a:gd name="connsiteY1" fmla="*/ 0 h 673446"/>
              <a:gd name="connsiteX2" fmla="*/ 7318982 w 7318982"/>
              <a:gd name="connsiteY2" fmla="*/ 668601 h 673446"/>
              <a:gd name="connsiteX3" fmla="*/ 0 w 7318982"/>
              <a:gd name="connsiteY3" fmla="*/ 673446 h 673446"/>
              <a:gd name="connsiteX0" fmla="*/ 0 w 7318982"/>
              <a:gd name="connsiteY0" fmla="*/ 526624 h 526624"/>
              <a:gd name="connsiteX1" fmla="*/ 7166898 w 7318982"/>
              <a:gd name="connsiteY1" fmla="*/ 0 h 526624"/>
              <a:gd name="connsiteX2" fmla="*/ 7318982 w 7318982"/>
              <a:gd name="connsiteY2" fmla="*/ 521779 h 526624"/>
              <a:gd name="connsiteX3" fmla="*/ 0 w 7318982"/>
              <a:gd name="connsiteY3" fmla="*/ 526624 h 526624"/>
              <a:gd name="connsiteX0" fmla="*/ 0 w 7323733"/>
              <a:gd name="connsiteY0" fmla="*/ 673445 h 673445"/>
              <a:gd name="connsiteX1" fmla="*/ 7323733 w 7323733"/>
              <a:gd name="connsiteY1" fmla="*/ 0 h 673445"/>
              <a:gd name="connsiteX2" fmla="*/ 7318982 w 7323733"/>
              <a:gd name="connsiteY2" fmla="*/ 668600 h 673445"/>
              <a:gd name="connsiteX3" fmla="*/ 0 w 7323733"/>
              <a:gd name="connsiteY3" fmla="*/ 673445 h 673445"/>
              <a:gd name="connsiteX0" fmla="*/ 0 w 7323733"/>
              <a:gd name="connsiteY0" fmla="*/ 673445 h 673445"/>
              <a:gd name="connsiteX1" fmla="*/ 7323733 w 7323733"/>
              <a:gd name="connsiteY1" fmla="*/ 0 h 673445"/>
              <a:gd name="connsiteX2" fmla="*/ 7145512 w 7323733"/>
              <a:gd name="connsiteY2" fmla="*/ 352371 h 673445"/>
              <a:gd name="connsiteX3" fmla="*/ 0 w 7323733"/>
              <a:gd name="connsiteY3" fmla="*/ 673445 h 673445"/>
              <a:gd name="connsiteX0" fmla="*/ 0 w 7323733"/>
              <a:gd name="connsiteY0" fmla="*/ 673445 h 675378"/>
              <a:gd name="connsiteX1" fmla="*/ 7323733 w 7323733"/>
              <a:gd name="connsiteY1" fmla="*/ 0 h 675378"/>
              <a:gd name="connsiteX2" fmla="*/ 7318982 w 7323733"/>
              <a:gd name="connsiteY2" fmla="*/ 675378 h 675378"/>
              <a:gd name="connsiteX3" fmla="*/ 0 w 7323733"/>
              <a:gd name="connsiteY3" fmla="*/ 673445 h 675378"/>
              <a:gd name="connsiteX0" fmla="*/ 0 w 7323733"/>
              <a:gd name="connsiteY0" fmla="*/ 673445 h 673445"/>
              <a:gd name="connsiteX1" fmla="*/ 7323733 w 7323733"/>
              <a:gd name="connsiteY1" fmla="*/ 0 h 673445"/>
              <a:gd name="connsiteX2" fmla="*/ 7202544 w 7323733"/>
              <a:gd name="connsiteY2" fmla="*/ 490158 h 673445"/>
              <a:gd name="connsiteX3" fmla="*/ 0 w 7323733"/>
              <a:gd name="connsiteY3" fmla="*/ 673445 h 673445"/>
              <a:gd name="connsiteX0" fmla="*/ 0 w 7323733"/>
              <a:gd name="connsiteY0" fmla="*/ 673445 h 675379"/>
              <a:gd name="connsiteX1" fmla="*/ 7323733 w 7323733"/>
              <a:gd name="connsiteY1" fmla="*/ 0 h 675379"/>
              <a:gd name="connsiteX2" fmla="*/ 7321359 w 7323733"/>
              <a:gd name="connsiteY2" fmla="*/ 675379 h 675379"/>
              <a:gd name="connsiteX3" fmla="*/ 0 w 7323733"/>
              <a:gd name="connsiteY3" fmla="*/ 673445 h 67537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323733" h="675379">
                <a:moveTo>
                  <a:pt x="0" y="673445"/>
                </a:moveTo>
                <a:lnTo>
                  <a:pt x="7323733" y="0"/>
                </a:lnTo>
                <a:cubicBezTo>
                  <a:pt x="7322149" y="222867"/>
                  <a:pt x="7322943" y="452512"/>
                  <a:pt x="7321359" y="675379"/>
                </a:cubicBezTo>
                <a:lnTo>
                  <a:pt x="0" y="673445"/>
                </a:lnTo>
                <a:close/>
              </a:path>
            </a:pathLst>
          </a:custGeom>
          <a:gradFill>
            <a:gsLst>
              <a:gs pos="28000">
                <a:schemeClr val="accent3"/>
              </a:gs>
              <a:gs pos="40000">
                <a:schemeClr val="accent3">
                  <a:lumMod val="40000"/>
                  <a:lumOff val="60000"/>
                </a:schemeClr>
              </a:gs>
              <a:gs pos="48000">
                <a:schemeClr val="accent3"/>
              </a:gs>
            </a:gsLst>
            <a:lin ang="159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1" lang="en-US" sz="2400">
              <a:solidFill>
                <a:srgbClr val="FFFFFF"/>
              </a:solidFill>
            </a:endParaRPr>
          </a:p>
        </p:txBody>
      </p:sp>
      <p:sp>
        <p:nvSpPr>
          <p:cNvPr id="6" name="Freeform 10"/>
          <p:cNvSpPr/>
          <p:nvPr/>
        </p:nvSpPr>
        <p:spPr>
          <a:xfrm>
            <a:off x="0" y="5411788"/>
            <a:ext cx="7605713" cy="928687"/>
          </a:xfrm>
          <a:custGeom>
            <a:avLst/>
            <a:gdLst>
              <a:gd name="connsiteX0" fmla="*/ 0 w 7436498"/>
              <a:gd name="connsiteY0" fmla="*/ 0 h 951723"/>
              <a:gd name="connsiteX1" fmla="*/ 0 w 7436498"/>
              <a:gd name="connsiteY1" fmla="*/ 139959 h 951723"/>
              <a:gd name="connsiteX2" fmla="*/ 7053942 w 7436498"/>
              <a:gd name="connsiteY2" fmla="*/ 951723 h 951723"/>
              <a:gd name="connsiteX3" fmla="*/ 7436498 w 7436498"/>
              <a:gd name="connsiteY3" fmla="*/ 914400 h 951723"/>
              <a:gd name="connsiteX4" fmla="*/ 0 w 7436498"/>
              <a:gd name="connsiteY4" fmla="*/ 0 h 951723"/>
              <a:gd name="connsiteX0" fmla="*/ 190500 w 7436498"/>
              <a:gd name="connsiteY0" fmla="*/ 0 h 1004110"/>
              <a:gd name="connsiteX1" fmla="*/ 0 w 7436498"/>
              <a:gd name="connsiteY1" fmla="*/ 192346 h 1004110"/>
              <a:gd name="connsiteX2" fmla="*/ 7053942 w 7436498"/>
              <a:gd name="connsiteY2" fmla="*/ 1004110 h 1004110"/>
              <a:gd name="connsiteX3" fmla="*/ 7436498 w 7436498"/>
              <a:gd name="connsiteY3" fmla="*/ 966787 h 1004110"/>
              <a:gd name="connsiteX4" fmla="*/ 190500 w 7436498"/>
              <a:gd name="connsiteY4" fmla="*/ 0 h 1004110"/>
              <a:gd name="connsiteX0" fmla="*/ 0 w 7448404"/>
              <a:gd name="connsiteY0" fmla="*/ 0 h 923148"/>
              <a:gd name="connsiteX1" fmla="*/ 11906 w 7448404"/>
              <a:gd name="connsiteY1" fmla="*/ 111384 h 923148"/>
              <a:gd name="connsiteX2" fmla="*/ 7065848 w 7448404"/>
              <a:gd name="connsiteY2" fmla="*/ 923148 h 923148"/>
              <a:gd name="connsiteX3" fmla="*/ 7448404 w 7448404"/>
              <a:gd name="connsiteY3" fmla="*/ 885825 h 923148"/>
              <a:gd name="connsiteX4" fmla="*/ 0 w 7448404"/>
              <a:gd name="connsiteY4" fmla="*/ 0 h 923148"/>
              <a:gd name="connsiteX0" fmla="*/ 0 w 7448404"/>
              <a:gd name="connsiteY0" fmla="*/ 0 h 923148"/>
              <a:gd name="connsiteX1" fmla="*/ 164306 w 7448404"/>
              <a:gd name="connsiteY1" fmla="*/ 68522 h 923148"/>
              <a:gd name="connsiteX2" fmla="*/ 7065848 w 7448404"/>
              <a:gd name="connsiteY2" fmla="*/ 923148 h 923148"/>
              <a:gd name="connsiteX3" fmla="*/ 7448404 w 7448404"/>
              <a:gd name="connsiteY3" fmla="*/ 885825 h 923148"/>
              <a:gd name="connsiteX4" fmla="*/ 0 w 7448404"/>
              <a:gd name="connsiteY4" fmla="*/ 0 h 923148"/>
              <a:gd name="connsiteX0" fmla="*/ 0 w 7448404"/>
              <a:gd name="connsiteY0" fmla="*/ 0 h 923148"/>
              <a:gd name="connsiteX1" fmla="*/ 302418 w 7448404"/>
              <a:gd name="connsiteY1" fmla="*/ 297122 h 923148"/>
              <a:gd name="connsiteX2" fmla="*/ 7065848 w 7448404"/>
              <a:gd name="connsiteY2" fmla="*/ 923148 h 923148"/>
              <a:gd name="connsiteX3" fmla="*/ 7448404 w 7448404"/>
              <a:gd name="connsiteY3" fmla="*/ 885825 h 923148"/>
              <a:gd name="connsiteX4" fmla="*/ 0 w 7448404"/>
              <a:gd name="connsiteY4" fmla="*/ 0 h 923148"/>
              <a:gd name="connsiteX0" fmla="*/ 1 w 7448405"/>
              <a:gd name="connsiteY0" fmla="*/ 0 h 923148"/>
              <a:gd name="connsiteX1" fmla="*/ 0 w 7448405"/>
              <a:gd name="connsiteY1" fmla="*/ 75665 h 923148"/>
              <a:gd name="connsiteX2" fmla="*/ 7065849 w 7448405"/>
              <a:gd name="connsiteY2" fmla="*/ 923148 h 923148"/>
              <a:gd name="connsiteX3" fmla="*/ 7448405 w 7448405"/>
              <a:gd name="connsiteY3" fmla="*/ 885825 h 923148"/>
              <a:gd name="connsiteX4" fmla="*/ 1 w 7448405"/>
              <a:gd name="connsiteY4" fmla="*/ 0 h 923148"/>
              <a:gd name="connsiteX0" fmla="*/ 1 w 7400780"/>
              <a:gd name="connsiteY0" fmla="*/ 0 h 928688"/>
              <a:gd name="connsiteX1" fmla="*/ 0 w 7400780"/>
              <a:gd name="connsiteY1" fmla="*/ 75665 h 928688"/>
              <a:gd name="connsiteX2" fmla="*/ 7065849 w 7400780"/>
              <a:gd name="connsiteY2" fmla="*/ 923148 h 928688"/>
              <a:gd name="connsiteX3" fmla="*/ 7400780 w 7400780"/>
              <a:gd name="connsiteY3" fmla="*/ 928688 h 928688"/>
              <a:gd name="connsiteX4" fmla="*/ 1 w 7400780"/>
              <a:gd name="connsiteY4" fmla="*/ 0 h 928688"/>
              <a:gd name="connsiteX0" fmla="*/ 1 w 7605568"/>
              <a:gd name="connsiteY0" fmla="*/ 0 h 923148"/>
              <a:gd name="connsiteX1" fmla="*/ 0 w 7605568"/>
              <a:gd name="connsiteY1" fmla="*/ 75665 h 923148"/>
              <a:gd name="connsiteX2" fmla="*/ 7065849 w 7605568"/>
              <a:gd name="connsiteY2" fmla="*/ 923148 h 923148"/>
              <a:gd name="connsiteX3" fmla="*/ 7605568 w 7605568"/>
              <a:gd name="connsiteY3" fmla="*/ 897732 h 923148"/>
              <a:gd name="connsiteX4" fmla="*/ 1 w 7605568"/>
              <a:gd name="connsiteY4" fmla="*/ 0 h 923148"/>
              <a:gd name="connsiteX0" fmla="*/ 1 w 7605568"/>
              <a:gd name="connsiteY0" fmla="*/ 0 h 897732"/>
              <a:gd name="connsiteX1" fmla="*/ 0 w 7605568"/>
              <a:gd name="connsiteY1" fmla="*/ 75665 h 897732"/>
              <a:gd name="connsiteX2" fmla="*/ 7065849 w 7605568"/>
              <a:gd name="connsiteY2" fmla="*/ 863617 h 897732"/>
              <a:gd name="connsiteX3" fmla="*/ 7605568 w 7605568"/>
              <a:gd name="connsiteY3" fmla="*/ 897732 h 897732"/>
              <a:gd name="connsiteX4" fmla="*/ 1 w 7605568"/>
              <a:gd name="connsiteY4" fmla="*/ 0 h 897732"/>
              <a:gd name="connsiteX0" fmla="*/ 1 w 7605568"/>
              <a:gd name="connsiteY0" fmla="*/ 0 h 927910"/>
              <a:gd name="connsiteX1" fmla="*/ 0 w 7605568"/>
              <a:gd name="connsiteY1" fmla="*/ 75665 h 927910"/>
              <a:gd name="connsiteX2" fmla="*/ 7225392 w 7605568"/>
              <a:gd name="connsiteY2" fmla="*/ 927910 h 927910"/>
              <a:gd name="connsiteX3" fmla="*/ 7605568 w 7605568"/>
              <a:gd name="connsiteY3" fmla="*/ 897732 h 927910"/>
              <a:gd name="connsiteX4" fmla="*/ 1 w 7605568"/>
              <a:gd name="connsiteY4" fmla="*/ 0 h 9279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605568" h="927910">
                <a:moveTo>
                  <a:pt x="1" y="0"/>
                </a:moveTo>
                <a:cubicBezTo>
                  <a:pt x="1" y="25222"/>
                  <a:pt x="0" y="50443"/>
                  <a:pt x="0" y="75665"/>
                </a:cubicBezTo>
                <a:lnTo>
                  <a:pt x="7225392" y="927910"/>
                </a:lnTo>
                <a:lnTo>
                  <a:pt x="7605568" y="897732"/>
                </a:lnTo>
                <a:lnTo>
                  <a:pt x="1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1" lang="en-US" sz="2400">
              <a:solidFill>
                <a:srgbClr val="FFFFFF"/>
              </a:solidFill>
            </a:endParaRPr>
          </a:p>
        </p:txBody>
      </p:sp>
      <p:sp>
        <p:nvSpPr>
          <p:cNvPr id="7" name="Freeform 11"/>
          <p:cNvSpPr/>
          <p:nvPr/>
        </p:nvSpPr>
        <p:spPr>
          <a:xfrm>
            <a:off x="1681163" y="6116638"/>
            <a:ext cx="7464425" cy="741362"/>
          </a:xfrm>
          <a:custGeom>
            <a:avLst/>
            <a:gdLst>
              <a:gd name="connsiteX0" fmla="*/ 7408506 w 7408506"/>
              <a:gd name="connsiteY0" fmla="*/ 0 h 755780"/>
              <a:gd name="connsiteX1" fmla="*/ 0 w 7408506"/>
              <a:gd name="connsiteY1" fmla="*/ 755780 h 755780"/>
              <a:gd name="connsiteX2" fmla="*/ 662473 w 7408506"/>
              <a:gd name="connsiteY2" fmla="*/ 755780 h 755780"/>
              <a:gd name="connsiteX3" fmla="*/ 7408506 w 7408506"/>
              <a:gd name="connsiteY3" fmla="*/ 74645 h 755780"/>
              <a:gd name="connsiteX4" fmla="*/ 7408506 w 7408506"/>
              <a:gd name="connsiteY4" fmla="*/ 0 h 755780"/>
              <a:gd name="connsiteX0" fmla="*/ 6958449 w 6958449"/>
              <a:gd name="connsiteY0" fmla="*/ 0 h 755780"/>
              <a:gd name="connsiteX1" fmla="*/ 0 w 6958449"/>
              <a:gd name="connsiteY1" fmla="*/ 712918 h 755780"/>
              <a:gd name="connsiteX2" fmla="*/ 212416 w 6958449"/>
              <a:gd name="connsiteY2" fmla="*/ 755780 h 755780"/>
              <a:gd name="connsiteX3" fmla="*/ 6958449 w 6958449"/>
              <a:gd name="connsiteY3" fmla="*/ 74645 h 755780"/>
              <a:gd name="connsiteX4" fmla="*/ 6958449 w 6958449"/>
              <a:gd name="connsiteY4" fmla="*/ 0 h 755780"/>
              <a:gd name="connsiteX0" fmla="*/ 6958449 w 6958449"/>
              <a:gd name="connsiteY0" fmla="*/ 0 h 712918"/>
              <a:gd name="connsiteX1" fmla="*/ 0 w 6958449"/>
              <a:gd name="connsiteY1" fmla="*/ 712918 h 712918"/>
              <a:gd name="connsiteX2" fmla="*/ 302903 w 6958449"/>
              <a:gd name="connsiteY2" fmla="*/ 705774 h 712918"/>
              <a:gd name="connsiteX3" fmla="*/ 6958449 w 6958449"/>
              <a:gd name="connsiteY3" fmla="*/ 74645 h 712918"/>
              <a:gd name="connsiteX4" fmla="*/ 6958449 w 6958449"/>
              <a:gd name="connsiteY4" fmla="*/ 0 h 712918"/>
              <a:gd name="connsiteX0" fmla="*/ 6958449 w 6958449"/>
              <a:gd name="connsiteY0" fmla="*/ 0 h 741492"/>
              <a:gd name="connsiteX1" fmla="*/ 0 w 6958449"/>
              <a:gd name="connsiteY1" fmla="*/ 712918 h 741492"/>
              <a:gd name="connsiteX2" fmla="*/ 248134 w 6958449"/>
              <a:gd name="connsiteY2" fmla="*/ 741492 h 741492"/>
              <a:gd name="connsiteX3" fmla="*/ 6958449 w 6958449"/>
              <a:gd name="connsiteY3" fmla="*/ 74645 h 741492"/>
              <a:gd name="connsiteX4" fmla="*/ 6958449 w 6958449"/>
              <a:gd name="connsiteY4" fmla="*/ 0 h 741492"/>
              <a:gd name="connsiteX0" fmla="*/ 7465656 w 7465656"/>
              <a:gd name="connsiteY0" fmla="*/ 0 h 741493"/>
              <a:gd name="connsiteX1" fmla="*/ 0 w 7465656"/>
              <a:gd name="connsiteY1" fmla="*/ 741493 h 741493"/>
              <a:gd name="connsiteX2" fmla="*/ 755341 w 7465656"/>
              <a:gd name="connsiteY2" fmla="*/ 741492 h 741493"/>
              <a:gd name="connsiteX3" fmla="*/ 7465656 w 7465656"/>
              <a:gd name="connsiteY3" fmla="*/ 74645 h 741493"/>
              <a:gd name="connsiteX4" fmla="*/ 7465656 w 7465656"/>
              <a:gd name="connsiteY4" fmla="*/ 0 h 7414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465656" h="741493">
                <a:moveTo>
                  <a:pt x="7465656" y="0"/>
                </a:moveTo>
                <a:lnTo>
                  <a:pt x="0" y="741493"/>
                </a:lnTo>
                <a:lnTo>
                  <a:pt x="755341" y="741492"/>
                </a:lnTo>
                <a:lnTo>
                  <a:pt x="7465656" y="74645"/>
                </a:lnTo>
                <a:lnTo>
                  <a:pt x="7465656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1" lang="en-US" sz="2400">
              <a:solidFill>
                <a:srgbClr val="FFFF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/>
            </a:lvl1pPr>
          </a:lstStyle>
          <a:p>
            <a:pPr>
              <a:defRPr/>
            </a:pPr>
            <a:endParaRPr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5E815419-4E9F-4332-9D72-AB3BEBC6F2E7}" type="slidenum">
              <a:rPr lang="en-US" altLang="sk-SK"/>
              <a:pPr>
                <a:defRPr/>
              </a:pPr>
              <a:t>‹#›</a:t>
            </a:fld>
            <a:endParaRPr lang="en-US" altLang="sk-SK"/>
          </a:p>
        </p:txBody>
      </p:sp>
    </p:spTree>
    <p:extLst>
      <p:ext uri="{BB962C8B-B14F-4D97-AF65-F5344CB8AC3E}">
        <p14:creationId xmlns:p14="http://schemas.microsoft.com/office/powerpoint/2010/main" val="2338256945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8"/>
          <p:cNvSpPr/>
          <p:nvPr/>
        </p:nvSpPr>
        <p:spPr>
          <a:xfrm>
            <a:off x="0" y="5457825"/>
            <a:ext cx="7239000" cy="1400175"/>
          </a:xfrm>
          <a:custGeom>
            <a:avLst/>
            <a:gdLst>
              <a:gd name="connsiteX0" fmla="*/ 0 w 9134475"/>
              <a:gd name="connsiteY0" fmla="*/ 142875 h 1323975"/>
              <a:gd name="connsiteX1" fmla="*/ 6305550 w 9134475"/>
              <a:gd name="connsiteY1" fmla="*/ 1209675 h 1323975"/>
              <a:gd name="connsiteX2" fmla="*/ 9134475 w 9134475"/>
              <a:gd name="connsiteY2" fmla="*/ 0 h 1323975"/>
              <a:gd name="connsiteX3" fmla="*/ 9134475 w 9134475"/>
              <a:gd name="connsiteY3" fmla="*/ 1323975 h 1323975"/>
              <a:gd name="connsiteX4" fmla="*/ 0 w 9134475"/>
              <a:gd name="connsiteY4" fmla="*/ 1323975 h 1323975"/>
              <a:gd name="connsiteX5" fmla="*/ 0 w 9134475"/>
              <a:gd name="connsiteY5" fmla="*/ 142875 h 1323975"/>
              <a:gd name="connsiteX0" fmla="*/ 0 w 9134475"/>
              <a:gd name="connsiteY0" fmla="*/ 0 h 1181100"/>
              <a:gd name="connsiteX1" fmla="*/ 6305550 w 9134475"/>
              <a:gd name="connsiteY1" fmla="*/ 1066800 h 1181100"/>
              <a:gd name="connsiteX2" fmla="*/ 9134475 w 9134475"/>
              <a:gd name="connsiteY2" fmla="*/ 1181100 h 1181100"/>
              <a:gd name="connsiteX3" fmla="*/ 0 w 9134475"/>
              <a:gd name="connsiteY3" fmla="*/ 1181100 h 1181100"/>
              <a:gd name="connsiteX4" fmla="*/ 0 w 9134475"/>
              <a:gd name="connsiteY4" fmla="*/ 0 h 1181100"/>
              <a:gd name="connsiteX0" fmla="*/ 0 w 6494783"/>
              <a:gd name="connsiteY0" fmla="*/ 0 h 1181100"/>
              <a:gd name="connsiteX1" fmla="*/ 6305550 w 6494783"/>
              <a:gd name="connsiteY1" fmla="*/ 1066800 h 1181100"/>
              <a:gd name="connsiteX2" fmla="*/ 6494783 w 6494783"/>
              <a:gd name="connsiteY2" fmla="*/ 1181100 h 1181100"/>
              <a:gd name="connsiteX3" fmla="*/ 0 w 6494783"/>
              <a:gd name="connsiteY3" fmla="*/ 1181100 h 1181100"/>
              <a:gd name="connsiteX4" fmla="*/ 0 w 6494783"/>
              <a:gd name="connsiteY4" fmla="*/ 0 h 1181100"/>
              <a:gd name="connsiteX0" fmla="*/ 0 w 6494783"/>
              <a:gd name="connsiteY0" fmla="*/ 0 h 1181100"/>
              <a:gd name="connsiteX1" fmla="*/ 6494783 w 6494783"/>
              <a:gd name="connsiteY1" fmla="*/ 1181100 h 1181100"/>
              <a:gd name="connsiteX2" fmla="*/ 0 w 6494783"/>
              <a:gd name="connsiteY2" fmla="*/ 1181100 h 1181100"/>
              <a:gd name="connsiteX3" fmla="*/ 0 w 6494783"/>
              <a:gd name="connsiteY3" fmla="*/ 0 h 1181100"/>
              <a:gd name="connsiteX0" fmla="*/ 0 w 7415827"/>
              <a:gd name="connsiteY0" fmla="*/ 0 h 1181100"/>
              <a:gd name="connsiteX1" fmla="*/ 7415827 w 7415827"/>
              <a:gd name="connsiteY1" fmla="*/ 866775 h 1181100"/>
              <a:gd name="connsiteX2" fmla="*/ 0 w 7415827"/>
              <a:gd name="connsiteY2" fmla="*/ 1181100 h 1181100"/>
              <a:gd name="connsiteX3" fmla="*/ 0 w 7415827"/>
              <a:gd name="connsiteY3" fmla="*/ 0 h 1181100"/>
              <a:gd name="connsiteX0" fmla="*/ 0 w 7415827"/>
              <a:gd name="connsiteY0" fmla="*/ 0 h 1571625"/>
              <a:gd name="connsiteX1" fmla="*/ 7415827 w 7415827"/>
              <a:gd name="connsiteY1" fmla="*/ 866775 h 1571625"/>
              <a:gd name="connsiteX2" fmla="*/ 0 w 7415827"/>
              <a:gd name="connsiteY2" fmla="*/ 1571625 h 1571625"/>
              <a:gd name="connsiteX3" fmla="*/ 0 w 7415827"/>
              <a:gd name="connsiteY3" fmla="*/ 0 h 1571625"/>
              <a:gd name="connsiteX0" fmla="*/ 0 w 7415827"/>
              <a:gd name="connsiteY0" fmla="*/ 0 h 1571625"/>
              <a:gd name="connsiteX1" fmla="*/ 7415827 w 7415827"/>
              <a:gd name="connsiteY1" fmla="*/ 866775 h 1571625"/>
              <a:gd name="connsiteX2" fmla="*/ 1823096 w 7415827"/>
              <a:gd name="connsiteY2" fmla="*/ 1571625 h 1571625"/>
              <a:gd name="connsiteX3" fmla="*/ 0 w 7415827"/>
              <a:gd name="connsiteY3" fmla="*/ 1571625 h 1571625"/>
              <a:gd name="connsiteX4" fmla="*/ 0 w 7415827"/>
              <a:gd name="connsiteY4" fmla="*/ 0 h 1571625"/>
              <a:gd name="connsiteX0" fmla="*/ 0 w 7216426"/>
              <a:gd name="connsiteY0" fmla="*/ 0 h 1571625"/>
              <a:gd name="connsiteX1" fmla="*/ 7216426 w 7216426"/>
              <a:gd name="connsiteY1" fmla="*/ 1038225 h 1571625"/>
              <a:gd name="connsiteX2" fmla="*/ 1823096 w 7216426"/>
              <a:gd name="connsiteY2" fmla="*/ 1571625 h 1571625"/>
              <a:gd name="connsiteX3" fmla="*/ 0 w 7216426"/>
              <a:gd name="connsiteY3" fmla="*/ 1571625 h 1571625"/>
              <a:gd name="connsiteX4" fmla="*/ 0 w 7216426"/>
              <a:gd name="connsiteY4" fmla="*/ 0 h 1571625"/>
              <a:gd name="connsiteX0" fmla="*/ 0 w 7216426"/>
              <a:gd name="connsiteY0" fmla="*/ 0 h 914400"/>
              <a:gd name="connsiteX1" fmla="*/ 7216426 w 7216426"/>
              <a:gd name="connsiteY1" fmla="*/ 381000 h 914400"/>
              <a:gd name="connsiteX2" fmla="*/ 1823096 w 7216426"/>
              <a:gd name="connsiteY2" fmla="*/ 914400 h 914400"/>
              <a:gd name="connsiteX3" fmla="*/ 0 w 7216426"/>
              <a:gd name="connsiteY3" fmla="*/ 914400 h 914400"/>
              <a:gd name="connsiteX4" fmla="*/ 0 w 7216426"/>
              <a:gd name="connsiteY4" fmla="*/ 0 h 914400"/>
              <a:gd name="connsiteX0" fmla="*/ 0 w 7216426"/>
              <a:gd name="connsiteY0" fmla="*/ 0 h 1400175"/>
              <a:gd name="connsiteX1" fmla="*/ 7216426 w 7216426"/>
              <a:gd name="connsiteY1" fmla="*/ 866775 h 1400175"/>
              <a:gd name="connsiteX2" fmla="*/ 1823096 w 7216426"/>
              <a:gd name="connsiteY2" fmla="*/ 1400175 h 1400175"/>
              <a:gd name="connsiteX3" fmla="*/ 0 w 7216426"/>
              <a:gd name="connsiteY3" fmla="*/ 1400175 h 1400175"/>
              <a:gd name="connsiteX4" fmla="*/ 0 w 7216426"/>
              <a:gd name="connsiteY4" fmla="*/ 0 h 14001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216426" h="1400175">
                <a:moveTo>
                  <a:pt x="0" y="0"/>
                </a:moveTo>
                <a:lnTo>
                  <a:pt x="7216426" y="866775"/>
                </a:lnTo>
                <a:lnTo>
                  <a:pt x="1823096" y="1400175"/>
                </a:lnTo>
                <a:lnTo>
                  <a:pt x="0" y="1400175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1"/>
              </a:gs>
              <a:gs pos="52000">
                <a:schemeClr val="accent1">
                  <a:lumMod val="40000"/>
                  <a:lumOff val="60000"/>
                </a:schemeClr>
              </a:gs>
              <a:gs pos="66000">
                <a:schemeClr val="accent1"/>
              </a:gs>
            </a:gsLst>
            <a:lin ang="1662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1" lang="en-US" sz="2400">
              <a:solidFill>
                <a:srgbClr val="FFFFFF"/>
              </a:solidFill>
            </a:endParaRPr>
          </a:p>
        </p:txBody>
      </p:sp>
      <p:sp>
        <p:nvSpPr>
          <p:cNvPr id="5" name="Freeform 9"/>
          <p:cNvSpPr/>
          <p:nvPr/>
        </p:nvSpPr>
        <p:spPr>
          <a:xfrm>
            <a:off x="1808163" y="6148388"/>
            <a:ext cx="7337425" cy="711200"/>
          </a:xfrm>
          <a:custGeom>
            <a:avLst/>
            <a:gdLst>
              <a:gd name="connsiteX0" fmla="*/ 9525 w 9144000"/>
              <a:gd name="connsiteY0" fmla="*/ 9525 h 1457325"/>
              <a:gd name="connsiteX1" fmla="*/ 9144000 w 9144000"/>
              <a:gd name="connsiteY1" fmla="*/ 0 h 1457325"/>
              <a:gd name="connsiteX2" fmla="*/ 9144000 w 9144000"/>
              <a:gd name="connsiteY2" fmla="*/ 257175 h 1457325"/>
              <a:gd name="connsiteX3" fmla="*/ 6334125 w 9144000"/>
              <a:gd name="connsiteY3" fmla="*/ 1457325 h 1457325"/>
              <a:gd name="connsiteX4" fmla="*/ 0 w 9144000"/>
              <a:gd name="connsiteY4" fmla="*/ 390525 h 1457325"/>
              <a:gd name="connsiteX5" fmla="*/ 9525 w 9144000"/>
              <a:gd name="connsiteY5" fmla="*/ 9525 h 1457325"/>
              <a:gd name="connsiteX0" fmla="*/ 9525 w 9144000"/>
              <a:gd name="connsiteY0" fmla="*/ 666750 h 2114550"/>
              <a:gd name="connsiteX1" fmla="*/ 9144000 w 9144000"/>
              <a:gd name="connsiteY1" fmla="*/ 0 h 2114550"/>
              <a:gd name="connsiteX2" fmla="*/ 9144000 w 9144000"/>
              <a:gd name="connsiteY2" fmla="*/ 914400 h 2114550"/>
              <a:gd name="connsiteX3" fmla="*/ 6334125 w 9144000"/>
              <a:gd name="connsiteY3" fmla="*/ 2114550 h 2114550"/>
              <a:gd name="connsiteX4" fmla="*/ 0 w 9144000"/>
              <a:gd name="connsiteY4" fmla="*/ 1047750 h 2114550"/>
              <a:gd name="connsiteX5" fmla="*/ 9525 w 9144000"/>
              <a:gd name="connsiteY5" fmla="*/ 666750 h 2114550"/>
              <a:gd name="connsiteX0" fmla="*/ 9525 w 9144000"/>
              <a:gd name="connsiteY0" fmla="*/ 9525 h 1457325"/>
              <a:gd name="connsiteX1" fmla="*/ 9144000 w 9144000"/>
              <a:gd name="connsiteY1" fmla="*/ 0 h 1457325"/>
              <a:gd name="connsiteX2" fmla="*/ 9144000 w 9144000"/>
              <a:gd name="connsiteY2" fmla="*/ 257175 h 1457325"/>
              <a:gd name="connsiteX3" fmla="*/ 6334125 w 9144000"/>
              <a:gd name="connsiteY3" fmla="*/ 1457325 h 1457325"/>
              <a:gd name="connsiteX4" fmla="*/ 0 w 9144000"/>
              <a:gd name="connsiteY4" fmla="*/ 390525 h 1457325"/>
              <a:gd name="connsiteX5" fmla="*/ 9525 w 9144000"/>
              <a:gd name="connsiteY5" fmla="*/ 9525 h 1457325"/>
              <a:gd name="connsiteX0" fmla="*/ 9525 w 9144000"/>
              <a:gd name="connsiteY0" fmla="*/ 9525 h 1581150"/>
              <a:gd name="connsiteX1" fmla="*/ 9144000 w 9144000"/>
              <a:gd name="connsiteY1" fmla="*/ 0 h 1581150"/>
              <a:gd name="connsiteX2" fmla="*/ 9144000 w 9144000"/>
              <a:gd name="connsiteY2" fmla="*/ 257175 h 1581150"/>
              <a:gd name="connsiteX3" fmla="*/ 9144000 w 9144000"/>
              <a:gd name="connsiteY3" fmla="*/ 1581150 h 1581150"/>
              <a:gd name="connsiteX4" fmla="*/ 6334125 w 9144000"/>
              <a:gd name="connsiteY4" fmla="*/ 1457325 h 1581150"/>
              <a:gd name="connsiteX5" fmla="*/ 0 w 9144000"/>
              <a:gd name="connsiteY5" fmla="*/ 390525 h 1581150"/>
              <a:gd name="connsiteX6" fmla="*/ 9525 w 9144000"/>
              <a:gd name="connsiteY6" fmla="*/ 9525 h 1581150"/>
              <a:gd name="connsiteX0" fmla="*/ 9525 w 9144000"/>
              <a:gd name="connsiteY0" fmla="*/ 9525 h 1581150"/>
              <a:gd name="connsiteX1" fmla="*/ 9144000 w 9144000"/>
              <a:gd name="connsiteY1" fmla="*/ 0 h 1581150"/>
              <a:gd name="connsiteX2" fmla="*/ 9144000 w 9144000"/>
              <a:gd name="connsiteY2" fmla="*/ 257175 h 1581150"/>
              <a:gd name="connsiteX3" fmla="*/ 9144000 w 9144000"/>
              <a:gd name="connsiteY3" fmla="*/ 1581150 h 1581150"/>
              <a:gd name="connsiteX4" fmla="*/ 0 w 9144000"/>
              <a:gd name="connsiteY4" fmla="*/ 390525 h 1581150"/>
              <a:gd name="connsiteX5" fmla="*/ 9525 w 9144000"/>
              <a:gd name="connsiteY5" fmla="*/ 9525 h 1581150"/>
              <a:gd name="connsiteX0" fmla="*/ 9525 w 9144000"/>
              <a:gd name="connsiteY0" fmla="*/ 9525 h 1581150"/>
              <a:gd name="connsiteX1" fmla="*/ 9144000 w 9144000"/>
              <a:gd name="connsiteY1" fmla="*/ 0 h 1581150"/>
              <a:gd name="connsiteX2" fmla="*/ 9144000 w 9144000"/>
              <a:gd name="connsiteY2" fmla="*/ 257175 h 1581150"/>
              <a:gd name="connsiteX3" fmla="*/ 9144000 w 9144000"/>
              <a:gd name="connsiteY3" fmla="*/ 1581150 h 1581150"/>
              <a:gd name="connsiteX4" fmla="*/ 0 w 9144000"/>
              <a:gd name="connsiteY4" fmla="*/ 1571625 h 1581150"/>
              <a:gd name="connsiteX5" fmla="*/ 9525 w 9144000"/>
              <a:gd name="connsiteY5" fmla="*/ 9525 h 1581150"/>
              <a:gd name="connsiteX0" fmla="*/ 342207 w 9144000"/>
              <a:gd name="connsiteY0" fmla="*/ 1323975 h 1581150"/>
              <a:gd name="connsiteX1" fmla="*/ 9144000 w 9144000"/>
              <a:gd name="connsiteY1" fmla="*/ 0 h 1581150"/>
              <a:gd name="connsiteX2" fmla="*/ 9144000 w 9144000"/>
              <a:gd name="connsiteY2" fmla="*/ 257175 h 1581150"/>
              <a:gd name="connsiteX3" fmla="*/ 9144000 w 9144000"/>
              <a:gd name="connsiteY3" fmla="*/ 1581150 h 1581150"/>
              <a:gd name="connsiteX4" fmla="*/ 0 w 9144000"/>
              <a:gd name="connsiteY4" fmla="*/ 1571625 h 1581150"/>
              <a:gd name="connsiteX5" fmla="*/ 342207 w 9144000"/>
              <a:gd name="connsiteY5" fmla="*/ 1323975 h 1581150"/>
              <a:gd name="connsiteX0" fmla="*/ 20 w 9144000"/>
              <a:gd name="connsiteY0" fmla="*/ 1323975 h 1581150"/>
              <a:gd name="connsiteX1" fmla="*/ 9144000 w 9144000"/>
              <a:gd name="connsiteY1" fmla="*/ 0 h 1581150"/>
              <a:gd name="connsiteX2" fmla="*/ 9144000 w 9144000"/>
              <a:gd name="connsiteY2" fmla="*/ 257175 h 1581150"/>
              <a:gd name="connsiteX3" fmla="*/ 9144000 w 9144000"/>
              <a:gd name="connsiteY3" fmla="*/ 1581150 h 1581150"/>
              <a:gd name="connsiteX4" fmla="*/ 0 w 9144000"/>
              <a:gd name="connsiteY4" fmla="*/ 1571625 h 1581150"/>
              <a:gd name="connsiteX5" fmla="*/ 20 w 9144000"/>
              <a:gd name="connsiteY5" fmla="*/ 1323975 h 1581150"/>
              <a:gd name="connsiteX0" fmla="*/ 20 w 9144000"/>
              <a:gd name="connsiteY0" fmla="*/ 1323975 h 1581150"/>
              <a:gd name="connsiteX1" fmla="*/ 9144000 w 9144000"/>
              <a:gd name="connsiteY1" fmla="*/ 0 h 1581150"/>
              <a:gd name="connsiteX2" fmla="*/ 9144000 w 9144000"/>
              <a:gd name="connsiteY2" fmla="*/ 257175 h 1581150"/>
              <a:gd name="connsiteX3" fmla="*/ 9144000 w 9144000"/>
              <a:gd name="connsiteY3" fmla="*/ 1581150 h 1581150"/>
              <a:gd name="connsiteX4" fmla="*/ 0 w 9144000"/>
              <a:gd name="connsiteY4" fmla="*/ 1571625 h 1581150"/>
              <a:gd name="connsiteX5" fmla="*/ 20 w 9144000"/>
              <a:gd name="connsiteY5" fmla="*/ 1323975 h 1581150"/>
              <a:gd name="connsiteX0" fmla="*/ 20 w 9144000"/>
              <a:gd name="connsiteY0" fmla="*/ 1323975 h 1581150"/>
              <a:gd name="connsiteX1" fmla="*/ 9144000 w 9144000"/>
              <a:gd name="connsiteY1" fmla="*/ 0 h 1581150"/>
              <a:gd name="connsiteX2" fmla="*/ 9144000 w 9144000"/>
              <a:gd name="connsiteY2" fmla="*/ 257175 h 1581150"/>
              <a:gd name="connsiteX3" fmla="*/ 9144000 w 9144000"/>
              <a:gd name="connsiteY3" fmla="*/ 1581150 h 1581150"/>
              <a:gd name="connsiteX4" fmla="*/ 0 w 9144000"/>
              <a:gd name="connsiteY4" fmla="*/ 1571625 h 1581150"/>
              <a:gd name="connsiteX5" fmla="*/ 20 w 9144000"/>
              <a:gd name="connsiteY5" fmla="*/ 1323975 h 1581150"/>
              <a:gd name="connsiteX0" fmla="*/ 20 w 9144000"/>
              <a:gd name="connsiteY0" fmla="*/ 1323975 h 1581150"/>
              <a:gd name="connsiteX1" fmla="*/ 9144000 w 9144000"/>
              <a:gd name="connsiteY1" fmla="*/ 0 h 1581150"/>
              <a:gd name="connsiteX2" fmla="*/ 9144000 w 9144000"/>
              <a:gd name="connsiteY2" fmla="*/ 257175 h 1581150"/>
              <a:gd name="connsiteX3" fmla="*/ 9144000 w 9144000"/>
              <a:gd name="connsiteY3" fmla="*/ 1581150 h 1581150"/>
              <a:gd name="connsiteX4" fmla="*/ 9134495 w 9144000"/>
              <a:gd name="connsiteY4" fmla="*/ 1572115 h 1581150"/>
              <a:gd name="connsiteX5" fmla="*/ 0 w 9144000"/>
              <a:gd name="connsiteY5" fmla="*/ 1571625 h 1581150"/>
              <a:gd name="connsiteX6" fmla="*/ 20 w 9144000"/>
              <a:gd name="connsiteY6" fmla="*/ 1323975 h 1581150"/>
              <a:gd name="connsiteX0" fmla="*/ 20 w 9144000"/>
              <a:gd name="connsiteY0" fmla="*/ 1323975 h 1581150"/>
              <a:gd name="connsiteX1" fmla="*/ 9144000 w 9144000"/>
              <a:gd name="connsiteY1" fmla="*/ 0 h 1581150"/>
              <a:gd name="connsiteX2" fmla="*/ 9144000 w 9144000"/>
              <a:gd name="connsiteY2" fmla="*/ 1581150 h 1581150"/>
              <a:gd name="connsiteX3" fmla="*/ 9134495 w 9144000"/>
              <a:gd name="connsiteY3" fmla="*/ 1572115 h 1581150"/>
              <a:gd name="connsiteX4" fmla="*/ 0 w 9144000"/>
              <a:gd name="connsiteY4" fmla="*/ 1571625 h 1581150"/>
              <a:gd name="connsiteX5" fmla="*/ 20 w 9144000"/>
              <a:gd name="connsiteY5" fmla="*/ 1323975 h 1581150"/>
              <a:gd name="connsiteX0" fmla="*/ 20 w 9144000"/>
              <a:gd name="connsiteY0" fmla="*/ 456601 h 713776"/>
              <a:gd name="connsiteX1" fmla="*/ 8611709 w 9144000"/>
              <a:gd name="connsiteY1" fmla="*/ 0 h 713776"/>
              <a:gd name="connsiteX2" fmla="*/ 9144000 w 9144000"/>
              <a:gd name="connsiteY2" fmla="*/ 713776 h 713776"/>
              <a:gd name="connsiteX3" fmla="*/ 9134495 w 9144000"/>
              <a:gd name="connsiteY3" fmla="*/ 704741 h 713776"/>
              <a:gd name="connsiteX4" fmla="*/ 0 w 9144000"/>
              <a:gd name="connsiteY4" fmla="*/ 704251 h 713776"/>
              <a:gd name="connsiteX5" fmla="*/ 20 w 9144000"/>
              <a:gd name="connsiteY5" fmla="*/ 456601 h 713776"/>
              <a:gd name="connsiteX0" fmla="*/ 20 w 9144000"/>
              <a:gd name="connsiteY0" fmla="*/ 818007 h 1075182"/>
              <a:gd name="connsiteX1" fmla="*/ 9124990 w 9144000"/>
              <a:gd name="connsiteY1" fmla="*/ 0 h 1075182"/>
              <a:gd name="connsiteX2" fmla="*/ 9144000 w 9144000"/>
              <a:gd name="connsiteY2" fmla="*/ 1075182 h 1075182"/>
              <a:gd name="connsiteX3" fmla="*/ 9134495 w 9144000"/>
              <a:gd name="connsiteY3" fmla="*/ 1066147 h 1075182"/>
              <a:gd name="connsiteX4" fmla="*/ 0 w 9144000"/>
              <a:gd name="connsiteY4" fmla="*/ 1065657 h 1075182"/>
              <a:gd name="connsiteX5" fmla="*/ 20 w 9144000"/>
              <a:gd name="connsiteY5" fmla="*/ 818007 h 1075182"/>
              <a:gd name="connsiteX0" fmla="*/ 20 w 9144000"/>
              <a:gd name="connsiteY0" fmla="*/ 176512 h 433687"/>
              <a:gd name="connsiteX1" fmla="*/ 8782802 w 9144000"/>
              <a:gd name="connsiteY1" fmla="*/ 0 h 433687"/>
              <a:gd name="connsiteX2" fmla="*/ 9144000 w 9144000"/>
              <a:gd name="connsiteY2" fmla="*/ 433687 h 433687"/>
              <a:gd name="connsiteX3" fmla="*/ 9134495 w 9144000"/>
              <a:gd name="connsiteY3" fmla="*/ 424652 h 433687"/>
              <a:gd name="connsiteX4" fmla="*/ 0 w 9144000"/>
              <a:gd name="connsiteY4" fmla="*/ 424162 h 433687"/>
              <a:gd name="connsiteX5" fmla="*/ 20 w 9144000"/>
              <a:gd name="connsiteY5" fmla="*/ 176512 h 433687"/>
              <a:gd name="connsiteX0" fmla="*/ 20 w 9144000"/>
              <a:gd name="connsiteY0" fmla="*/ 411426 h 668601"/>
              <a:gd name="connsiteX1" fmla="*/ 9124989 w 9144000"/>
              <a:gd name="connsiteY1" fmla="*/ 0 h 668601"/>
              <a:gd name="connsiteX2" fmla="*/ 9144000 w 9144000"/>
              <a:gd name="connsiteY2" fmla="*/ 668601 h 668601"/>
              <a:gd name="connsiteX3" fmla="*/ 9134495 w 9144000"/>
              <a:gd name="connsiteY3" fmla="*/ 659566 h 668601"/>
              <a:gd name="connsiteX4" fmla="*/ 0 w 9144000"/>
              <a:gd name="connsiteY4" fmla="*/ 659076 h 668601"/>
              <a:gd name="connsiteX5" fmla="*/ 20 w 9144000"/>
              <a:gd name="connsiteY5" fmla="*/ 411426 h 668601"/>
              <a:gd name="connsiteX0" fmla="*/ 20 w 9144000"/>
              <a:gd name="connsiteY0" fmla="*/ 998711 h 1081261"/>
              <a:gd name="connsiteX1" fmla="*/ 9124989 w 9144000"/>
              <a:gd name="connsiteY1" fmla="*/ 0 h 1081261"/>
              <a:gd name="connsiteX2" fmla="*/ 9144000 w 9144000"/>
              <a:gd name="connsiteY2" fmla="*/ 668601 h 1081261"/>
              <a:gd name="connsiteX3" fmla="*/ 9134495 w 9144000"/>
              <a:gd name="connsiteY3" fmla="*/ 659566 h 1081261"/>
              <a:gd name="connsiteX4" fmla="*/ 0 w 9144000"/>
              <a:gd name="connsiteY4" fmla="*/ 659076 h 1081261"/>
              <a:gd name="connsiteX5" fmla="*/ 20 w 9144000"/>
              <a:gd name="connsiteY5" fmla="*/ 998711 h 1081261"/>
              <a:gd name="connsiteX0" fmla="*/ 2243247 w 9144000"/>
              <a:gd name="connsiteY0" fmla="*/ 619235 h 701785"/>
              <a:gd name="connsiteX1" fmla="*/ 9124989 w 9144000"/>
              <a:gd name="connsiteY1" fmla="*/ 0 h 701785"/>
              <a:gd name="connsiteX2" fmla="*/ 9144000 w 9144000"/>
              <a:gd name="connsiteY2" fmla="*/ 668601 h 701785"/>
              <a:gd name="connsiteX3" fmla="*/ 9134495 w 9144000"/>
              <a:gd name="connsiteY3" fmla="*/ 659566 h 701785"/>
              <a:gd name="connsiteX4" fmla="*/ 0 w 9144000"/>
              <a:gd name="connsiteY4" fmla="*/ 659076 h 701785"/>
              <a:gd name="connsiteX5" fmla="*/ 2243247 w 9144000"/>
              <a:gd name="connsiteY5" fmla="*/ 619235 h 701785"/>
              <a:gd name="connsiteX0" fmla="*/ 7 w 6900760"/>
              <a:gd name="connsiteY0" fmla="*/ 619235 h 1354783"/>
              <a:gd name="connsiteX1" fmla="*/ 6881749 w 6900760"/>
              <a:gd name="connsiteY1" fmla="*/ 0 h 1354783"/>
              <a:gd name="connsiteX2" fmla="*/ 6900760 w 6900760"/>
              <a:gd name="connsiteY2" fmla="*/ 668601 h 1354783"/>
              <a:gd name="connsiteX3" fmla="*/ 6891255 w 6900760"/>
              <a:gd name="connsiteY3" fmla="*/ 659566 h 1354783"/>
              <a:gd name="connsiteX4" fmla="*/ 684361 w 6900760"/>
              <a:gd name="connsiteY4" fmla="*/ 1354783 h 1354783"/>
              <a:gd name="connsiteX5" fmla="*/ 7 w 6900760"/>
              <a:gd name="connsiteY5" fmla="*/ 619235 h 1354783"/>
              <a:gd name="connsiteX0" fmla="*/ 0 w 6900753"/>
              <a:gd name="connsiteY0" fmla="*/ 619235 h 668601"/>
              <a:gd name="connsiteX1" fmla="*/ 6881742 w 6900753"/>
              <a:gd name="connsiteY1" fmla="*/ 0 h 668601"/>
              <a:gd name="connsiteX2" fmla="*/ 6900753 w 6900753"/>
              <a:gd name="connsiteY2" fmla="*/ 668601 h 668601"/>
              <a:gd name="connsiteX3" fmla="*/ 6891248 w 6900753"/>
              <a:gd name="connsiteY3" fmla="*/ 659566 h 668601"/>
              <a:gd name="connsiteX4" fmla="*/ 0 w 6900753"/>
              <a:gd name="connsiteY4" fmla="*/ 619235 h 668601"/>
              <a:gd name="connsiteX0" fmla="*/ 0 w 6263905"/>
              <a:gd name="connsiteY0" fmla="*/ 1197485 h 1197485"/>
              <a:gd name="connsiteX1" fmla="*/ 6244894 w 6263905"/>
              <a:gd name="connsiteY1" fmla="*/ 0 h 1197485"/>
              <a:gd name="connsiteX2" fmla="*/ 6263905 w 6263905"/>
              <a:gd name="connsiteY2" fmla="*/ 668601 h 1197485"/>
              <a:gd name="connsiteX3" fmla="*/ 6254400 w 6263905"/>
              <a:gd name="connsiteY3" fmla="*/ 659566 h 1197485"/>
              <a:gd name="connsiteX4" fmla="*/ 0 w 6263905"/>
              <a:gd name="connsiteY4" fmla="*/ 1197485 h 1197485"/>
              <a:gd name="connsiteX0" fmla="*/ 0 w 7318982"/>
              <a:gd name="connsiteY0" fmla="*/ 673446 h 673446"/>
              <a:gd name="connsiteX1" fmla="*/ 7299971 w 7318982"/>
              <a:gd name="connsiteY1" fmla="*/ 0 h 673446"/>
              <a:gd name="connsiteX2" fmla="*/ 7318982 w 7318982"/>
              <a:gd name="connsiteY2" fmla="*/ 668601 h 673446"/>
              <a:gd name="connsiteX3" fmla="*/ 7309477 w 7318982"/>
              <a:gd name="connsiteY3" fmla="*/ 659566 h 673446"/>
              <a:gd name="connsiteX4" fmla="*/ 0 w 7318982"/>
              <a:gd name="connsiteY4" fmla="*/ 673446 h 673446"/>
              <a:gd name="connsiteX0" fmla="*/ 0 w 7318982"/>
              <a:gd name="connsiteY0" fmla="*/ 673446 h 673446"/>
              <a:gd name="connsiteX1" fmla="*/ 7299971 w 7318982"/>
              <a:gd name="connsiteY1" fmla="*/ 0 h 673446"/>
              <a:gd name="connsiteX2" fmla="*/ 7318982 w 7318982"/>
              <a:gd name="connsiteY2" fmla="*/ 668601 h 673446"/>
              <a:gd name="connsiteX3" fmla="*/ 0 w 7318982"/>
              <a:gd name="connsiteY3" fmla="*/ 673446 h 673446"/>
              <a:gd name="connsiteX0" fmla="*/ 0 w 7318982"/>
              <a:gd name="connsiteY0" fmla="*/ 526624 h 526624"/>
              <a:gd name="connsiteX1" fmla="*/ 7166898 w 7318982"/>
              <a:gd name="connsiteY1" fmla="*/ 0 h 526624"/>
              <a:gd name="connsiteX2" fmla="*/ 7318982 w 7318982"/>
              <a:gd name="connsiteY2" fmla="*/ 521779 h 526624"/>
              <a:gd name="connsiteX3" fmla="*/ 0 w 7318982"/>
              <a:gd name="connsiteY3" fmla="*/ 526624 h 526624"/>
              <a:gd name="connsiteX0" fmla="*/ 0 w 7323733"/>
              <a:gd name="connsiteY0" fmla="*/ 673445 h 673445"/>
              <a:gd name="connsiteX1" fmla="*/ 7323733 w 7323733"/>
              <a:gd name="connsiteY1" fmla="*/ 0 h 673445"/>
              <a:gd name="connsiteX2" fmla="*/ 7318982 w 7323733"/>
              <a:gd name="connsiteY2" fmla="*/ 668600 h 673445"/>
              <a:gd name="connsiteX3" fmla="*/ 0 w 7323733"/>
              <a:gd name="connsiteY3" fmla="*/ 673445 h 673445"/>
              <a:gd name="connsiteX0" fmla="*/ 0 w 7323733"/>
              <a:gd name="connsiteY0" fmla="*/ 673445 h 673445"/>
              <a:gd name="connsiteX1" fmla="*/ 7323733 w 7323733"/>
              <a:gd name="connsiteY1" fmla="*/ 0 h 673445"/>
              <a:gd name="connsiteX2" fmla="*/ 7145512 w 7323733"/>
              <a:gd name="connsiteY2" fmla="*/ 352371 h 673445"/>
              <a:gd name="connsiteX3" fmla="*/ 0 w 7323733"/>
              <a:gd name="connsiteY3" fmla="*/ 673445 h 673445"/>
              <a:gd name="connsiteX0" fmla="*/ 0 w 7323733"/>
              <a:gd name="connsiteY0" fmla="*/ 673445 h 675378"/>
              <a:gd name="connsiteX1" fmla="*/ 7323733 w 7323733"/>
              <a:gd name="connsiteY1" fmla="*/ 0 h 675378"/>
              <a:gd name="connsiteX2" fmla="*/ 7318982 w 7323733"/>
              <a:gd name="connsiteY2" fmla="*/ 675378 h 675378"/>
              <a:gd name="connsiteX3" fmla="*/ 0 w 7323733"/>
              <a:gd name="connsiteY3" fmla="*/ 673445 h 675378"/>
              <a:gd name="connsiteX0" fmla="*/ 0 w 7323733"/>
              <a:gd name="connsiteY0" fmla="*/ 673445 h 673445"/>
              <a:gd name="connsiteX1" fmla="*/ 7323733 w 7323733"/>
              <a:gd name="connsiteY1" fmla="*/ 0 h 673445"/>
              <a:gd name="connsiteX2" fmla="*/ 7202544 w 7323733"/>
              <a:gd name="connsiteY2" fmla="*/ 490158 h 673445"/>
              <a:gd name="connsiteX3" fmla="*/ 0 w 7323733"/>
              <a:gd name="connsiteY3" fmla="*/ 673445 h 673445"/>
              <a:gd name="connsiteX0" fmla="*/ 0 w 7323733"/>
              <a:gd name="connsiteY0" fmla="*/ 673445 h 675379"/>
              <a:gd name="connsiteX1" fmla="*/ 7323733 w 7323733"/>
              <a:gd name="connsiteY1" fmla="*/ 0 h 675379"/>
              <a:gd name="connsiteX2" fmla="*/ 7321359 w 7323733"/>
              <a:gd name="connsiteY2" fmla="*/ 675379 h 675379"/>
              <a:gd name="connsiteX3" fmla="*/ 0 w 7323733"/>
              <a:gd name="connsiteY3" fmla="*/ 673445 h 67537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323733" h="675379">
                <a:moveTo>
                  <a:pt x="0" y="673445"/>
                </a:moveTo>
                <a:lnTo>
                  <a:pt x="7323733" y="0"/>
                </a:lnTo>
                <a:cubicBezTo>
                  <a:pt x="7322149" y="222867"/>
                  <a:pt x="7322943" y="452512"/>
                  <a:pt x="7321359" y="675379"/>
                </a:cubicBezTo>
                <a:lnTo>
                  <a:pt x="0" y="673445"/>
                </a:lnTo>
                <a:close/>
              </a:path>
            </a:pathLst>
          </a:custGeom>
          <a:gradFill>
            <a:gsLst>
              <a:gs pos="28000">
                <a:schemeClr val="accent3"/>
              </a:gs>
              <a:gs pos="40000">
                <a:schemeClr val="accent3">
                  <a:lumMod val="40000"/>
                  <a:lumOff val="60000"/>
                </a:schemeClr>
              </a:gs>
              <a:gs pos="48000">
                <a:schemeClr val="accent3"/>
              </a:gs>
            </a:gsLst>
            <a:lin ang="159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1" lang="en-US" sz="2400">
              <a:solidFill>
                <a:srgbClr val="FFFFFF"/>
              </a:solidFill>
            </a:endParaRPr>
          </a:p>
        </p:txBody>
      </p:sp>
      <p:sp>
        <p:nvSpPr>
          <p:cNvPr id="6" name="Freeform 10"/>
          <p:cNvSpPr/>
          <p:nvPr/>
        </p:nvSpPr>
        <p:spPr>
          <a:xfrm>
            <a:off x="0" y="5411788"/>
            <a:ext cx="7605713" cy="928687"/>
          </a:xfrm>
          <a:custGeom>
            <a:avLst/>
            <a:gdLst>
              <a:gd name="connsiteX0" fmla="*/ 0 w 7436498"/>
              <a:gd name="connsiteY0" fmla="*/ 0 h 951723"/>
              <a:gd name="connsiteX1" fmla="*/ 0 w 7436498"/>
              <a:gd name="connsiteY1" fmla="*/ 139959 h 951723"/>
              <a:gd name="connsiteX2" fmla="*/ 7053942 w 7436498"/>
              <a:gd name="connsiteY2" fmla="*/ 951723 h 951723"/>
              <a:gd name="connsiteX3" fmla="*/ 7436498 w 7436498"/>
              <a:gd name="connsiteY3" fmla="*/ 914400 h 951723"/>
              <a:gd name="connsiteX4" fmla="*/ 0 w 7436498"/>
              <a:gd name="connsiteY4" fmla="*/ 0 h 951723"/>
              <a:gd name="connsiteX0" fmla="*/ 190500 w 7436498"/>
              <a:gd name="connsiteY0" fmla="*/ 0 h 1004110"/>
              <a:gd name="connsiteX1" fmla="*/ 0 w 7436498"/>
              <a:gd name="connsiteY1" fmla="*/ 192346 h 1004110"/>
              <a:gd name="connsiteX2" fmla="*/ 7053942 w 7436498"/>
              <a:gd name="connsiteY2" fmla="*/ 1004110 h 1004110"/>
              <a:gd name="connsiteX3" fmla="*/ 7436498 w 7436498"/>
              <a:gd name="connsiteY3" fmla="*/ 966787 h 1004110"/>
              <a:gd name="connsiteX4" fmla="*/ 190500 w 7436498"/>
              <a:gd name="connsiteY4" fmla="*/ 0 h 1004110"/>
              <a:gd name="connsiteX0" fmla="*/ 0 w 7448404"/>
              <a:gd name="connsiteY0" fmla="*/ 0 h 923148"/>
              <a:gd name="connsiteX1" fmla="*/ 11906 w 7448404"/>
              <a:gd name="connsiteY1" fmla="*/ 111384 h 923148"/>
              <a:gd name="connsiteX2" fmla="*/ 7065848 w 7448404"/>
              <a:gd name="connsiteY2" fmla="*/ 923148 h 923148"/>
              <a:gd name="connsiteX3" fmla="*/ 7448404 w 7448404"/>
              <a:gd name="connsiteY3" fmla="*/ 885825 h 923148"/>
              <a:gd name="connsiteX4" fmla="*/ 0 w 7448404"/>
              <a:gd name="connsiteY4" fmla="*/ 0 h 923148"/>
              <a:gd name="connsiteX0" fmla="*/ 0 w 7448404"/>
              <a:gd name="connsiteY0" fmla="*/ 0 h 923148"/>
              <a:gd name="connsiteX1" fmla="*/ 164306 w 7448404"/>
              <a:gd name="connsiteY1" fmla="*/ 68522 h 923148"/>
              <a:gd name="connsiteX2" fmla="*/ 7065848 w 7448404"/>
              <a:gd name="connsiteY2" fmla="*/ 923148 h 923148"/>
              <a:gd name="connsiteX3" fmla="*/ 7448404 w 7448404"/>
              <a:gd name="connsiteY3" fmla="*/ 885825 h 923148"/>
              <a:gd name="connsiteX4" fmla="*/ 0 w 7448404"/>
              <a:gd name="connsiteY4" fmla="*/ 0 h 923148"/>
              <a:gd name="connsiteX0" fmla="*/ 0 w 7448404"/>
              <a:gd name="connsiteY0" fmla="*/ 0 h 923148"/>
              <a:gd name="connsiteX1" fmla="*/ 302418 w 7448404"/>
              <a:gd name="connsiteY1" fmla="*/ 297122 h 923148"/>
              <a:gd name="connsiteX2" fmla="*/ 7065848 w 7448404"/>
              <a:gd name="connsiteY2" fmla="*/ 923148 h 923148"/>
              <a:gd name="connsiteX3" fmla="*/ 7448404 w 7448404"/>
              <a:gd name="connsiteY3" fmla="*/ 885825 h 923148"/>
              <a:gd name="connsiteX4" fmla="*/ 0 w 7448404"/>
              <a:gd name="connsiteY4" fmla="*/ 0 h 923148"/>
              <a:gd name="connsiteX0" fmla="*/ 1 w 7448405"/>
              <a:gd name="connsiteY0" fmla="*/ 0 h 923148"/>
              <a:gd name="connsiteX1" fmla="*/ 0 w 7448405"/>
              <a:gd name="connsiteY1" fmla="*/ 75665 h 923148"/>
              <a:gd name="connsiteX2" fmla="*/ 7065849 w 7448405"/>
              <a:gd name="connsiteY2" fmla="*/ 923148 h 923148"/>
              <a:gd name="connsiteX3" fmla="*/ 7448405 w 7448405"/>
              <a:gd name="connsiteY3" fmla="*/ 885825 h 923148"/>
              <a:gd name="connsiteX4" fmla="*/ 1 w 7448405"/>
              <a:gd name="connsiteY4" fmla="*/ 0 h 923148"/>
              <a:gd name="connsiteX0" fmla="*/ 1 w 7400780"/>
              <a:gd name="connsiteY0" fmla="*/ 0 h 928688"/>
              <a:gd name="connsiteX1" fmla="*/ 0 w 7400780"/>
              <a:gd name="connsiteY1" fmla="*/ 75665 h 928688"/>
              <a:gd name="connsiteX2" fmla="*/ 7065849 w 7400780"/>
              <a:gd name="connsiteY2" fmla="*/ 923148 h 928688"/>
              <a:gd name="connsiteX3" fmla="*/ 7400780 w 7400780"/>
              <a:gd name="connsiteY3" fmla="*/ 928688 h 928688"/>
              <a:gd name="connsiteX4" fmla="*/ 1 w 7400780"/>
              <a:gd name="connsiteY4" fmla="*/ 0 h 928688"/>
              <a:gd name="connsiteX0" fmla="*/ 1 w 7605568"/>
              <a:gd name="connsiteY0" fmla="*/ 0 h 923148"/>
              <a:gd name="connsiteX1" fmla="*/ 0 w 7605568"/>
              <a:gd name="connsiteY1" fmla="*/ 75665 h 923148"/>
              <a:gd name="connsiteX2" fmla="*/ 7065849 w 7605568"/>
              <a:gd name="connsiteY2" fmla="*/ 923148 h 923148"/>
              <a:gd name="connsiteX3" fmla="*/ 7605568 w 7605568"/>
              <a:gd name="connsiteY3" fmla="*/ 897732 h 923148"/>
              <a:gd name="connsiteX4" fmla="*/ 1 w 7605568"/>
              <a:gd name="connsiteY4" fmla="*/ 0 h 923148"/>
              <a:gd name="connsiteX0" fmla="*/ 1 w 7605568"/>
              <a:gd name="connsiteY0" fmla="*/ 0 h 897732"/>
              <a:gd name="connsiteX1" fmla="*/ 0 w 7605568"/>
              <a:gd name="connsiteY1" fmla="*/ 75665 h 897732"/>
              <a:gd name="connsiteX2" fmla="*/ 7065849 w 7605568"/>
              <a:gd name="connsiteY2" fmla="*/ 863617 h 897732"/>
              <a:gd name="connsiteX3" fmla="*/ 7605568 w 7605568"/>
              <a:gd name="connsiteY3" fmla="*/ 897732 h 897732"/>
              <a:gd name="connsiteX4" fmla="*/ 1 w 7605568"/>
              <a:gd name="connsiteY4" fmla="*/ 0 h 897732"/>
              <a:gd name="connsiteX0" fmla="*/ 1 w 7605568"/>
              <a:gd name="connsiteY0" fmla="*/ 0 h 927910"/>
              <a:gd name="connsiteX1" fmla="*/ 0 w 7605568"/>
              <a:gd name="connsiteY1" fmla="*/ 75665 h 927910"/>
              <a:gd name="connsiteX2" fmla="*/ 7225392 w 7605568"/>
              <a:gd name="connsiteY2" fmla="*/ 927910 h 927910"/>
              <a:gd name="connsiteX3" fmla="*/ 7605568 w 7605568"/>
              <a:gd name="connsiteY3" fmla="*/ 897732 h 927910"/>
              <a:gd name="connsiteX4" fmla="*/ 1 w 7605568"/>
              <a:gd name="connsiteY4" fmla="*/ 0 h 9279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605568" h="927910">
                <a:moveTo>
                  <a:pt x="1" y="0"/>
                </a:moveTo>
                <a:cubicBezTo>
                  <a:pt x="1" y="25222"/>
                  <a:pt x="0" y="50443"/>
                  <a:pt x="0" y="75665"/>
                </a:cubicBezTo>
                <a:lnTo>
                  <a:pt x="7225392" y="927910"/>
                </a:lnTo>
                <a:lnTo>
                  <a:pt x="7605568" y="897732"/>
                </a:lnTo>
                <a:lnTo>
                  <a:pt x="1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1" lang="en-US" sz="2400">
              <a:solidFill>
                <a:srgbClr val="FFFFFF"/>
              </a:solidFill>
            </a:endParaRPr>
          </a:p>
        </p:txBody>
      </p:sp>
      <p:sp>
        <p:nvSpPr>
          <p:cNvPr id="7" name="Freeform 11"/>
          <p:cNvSpPr/>
          <p:nvPr/>
        </p:nvSpPr>
        <p:spPr>
          <a:xfrm>
            <a:off x="1681163" y="6116638"/>
            <a:ext cx="7464425" cy="741362"/>
          </a:xfrm>
          <a:custGeom>
            <a:avLst/>
            <a:gdLst>
              <a:gd name="connsiteX0" fmla="*/ 7408506 w 7408506"/>
              <a:gd name="connsiteY0" fmla="*/ 0 h 755780"/>
              <a:gd name="connsiteX1" fmla="*/ 0 w 7408506"/>
              <a:gd name="connsiteY1" fmla="*/ 755780 h 755780"/>
              <a:gd name="connsiteX2" fmla="*/ 662473 w 7408506"/>
              <a:gd name="connsiteY2" fmla="*/ 755780 h 755780"/>
              <a:gd name="connsiteX3" fmla="*/ 7408506 w 7408506"/>
              <a:gd name="connsiteY3" fmla="*/ 74645 h 755780"/>
              <a:gd name="connsiteX4" fmla="*/ 7408506 w 7408506"/>
              <a:gd name="connsiteY4" fmla="*/ 0 h 755780"/>
              <a:gd name="connsiteX0" fmla="*/ 6958449 w 6958449"/>
              <a:gd name="connsiteY0" fmla="*/ 0 h 755780"/>
              <a:gd name="connsiteX1" fmla="*/ 0 w 6958449"/>
              <a:gd name="connsiteY1" fmla="*/ 712918 h 755780"/>
              <a:gd name="connsiteX2" fmla="*/ 212416 w 6958449"/>
              <a:gd name="connsiteY2" fmla="*/ 755780 h 755780"/>
              <a:gd name="connsiteX3" fmla="*/ 6958449 w 6958449"/>
              <a:gd name="connsiteY3" fmla="*/ 74645 h 755780"/>
              <a:gd name="connsiteX4" fmla="*/ 6958449 w 6958449"/>
              <a:gd name="connsiteY4" fmla="*/ 0 h 755780"/>
              <a:gd name="connsiteX0" fmla="*/ 6958449 w 6958449"/>
              <a:gd name="connsiteY0" fmla="*/ 0 h 712918"/>
              <a:gd name="connsiteX1" fmla="*/ 0 w 6958449"/>
              <a:gd name="connsiteY1" fmla="*/ 712918 h 712918"/>
              <a:gd name="connsiteX2" fmla="*/ 302903 w 6958449"/>
              <a:gd name="connsiteY2" fmla="*/ 705774 h 712918"/>
              <a:gd name="connsiteX3" fmla="*/ 6958449 w 6958449"/>
              <a:gd name="connsiteY3" fmla="*/ 74645 h 712918"/>
              <a:gd name="connsiteX4" fmla="*/ 6958449 w 6958449"/>
              <a:gd name="connsiteY4" fmla="*/ 0 h 712918"/>
              <a:gd name="connsiteX0" fmla="*/ 6958449 w 6958449"/>
              <a:gd name="connsiteY0" fmla="*/ 0 h 741492"/>
              <a:gd name="connsiteX1" fmla="*/ 0 w 6958449"/>
              <a:gd name="connsiteY1" fmla="*/ 712918 h 741492"/>
              <a:gd name="connsiteX2" fmla="*/ 248134 w 6958449"/>
              <a:gd name="connsiteY2" fmla="*/ 741492 h 741492"/>
              <a:gd name="connsiteX3" fmla="*/ 6958449 w 6958449"/>
              <a:gd name="connsiteY3" fmla="*/ 74645 h 741492"/>
              <a:gd name="connsiteX4" fmla="*/ 6958449 w 6958449"/>
              <a:gd name="connsiteY4" fmla="*/ 0 h 741492"/>
              <a:gd name="connsiteX0" fmla="*/ 7465656 w 7465656"/>
              <a:gd name="connsiteY0" fmla="*/ 0 h 741493"/>
              <a:gd name="connsiteX1" fmla="*/ 0 w 7465656"/>
              <a:gd name="connsiteY1" fmla="*/ 741493 h 741493"/>
              <a:gd name="connsiteX2" fmla="*/ 755341 w 7465656"/>
              <a:gd name="connsiteY2" fmla="*/ 741492 h 741493"/>
              <a:gd name="connsiteX3" fmla="*/ 7465656 w 7465656"/>
              <a:gd name="connsiteY3" fmla="*/ 74645 h 741493"/>
              <a:gd name="connsiteX4" fmla="*/ 7465656 w 7465656"/>
              <a:gd name="connsiteY4" fmla="*/ 0 h 7414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465656" h="741493">
                <a:moveTo>
                  <a:pt x="7465656" y="0"/>
                </a:moveTo>
                <a:lnTo>
                  <a:pt x="0" y="741493"/>
                </a:lnTo>
                <a:lnTo>
                  <a:pt x="755341" y="741492"/>
                </a:lnTo>
                <a:lnTo>
                  <a:pt x="7465656" y="74645"/>
                </a:lnTo>
                <a:lnTo>
                  <a:pt x="7465656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1" lang="en-US" sz="2400">
              <a:solidFill>
                <a:srgbClr val="FFFFFF"/>
              </a:solidFill>
            </a:endParaRPr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/>
            </a:lvl1pPr>
          </a:lstStyle>
          <a:p>
            <a:pPr>
              <a:defRPr/>
            </a:pPr>
            <a:endParaRPr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A59E37EB-607C-4BE8-997E-A0763F4EAFDC}" type="slidenum">
              <a:rPr lang="en-US" altLang="sk-SK"/>
              <a:pPr>
                <a:defRPr/>
              </a:pPr>
              <a:t>‹#›</a:t>
            </a:fld>
            <a:endParaRPr lang="en-US" altLang="sk-SK"/>
          </a:p>
        </p:txBody>
      </p:sp>
    </p:spTree>
    <p:extLst>
      <p:ext uri="{BB962C8B-B14F-4D97-AF65-F5344CB8AC3E}">
        <p14:creationId xmlns:p14="http://schemas.microsoft.com/office/powerpoint/2010/main" val="625011175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>
  <p:cSld name="Title and Tex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3716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sk-SK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981200"/>
            <a:ext cx="8229600" cy="18669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sk-SK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4000500"/>
            <a:ext cx="8229600" cy="18669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sk-SK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sk-SK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37CB6476-3B37-49FA-87D1-697D5DFDF2CE}" type="slidenum">
              <a:rPr lang="sk-SK" altLang="sk-SK"/>
              <a:pPr>
                <a:defRPr/>
              </a:pPr>
              <a:t>‹#›</a:t>
            </a:fld>
            <a:endParaRPr lang="sk-SK" altLang="sk-SK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 kumimoji="0"/>
            </a:lvl1pPr>
          </a:lstStyle>
          <a:p>
            <a:pPr>
              <a:defRPr/>
            </a:pPr>
            <a:endParaRPr lang="sk-SK"/>
          </a:p>
        </p:txBody>
      </p:sp>
    </p:spTree>
    <p:extLst>
      <p:ext uri="{BB962C8B-B14F-4D97-AF65-F5344CB8AC3E}">
        <p14:creationId xmlns:p14="http://schemas.microsoft.com/office/powerpoint/2010/main" val="406206378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0550" y="266700"/>
            <a:ext cx="8324850" cy="11049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sk-SK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143000" y="1790700"/>
            <a:ext cx="3810000" cy="43815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sk-SK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105400" y="1790700"/>
            <a:ext cx="3810000" cy="211455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sk-SK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5105400" y="4057650"/>
            <a:ext cx="3810000" cy="211455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sk-SK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0"/>
          </p:nvPr>
        </p:nvSpPr>
        <p:spPr>
          <a:xfrm>
            <a:off x="3276600" y="6400800"/>
            <a:ext cx="2895600" cy="457200"/>
          </a:xfrm>
        </p:spPr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>
          <a:xfrm>
            <a:off x="7010400" y="6400800"/>
            <a:ext cx="1905000" cy="457200"/>
          </a:xfrm>
        </p:spPr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2F9CDBBE-5CAE-4B83-9C57-687281997106}" type="slidenum">
              <a:rPr lang="en-GB" altLang="sk-SK"/>
              <a:pPr>
                <a:defRPr/>
              </a:pPr>
              <a:t>‹#›</a:t>
            </a:fld>
            <a:endParaRPr lang="en-GB" altLang="sk-SK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2"/>
          </p:nvPr>
        </p:nvSpPr>
        <p:spPr>
          <a:xfrm>
            <a:off x="0" y="6400800"/>
            <a:ext cx="1905000" cy="457200"/>
          </a:xfrm>
        </p:spPr>
        <p:txBody>
          <a:bodyPr/>
          <a:lstStyle>
            <a:lvl1pPr>
              <a:defRPr kumimoji="0"/>
            </a:lvl1pPr>
          </a:lstStyle>
          <a:p>
            <a:pPr>
              <a:defRPr/>
            </a:pP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3577440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06400" y="228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sk-SK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885950"/>
            <a:ext cx="4013200" cy="417195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sk-SK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2800" y="1885950"/>
            <a:ext cx="4013200" cy="417195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sk-SK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0"/>
            </a:lvl1pPr>
          </a:lstStyle>
          <a:p>
            <a:pPr>
              <a:defRPr/>
            </a:pPr>
            <a:endParaRPr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1E460833-F178-4DAC-A189-3AE1675B6AEE}" type="slidenum">
              <a:rPr lang="en-US" altLang="sk-SK"/>
              <a:pPr>
                <a:defRPr/>
              </a:pPr>
              <a:t>‹#›</a:t>
            </a:fld>
            <a:endParaRPr lang="en-US" altLang="sk-SK"/>
          </a:p>
        </p:txBody>
      </p:sp>
    </p:spTree>
    <p:extLst>
      <p:ext uri="{BB962C8B-B14F-4D97-AF65-F5344CB8AC3E}">
        <p14:creationId xmlns:p14="http://schemas.microsoft.com/office/powerpoint/2010/main" val="234642535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Hlavička sekc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sk-SK"/>
              <a:t>Upravte štýly predlohy textu</a:t>
            </a:r>
          </a:p>
        </p:txBody>
      </p:sp>
      <p:sp>
        <p:nvSpPr>
          <p:cNvPr id="3" name="Zástupný symbol textu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sk-SK"/>
              <a:t>Upravte štýl predlohy textu.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sk-SK"/>
              <a:t>Doc. Ing. Zlata Sojková, CSc.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60766A5-0ACB-4BCC-A64B-ECB93FEE5BF0}" type="slidenum">
              <a:rPr lang="sk-SK" altLang="sk-SK"/>
              <a:pPr>
                <a:defRPr/>
              </a:pPr>
              <a:t>‹#›</a:t>
            </a:fld>
            <a:endParaRPr lang="sk-SK" altLang="sk-SK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sk-SK"/>
          </a:p>
        </p:txBody>
      </p:sp>
    </p:spTree>
    <p:extLst>
      <p:ext uri="{BB962C8B-B14F-4D97-AF65-F5344CB8AC3E}">
        <p14:creationId xmlns:p14="http://schemas.microsoft.com/office/powerpoint/2010/main" val="222890281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/>
              <a:t>Upravte štýly predlohy textu</a:t>
            </a:r>
          </a:p>
        </p:txBody>
      </p:sp>
      <p:sp>
        <p:nvSpPr>
          <p:cNvPr id="3" name="Zástupný symbol obsahu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sk-SK"/>
              <a:t>Upravte štýl predlohy textu.</a:t>
            </a:r>
          </a:p>
          <a:p>
            <a:pPr lvl="1"/>
            <a:r>
              <a:rPr lang="sk-SK"/>
              <a:t>Druhá úroveň</a:t>
            </a:r>
          </a:p>
          <a:p>
            <a:pPr lvl="2"/>
            <a:r>
              <a:rPr lang="sk-SK"/>
              <a:t>Tretia úroveň</a:t>
            </a:r>
          </a:p>
          <a:p>
            <a:pPr lvl="3"/>
            <a:r>
              <a:rPr lang="sk-SK"/>
              <a:t>Štvrtá úroveň</a:t>
            </a:r>
          </a:p>
          <a:p>
            <a:pPr lvl="4"/>
            <a:r>
              <a:rPr lang="sk-SK"/>
              <a:t>Piata úroveň</a:t>
            </a:r>
          </a:p>
        </p:txBody>
      </p:sp>
      <p:sp>
        <p:nvSpPr>
          <p:cNvPr id="4" name="Zástupný symbol obsahu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sk-SK"/>
              <a:t>Upravte štýl predlohy textu.</a:t>
            </a:r>
          </a:p>
          <a:p>
            <a:pPr lvl="1"/>
            <a:r>
              <a:rPr lang="sk-SK"/>
              <a:t>Druhá úroveň</a:t>
            </a:r>
          </a:p>
          <a:p>
            <a:pPr lvl="2"/>
            <a:r>
              <a:rPr lang="sk-SK"/>
              <a:t>Tretia úroveň</a:t>
            </a:r>
          </a:p>
          <a:p>
            <a:pPr lvl="3"/>
            <a:r>
              <a:rPr lang="sk-SK"/>
              <a:t>Štvrtá úroveň</a:t>
            </a:r>
          </a:p>
          <a:p>
            <a:pPr lvl="4"/>
            <a:r>
              <a:rPr lang="sk-SK"/>
              <a:t>Piata úroveň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sk-SK"/>
              <a:t>Doc. Ing. Zlata Sojková, CSc.</a:t>
            </a: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B708671-5A63-4DA0-A9F3-80C239E80430}" type="slidenum">
              <a:rPr lang="sk-SK" altLang="sk-SK"/>
              <a:pPr>
                <a:defRPr/>
              </a:pPr>
              <a:t>‹#›</a:t>
            </a:fld>
            <a:endParaRPr lang="sk-SK" altLang="sk-SK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sk-SK"/>
          </a:p>
        </p:txBody>
      </p:sp>
    </p:spTree>
    <p:extLst>
      <p:ext uri="{BB962C8B-B14F-4D97-AF65-F5344CB8AC3E}">
        <p14:creationId xmlns:p14="http://schemas.microsoft.com/office/powerpoint/2010/main" val="308283150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an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sk-SK"/>
              <a:t>Upravte štýly predlohy textu</a:t>
            </a:r>
          </a:p>
        </p:txBody>
      </p:sp>
      <p:sp>
        <p:nvSpPr>
          <p:cNvPr id="3" name="Zástupný symbol textu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sk-SK"/>
              <a:t>Upravte štýl predlohy textu.</a:t>
            </a:r>
          </a:p>
        </p:txBody>
      </p:sp>
      <p:sp>
        <p:nvSpPr>
          <p:cNvPr id="4" name="Zástupný symbol obsahu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sk-SK"/>
              <a:t>Upravte štýl predlohy textu.</a:t>
            </a:r>
          </a:p>
          <a:p>
            <a:pPr lvl="1"/>
            <a:r>
              <a:rPr lang="sk-SK"/>
              <a:t>Druhá úroveň</a:t>
            </a:r>
          </a:p>
          <a:p>
            <a:pPr lvl="2"/>
            <a:r>
              <a:rPr lang="sk-SK"/>
              <a:t>Tretia úroveň</a:t>
            </a:r>
          </a:p>
          <a:p>
            <a:pPr lvl="3"/>
            <a:r>
              <a:rPr lang="sk-SK"/>
              <a:t>Štvrtá úroveň</a:t>
            </a:r>
          </a:p>
          <a:p>
            <a:pPr lvl="4"/>
            <a:r>
              <a:rPr lang="sk-SK"/>
              <a:t>Piata úroveň</a:t>
            </a:r>
          </a:p>
        </p:txBody>
      </p:sp>
      <p:sp>
        <p:nvSpPr>
          <p:cNvPr id="5" name="Zástupný symbol textu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sk-SK"/>
              <a:t>Upravte štýl predlohy textu.</a:t>
            </a:r>
          </a:p>
        </p:txBody>
      </p:sp>
      <p:sp>
        <p:nvSpPr>
          <p:cNvPr id="6" name="Zástupný symbol obsahu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sk-SK"/>
              <a:t>Upravte štýl predlohy textu.</a:t>
            </a:r>
          </a:p>
          <a:p>
            <a:pPr lvl="1"/>
            <a:r>
              <a:rPr lang="sk-SK"/>
              <a:t>Druhá úroveň</a:t>
            </a:r>
          </a:p>
          <a:p>
            <a:pPr lvl="2"/>
            <a:r>
              <a:rPr lang="sk-SK"/>
              <a:t>Tretia úroveň</a:t>
            </a:r>
          </a:p>
          <a:p>
            <a:pPr lvl="3"/>
            <a:r>
              <a:rPr lang="sk-SK"/>
              <a:t>Štvrtá úroveň</a:t>
            </a:r>
          </a:p>
          <a:p>
            <a:pPr lvl="4"/>
            <a:r>
              <a:rPr lang="sk-SK"/>
              <a:t>Piata úroveň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sk-SK"/>
              <a:t>Doc. Ing. Zlata Sojková, CSc.</a:t>
            </a:r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FEB90F-DA44-49B8-BA64-E3F8C204C442}" type="slidenum">
              <a:rPr lang="sk-SK" altLang="sk-SK"/>
              <a:pPr>
                <a:defRPr/>
              </a:pPr>
              <a:t>‹#›</a:t>
            </a:fld>
            <a:endParaRPr lang="sk-SK" altLang="sk-SK"/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sk-SK"/>
          </a:p>
        </p:txBody>
      </p:sp>
    </p:spTree>
    <p:extLst>
      <p:ext uri="{BB962C8B-B14F-4D97-AF65-F5344CB8AC3E}">
        <p14:creationId xmlns:p14="http://schemas.microsoft.com/office/powerpoint/2010/main" val="203184695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Len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/>
              <a:t>Upravte štýly predlohy textu</a:t>
            </a:r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sk-SK"/>
              <a:t>Doc. Ing. Zlata Sojková, CSc.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32AB7C2-C727-41CF-BFA7-3EA19A08063A}" type="slidenum">
              <a:rPr lang="sk-SK" altLang="sk-SK"/>
              <a:pPr>
                <a:defRPr/>
              </a:pPr>
              <a:t>‹#›</a:t>
            </a:fld>
            <a:endParaRPr lang="sk-SK" altLang="sk-SK"/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sk-SK"/>
          </a:p>
        </p:txBody>
      </p:sp>
    </p:spTree>
    <p:extLst>
      <p:ext uri="{BB962C8B-B14F-4D97-AF65-F5344CB8AC3E}">
        <p14:creationId xmlns:p14="http://schemas.microsoft.com/office/powerpoint/2010/main" val="28523711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sk-SK"/>
              <a:t>Doc. Ing. Zlata Sojková, CSc.</a:t>
            </a:r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E770FB-302A-4DB8-87D1-479796CB6FF0}" type="slidenum">
              <a:rPr lang="sk-SK" altLang="sk-SK"/>
              <a:pPr>
                <a:defRPr/>
              </a:pPr>
              <a:t>‹#›</a:t>
            </a:fld>
            <a:endParaRPr lang="sk-SK" altLang="sk-SK"/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sk-SK"/>
          </a:p>
        </p:txBody>
      </p:sp>
    </p:spTree>
    <p:extLst>
      <p:ext uri="{BB962C8B-B14F-4D97-AF65-F5344CB8AC3E}">
        <p14:creationId xmlns:p14="http://schemas.microsoft.com/office/powerpoint/2010/main" val="161425187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popis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sk-SK"/>
              <a:t>Upravte štýly predlohy textu</a:t>
            </a:r>
          </a:p>
        </p:txBody>
      </p:sp>
      <p:sp>
        <p:nvSpPr>
          <p:cNvPr id="3" name="Zástupný symbol obsahu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sk-SK"/>
              <a:t>Upravte štýl predlohy textu.</a:t>
            </a:r>
          </a:p>
          <a:p>
            <a:pPr lvl="1"/>
            <a:r>
              <a:rPr lang="sk-SK"/>
              <a:t>Druhá úroveň</a:t>
            </a:r>
          </a:p>
          <a:p>
            <a:pPr lvl="2"/>
            <a:r>
              <a:rPr lang="sk-SK"/>
              <a:t>Tretia úroveň</a:t>
            </a:r>
          </a:p>
          <a:p>
            <a:pPr lvl="3"/>
            <a:r>
              <a:rPr lang="sk-SK"/>
              <a:t>Štvrtá úroveň</a:t>
            </a:r>
          </a:p>
          <a:p>
            <a:pPr lvl="4"/>
            <a:r>
              <a:rPr lang="sk-SK"/>
              <a:t>Piata úroveň</a:t>
            </a:r>
          </a:p>
        </p:txBody>
      </p:sp>
      <p:sp>
        <p:nvSpPr>
          <p:cNvPr id="4" name="Zástupný symbol textu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sk-SK"/>
              <a:t>Upravte štýl predlohy textu.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sk-SK"/>
              <a:t>Doc. Ing. Zlata Sojková, CSc.</a:t>
            </a: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365784B-1C68-4033-BEC4-05164BA9C82E}" type="slidenum">
              <a:rPr lang="sk-SK" altLang="sk-SK"/>
              <a:pPr>
                <a:defRPr/>
              </a:pPr>
              <a:t>‹#›</a:t>
            </a:fld>
            <a:endParaRPr lang="sk-SK" altLang="sk-SK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sk-SK"/>
          </a:p>
        </p:txBody>
      </p:sp>
    </p:spTree>
    <p:extLst>
      <p:ext uri="{BB962C8B-B14F-4D97-AF65-F5344CB8AC3E}">
        <p14:creationId xmlns:p14="http://schemas.microsoft.com/office/powerpoint/2010/main" val="132264209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ok s popis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sk-SK"/>
              <a:t>Upravte štýly predlohy textu</a:t>
            </a:r>
          </a:p>
        </p:txBody>
      </p:sp>
      <p:sp>
        <p:nvSpPr>
          <p:cNvPr id="3" name="Zástupný symbol obrázka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sk-SK" noProof="0"/>
          </a:p>
        </p:txBody>
      </p:sp>
      <p:sp>
        <p:nvSpPr>
          <p:cNvPr id="4" name="Zástupný symbol textu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sk-SK"/>
              <a:t>Upravte štýl predlohy textu.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sk-SK"/>
              <a:t>Doc. Ing. Zlata Sojková, CSc.</a:t>
            </a: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0BE2359-C1F5-4F57-95BF-D54E0AD9FD41}" type="slidenum">
              <a:rPr lang="sk-SK" altLang="sk-SK"/>
              <a:pPr>
                <a:defRPr/>
              </a:pPr>
              <a:t>‹#›</a:t>
            </a:fld>
            <a:endParaRPr lang="sk-SK" altLang="sk-SK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sk-SK"/>
          </a:p>
        </p:txBody>
      </p:sp>
    </p:spTree>
    <p:extLst>
      <p:ext uri="{BB962C8B-B14F-4D97-AF65-F5344CB8AC3E}">
        <p14:creationId xmlns:p14="http://schemas.microsoft.com/office/powerpoint/2010/main" val="252396983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slideLayout" Target="../slideLayouts/slideLayout25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6" Type="http://schemas.openxmlformats.org/officeDocument/2006/relationships/image" Target="../media/image1.wmf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5" Type="http://schemas.openxmlformats.org/officeDocument/2006/relationships/theme" Target="../theme/theme2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slideLayout" Target="../slideLayouts/slideLayout2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r>
              <a:rPr lang="sk-SK"/>
              <a:t>Doc. Ing. Zlata Sojková, CSc.</a:t>
            </a:r>
          </a:p>
        </p:txBody>
      </p:sp>
      <p:sp>
        <p:nvSpPr>
          <p:cNvPr id="156675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 Black" panose="020B0A04020102020204" pitchFamily="34" charset="0"/>
              </a:defRPr>
            </a:lvl1pPr>
          </a:lstStyle>
          <a:p>
            <a:pPr>
              <a:defRPr/>
            </a:pPr>
            <a:fld id="{9A988A57-169F-4A04-8ECD-1C466228E30F}" type="slidenum">
              <a:rPr lang="sk-SK" altLang="sk-SK"/>
              <a:pPr>
                <a:defRPr/>
              </a:pPr>
              <a:t>‹#›</a:t>
            </a:fld>
            <a:endParaRPr lang="sk-SK" altLang="sk-SK"/>
          </a:p>
        </p:txBody>
      </p:sp>
      <p:grpSp>
        <p:nvGrpSpPr>
          <p:cNvPr id="1028" name="Group 4"/>
          <p:cNvGrpSpPr>
            <a:grpSpLocks/>
          </p:cNvGrpSpPr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1032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defRPr/>
              </a:pPr>
              <a:endParaRPr lang="sk-SK" altLang="sk-SK" sz="2400">
                <a:latin typeface="Times New Roman" panose="02020603050405020304" pitchFamily="18" charset="0"/>
              </a:endParaRPr>
            </a:p>
          </p:txBody>
        </p:sp>
        <p:sp>
          <p:nvSpPr>
            <p:cNvPr id="1033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sk-SK" altLang="sk-SK" sz="2400">
                <a:latin typeface="Times New Roman" panose="02020603050405020304" pitchFamily="18" charset="0"/>
              </a:endParaRPr>
            </a:p>
          </p:txBody>
        </p:sp>
        <p:sp>
          <p:nvSpPr>
            <p:cNvPr id="1034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sk-SK" altLang="sk-SK">
                <a:solidFill>
                  <a:schemeClr val="hlink"/>
                </a:solidFill>
              </a:endParaRPr>
            </a:p>
          </p:txBody>
        </p:sp>
        <p:sp>
          <p:nvSpPr>
            <p:cNvPr id="1035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sk-SK" altLang="sk-SK">
                <a:solidFill>
                  <a:schemeClr val="hlink"/>
                </a:solidFill>
              </a:endParaRPr>
            </a:p>
          </p:txBody>
        </p:sp>
        <p:sp>
          <p:nvSpPr>
            <p:cNvPr id="1036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sk-SK" altLang="sk-SK">
                <a:solidFill>
                  <a:schemeClr val="accent2"/>
                </a:solidFill>
              </a:endParaRPr>
            </a:p>
          </p:txBody>
        </p:sp>
        <p:sp>
          <p:nvSpPr>
            <p:cNvPr id="1037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sk-SK" altLang="sk-SK">
                <a:solidFill>
                  <a:schemeClr val="hlink"/>
                </a:solidFill>
              </a:endParaRPr>
            </a:p>
          </p:txBody>
        </p:sp>
        <p:sp>
          <p:nvSpPr>
            <p:cNvPr id="1038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sk-SK" altLang="sk-SK" sz="2400">
                <a:latin typeface="Times New Roman" panose="02020603050405020304" pitchFamily="18" charset="0"/>
              </a:endParaRPr>
            </a:p>
          </p:txBody>
        </p:sp>
        <p:sp>
          <p:nvSpPr>
            <p:cNvPr id="1039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sk-SK" altLang="sk-SK">
                <a:solidFill>
                  <a:schemeClr val="accent2"/>
                </a:solidFill>
              </a:endParaRPr>
            </a:p>
          </p:txBody>
        </p:sp>
        <p:sp>
          <p:nvSpPr>
            <p:cNvPr id="1040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sk-SK" altLang="sk-SK">
                <a:solidFill>
                  <a:schemeClr val="accent2"/>
                </a:solidFill>
              </a:endParaRPr>
            </a:p>
          </p:txBody>
        </p:sp>
      </p:grpSp>
      <p:sp>
        <p:nvSpPr>
          <p:cNvPr id="1029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8229600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sk-SK" altLang="sk-SK"/>
              <a:t>Kliknite sem a upravte štýl predlohy nadpisov.</a:t>
            </a:r>
          </a:p>
        </p:txBody>
      </p:sp>
      <p:sp>
        <p:nvSpPr>
          <p:cNvPr id="1030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81200"/>
            <a:ext cx="8229600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sk-SK" altLang="sk-SK"/>
              <a:t>Kliknite sem a upravte štýly predlohy textu.</a:t>
            </a:r>
          </a:p>
          <a:p>
            <a:pPr lvl="1"/>
            <a:r>
              <a:rPr lang="sk-SK" altLang="sk-SK"/>
              <a:t>Druhá úroveň</a:t>
            </a:r>
          </a:p>
          <a:p>
            <a:pPr lvl="2"/>
            <a:r>
              <a:rPr lang="sk-SK" altLang="sk-SK"/>
              <a:t>Tretia úroveň</a:t>
            </a:r>
          </a:p>
          <a:p>
            <a:pPr lvl="3"/>
            <a:r>
              <a:rPr lang="sk-SK" altLang="sk-SK"/>
              <a:t>Štvrtá úroveň</a:t>
            </a:r>
          </a:p>
          <a:p>
            <a:pPr lvl="4"/>
            <a:r>
              <a:rPr lang="sk-SK" altLang="sk-SK"/>
              <a:t>Piata úroveň</a:t>
            </a:r>
          </a:p>
        </p:txBody>
      </p:sp>
      <p:sp>
        <p:nvSpPr>
          <p:cNvPr id="156688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sk-SK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326" r:id="rId1"/>
    <p:sldLayoutId id="2147485311" r:id="rId2"/>
    <p:sldLayoutId id="2147485312" r:id="rId3"/>
    <p:sldLayoutId id="2147485313" r:id="rId4"/>
    <p:sldLayoutId id="2147485314" r:id="rId5"/>
    <p:sldLayoutId id="2147485315" r:id="rId6"/>
    <p:sldLayoutId id="2147485316" r:id="rId7"/>
    <p:sldLayoutId id="2147485317" r:id="rId8"/>
    <p:sldLayoutId id="2147485318" r:id="rId9"/>
    <p:sldLayoutId id="2147485319" r:id="rId10"/>
    <p:sldLayoutId id="2147485320" r:id="rId11"/>
    <p:sldLayoutId id="2147485321" r:id="rId12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¨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¨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sk-SK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blipFill dpi="0" rotWithShape="1">
            <a:blip r:embed="rId16">
              <a:alphaModFix amt="15000"/>
            </a:blip>
            <a:srcRect/>
            <a:tile tx="0" ty="0" sx="76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kumimoji="1" lang="en-US" sz="2400" dirty="0">
              <a:solidFill>
                <a:srgbClr val="FFFFFF"/>
              </a:solidFill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85800" y="274638"/>
            <a:ext cx="7772400" cy="1143000"/>
          </a:xfrm>
          <a:prstGeom prst="rect">
            <a:avLst/>
          </a:prstGeom>
        </p:spPr>
        <p:txBody>
          <a:bodyPr vert="horz" lIns="0" tIns="45720" rIns="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078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685800" y="1600200"/>
            <a:ext cx="77724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45720" rIns="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400800" y="6416675"/>
            <a:ext cx="1981200" cy="365125"/>
          </a:xfrm>
          <a:prstGeom prst="rect">
            <a:avLst/>
          </a:prstGeom>
        </p:spPr>
        <p:txBody>
          <a:bodyPr vert="horz" lIns="0" tIns="45720" rIns="0" bIns="0" rtlCol="0" anchor="b" anchorCtr="0"/>
          <a:lstStyle>
            <a:lvl1pPr algn="r" eaLnBrk="1" hangingPunct="1">
              <a:defRPr kumimoji="1" lang="en-US" sz="900" kern="1200" cap="all" spc="110" baseline="0">
                <a:solidFill>
                  <a:srgbClr val="4D4D4D"/>
                </a:solidFill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28600" y="6416675"/>
            <a:ext cx="2895600" cy="365125"/>
          </a:xfrm>
          <a:prstGeom prst="rect">
            <a:avLst/>
          </a:prstGeom>
        </p:spPr>
        <p:txBody>
          <a:bodyPr vert="horz" lIns="0" tIns="45720" rIns="0" bIns="0" rtlCol="0" anchor="b" anchorCtr="0"/>
          <a:lstStyle>
            <a:lvl1pPr algn="l" eaLnBrk="1" hangingPunct="1">
              <a:defRPr kumimoji="1" sz="900" cap="all" spc="110" baseline="0">
                <a:solidFill>
                  <a:srgbClr val="4D4D4D"/>
                </a:solidFill>
                <a:latin typeface="Tahoma" panose="020B060403050404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458200" y="6416675"/>
            <a:ext cx="457200" cy="365125"/>
          </a:xfrm>
          <a:prstGeom prst="rect">
            <a:avLst/>
          </a:prstGeom>
        </p:spPr>
        <p:txBody>
          <a:bodyPr vert="horz" wrap="square" lIns="0" tIns="45720" rIns="0" bIns="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kumimoji="1" sz="1100" b="1">
                <a:solidFill>
                  <a:srgbClr val="4D4D4D"/>
                </a:solidFill>
                <a:latin typeface="Tahoma" panose="020B0604030504040204" pitchFamily="34" charset="0"/>
              </a:defRPr>
            </a:lvl1pPr>
          </a:lstStyle>
          <a:p>
            <a:pPr>
              <a:defRPr/>
            </a:pPr>
            <a:fld id="{34570B4D-14A4-46A8-AB54-314CAC86ABF2}" type="slidenum">
              <a:rPr lang="en-US" altLang="sk-SK"/>
              <a:pPr>
                <a:defRPr/>
              </a:pPr>
              <a:t>‹#›</a:t>
            </a:fld>
            <a:endParaRPr lang="en-US" altLang="sk-SK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5340" r:id="rId1"/>
    <p:sldLayoutId id="2147485341" r:id="rId2"/>
    <p:sldLayoutId id="2147485342" r:id="rId3"/>
    <p:sldLayoutId id="2147485343" r:id="rId4"/>
    <p:sldLayoutId id="2147485344" r:id="rId5"/>
    <p:sldLayoutId id="2147485345" r:id="rId6"/>
    <p:sldLayoutId id="2147485346" r:id="rId7"/>
    <p:sldLayoutId id="2147485347" r:id="rId8"/>
    <p:sldLayoutId id="2147485348" r:id="rId9"/>
    <p:sldLayoutId id="2147485349" r:id="rId10"/>
    <p:sldLayoutId id="2147485350" r:id="rId11"/>
    <p:sldLayoutId id="2147485351" r:id="rId12"/>
    <p:sldLayoutId id="2147485352" r:id="rId13"/>
    <p:sldLayoutId id="2147485353" r:id="rId14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 cap="all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Gill Sans MT" pitchFamily="34" charset="-1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Gill Sans MT" pitchFamily="34" charset="-1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Gill Sans MT" pitchFamily="34" charset="-1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Gill Sans MT" pitchFamily="34" charset="-18"/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273050" algn="l" rtl="0" eaLnBrk="0" fontAlgn="base" hangingPunct="0">
        <a:spcBef>
          <a:spcPts val="700"/>
        </a:spcBef>
        <a:spcAft>
          <a:spcPct val="0"/>
        </a:spcAft>
        <a:buClr>
          <a:schemeClr val="accent1"/>
        </a:buClr>
        <a:buSzPct val="85000"/>
        <a:buFont typeface="Wingdings 3" panose="05040102010807070707" pitchFamily="18" charset="2"/>
        <a:buChar char=""/>
        <a:defRPr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73050" algn="l" rtl="0" eaLnBrk="0" fontAlgn="base" hangingPunct="0">
        <a:spcBef>
          <a:spcPts val="700"/>
        </a:spcBef>
        <a:spcAft>
          <a:spcPct val="0"/>
        </a:spcAft>
        <a:buClr>
          <a:schemeClr val="accent1"/>
        </a:buClr>
        <a:buSzPct val="85000"/>
        <a:buFont typeface="Wingdings 3" panose="05040102010807070707" pitchFamily="18" charset="2"/>
        <a:buChar char=""/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73050" algn="l" rtl="0" eaLnBrk="0" fontAlgn="base" hangingPunct="0">
        <a:spcBef>
          <a:spcPts val="700"/>
        </a:spcBef>
        <a:spcAft>
          <a:spcPct val="0"/>
        </a:spcAft>
        <a:buClr>
          <a:schemeClr val="accent1"/>
        </a:buClr>
        <a:buSzPct val="85000"/>
        <a:buFont typeface="Wingdings 3" panose="05040102010807070707" pitchFamily="18" charset="2"/>
        <a:buChar char="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73050" algn="l" rtl="0" eaLnBrk="0" fontAlgn="base" hangingPunct="0">
        <a:spcBef>
          <a:spcPts val="700"/>
        </a:spcBef>
        <a:spcAft>
          <a:spcPct val="0"/>
        </a:spcAft>
        <a:buClr>
          <a:schemeClr val="accent1"/>
        </a:buClr>
        <a:buSzPct val="85000"/>
        <a:buFont typeface="Wingdings 3" panose="05040102010807070707" pitchFamily="18" charset="2"/>
        <a:buChar char="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73050" algn="l" rtl="0" eaLnBrk="0" fontAlgn="base" hangingPunct="0">
        <a:spcBef>
          <a:spcPts val="700"/>
        </a:spcBef>
        <a:spcAft>
          <a:spcPct val="0"/>
        </a:spcAft>
        <a:buClr>
          <a:schemeClr val="accent1"/>
        </a:buClr>
        <a:buSzPct val="85000"/>
        <a:buFont typeface="Wingdings 3" panose="05040102010807070707" pitchFamily="18" charset="2"/>
        <a:buChar char="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74320" algn="l" defTabSz="914400" rtl="0" eaLnBrk="1" latinLnBrk="0" hangingPunct="1">
        <a:lnSpc>
          <a:spcPct val="100000"/>
        </a:lnSpc>
        <a:spcBef>
          <a:spcPts val="700"/>
        </a:spcBef>
        <a:buClr>
          <a:schemeClr val="accent1"/>
        </a:buClr>
        <a:buSzPct val="85000"/>
        <a:buFont typeface="Wingdings 3" pitchFamily="18" charset="2"/>
        <a:buChar char="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74320" algn="l" defTabSz="914400" rtl="0" eaLnBrk="1" latinLnBrk="0" hangingPunct="1">
        <a:lnSpc>
          <a:spcPct val="100000"/>
        </a:lnSpc>
        <a:spcBef>
          <a:spcPts val="700"/>
        </a:spcBef>
        <a:buClr>
          <a:schemeClr val="accent1"/>
        </a:buClr>
        <a:buSzPct val="85000"/>
        <a:buFont typeface="Wingdings 3" pitchFamily="18" charset="2"/>
        <a:buChar char="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74320" algn="l" defTabSz="914400" rtl="0" eaLnBrk="1" latinLnBrk="0" hangingPunct="1">
        <a:lnSpc>
          <a:spcPct val="100000"/>
        </a:lnSpc>
        <a:spcBef>
          <a:spcPts val="700"/>
        </a:spcBef>
        <a:buClr>
          <a:schemeClr val="accent1"/>
        </a:buClr>
        <a:buSzPct val="85000"/>
        <a:buFont typeface="Wingdings 3" pitchFamily="18" charset="2"/>
        <a:buChar char="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74320" algn="l" defTabSz="914400" rtl="0" eaLnBrk="1" latinLnBrk="0" hangingPunct="1">
        <a:lnSpc>
          <a:spcPct val="100000"/>
        </a:lnSpc>
        <a:spcBef>
          <a:spcPts val="700"/>
        </a:spcBef>
        <a:buClr>
          <a:schemeClr val="accent1"/>
        </a:buClr>
        <a:buSzPct val="85000"/>
        <a:buFont typeface="Wingdings 3" pitchFamily="18" charset="2"/>
        <a:buChar char="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emf"/><Relationship Id="rId4" Type="http://schemas.openxmlformats.org/officeDocument/2006/relationships/oleObject" Target="../embeddings/oleObject5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5.tmp"/><Relationship Id="rId5" Type="http://schemas.openxmlformats.org/officeDocument/2006/relationships/image" Target="../media/image14.tmp"/><Relationship Id="rId4" Type="http://schemas.openxmlformats.org/officeDocument/2006/relationships/image" Target="../media/image13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7" Type="http://schemas.openxmlformats.org/officeDocument/2006/relationships/image" Target="../media/image18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8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1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4.png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3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15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9.wmf"/><Relationship Id="rId4" Type="http://schemas.openxmlformats.org/officeDocument/2006/relationships/oleObject" Target="../embeddings/oleObject17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image" Target="../media/image31.emf"/><Relationship Id="rId7" Type="http://schemas.openxmlformats.org/officeDocument/2006/relationships/image" Target="../media/image33.wmf"/><Relationship Id="rId12" Type="http://schemas.openxmlformats.org/officeDocument/2006/relationships/image" Target="../media/image36.w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35.wmf"/><Relationship Id="rId5" Type="http://schemas.openxmlformats.org/officeDocument/2006/relationships/image" Target="../media/image32.wmf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34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image" Target="../media/image37.wmf"/><Relationship Id="rId7" Type="http://schemas.openxmlformats.org/officeDocument/2006/relationships/image" Target="../media/image39.w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38.wmf"/><Relationship Id="rId10" Type="http://schemas.openxmlformats.org/officeDocument/2006/relationships/image" Target="../media/image41.png"/><Relationship Id="rId4" Type="http://schemas.openxmlformats.org/officeDocument/2006/relationships/oleObject" Target="../embeddings/oleObject25.bin"/><Relationship Id="rId9" Type="http://schemas.openxmlformats.org/officeDocument/2006/relationships/image" Target="../media/image40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7" Type="http://schemas.openxmlformats.org/officeDocument/2006/relationships/image" Target="../media/image44.w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43.wmf"/><Relationship Id="rId4" Type="http://schemas.openxmlformats.org/officeDocument/2006/relationships/oleObject" Target="../embeddings/oleObject29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emf"/><Relationship Id="rId3" Type="http://schemas.openxmlformats.org/officeDocument/2006/relationships/image" Target="../media/image45.emf"/><Relationship Id="rId7" Type="http://schemas.openxmlformats.org/officeDocument/2006/relationships/image" Target="../media/image47.wmf"/><Relationship Id="rId2" Type="http://schemas.openxmlformats.org/officeDocument/2006/relationships/oleObject" Target="../embeddings/oleObject31.bin"/><Relationship Id="rId1" Type="http://schemas.openxmlformats.org/officeDocument/2006/relationships/slideLayout" Target="../slideLayouts/slideLayout25.x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46.emf"/><Relationship Id="rId4" Type="http://schemas.openxmlformats.org/officeDocument/2006/relationships/oleObject" Target="../embeddings/oleObject32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7" Type="http://schemas.openxmlformats.org/officeDocument/2006/relationships/image" Target="../media/image51.emf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50.wmf"/><Relationship Id="rId4" Type="http://schemas.openxmlformats.org/officeDocument/2006/relationships/oleObject" Target="../embeddings/oleObject35.bin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oleObject" Target="../embeddings/oleObject37.bin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emf"/><Relationship Id="rId3" Type="http://schemas.openxmlformats.org/officeDocument/2006/relationships/image" Target="../media/image53.emf"/><Relationship Id="rId7" Type="http://schemas.openxmlformats.org/officeDocument/2006/relationships/image" Target="../media/image54.emf"/><Relationship Id="rId2" Type="http://schemas.openxmlformats.org/officeDocument/2006/relationships/oleObject" Target="../embeddings/oleObject3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0.bin"/><Relationship Id="rId5" Type="http://schemas.openxmlformats.org/officeDocument/2006/relationships/image" Target="../media/image52.wmf"/><Relationship Id="rId4" Type="http://schemas.openxmlformats.org/officeDocument/2006/relationships/oleObject" Target="../embeddings/oleObject39.bin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jpe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tmp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tmp"/><Relationship Id="rId2" Type="http://schemas.openxmlformats.org/officeDocument/2006/relationships/image" Target="../media/image57.tmp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7" Type="http://schemas.openxmlformats.org/officeDocument/2006/relationships/image" Target="../media/image61.wmf"/><Relationship Id="rId2" Type="http://schemas.openxmlformats.org/officeDocument/2006/relationships/oleObject" Target="../embeddings/oleObject4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3.bin"/><Relationship Id="rId5" Type="http://schemas.openxmlformats.org/officeDocument/2006/relationships/image" Target="../media/image60.wmf"/><Relationship Id="rId4" Type="http://schemas.openxmlformats.org/officeDocument/2006/relationships/oleObject" Target="../embeddings/oleObject42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13" Type="http://schemas.openxmlformats.org/officeDocument/2006/relationships/image" Target="../media/image67.wmf"/><Relationship Id="rId3" Type="http://schemas.openxmlformats.org/officeDocument/2006/relationships/image" Target="../media/image62.wmf"/><Relationship Id="rId7" Type="http://schemas.openxmlformats.org/officeDocument/2006/relationships/image" Target="../media/image64.wmf"/><Relationship Id="rId12" Type="http://schemas.openxmlformats.org/officeDocument/2006/relationships/oleObject" Target="../embeddings/oleObject49.bin"/><Relationship Id="rId2" Type="http://schemas.openxmlformats.org/officeDocument/2006/relationships/oleObject" Target="../embeddings/oleObject4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6.bin"/><Relationship Id="rId11" Type="http://schemas.openxmlformats.org/officeDocument/2006/relationships/image" Target="../media/image66.wmf"/><Relationship Id="rId5" Type="http://schemas.openxmlformats.org/officeDocument/2006/relationships/image" Target="../media/image63.wmf"/><Relationship Id="rId15" Type="http://schemas.openxmlformats.org/officeDocument/2006/relationships/image" Target="../media/image68.wmf"/><Relationship Id="rId10" Type="http://schemas.openxmlformats.org/officeDocument/2006/relationships/oleObject" Target="../embeddings/oleObject48.bin"/><Relationship Id="rId4" Type="http://schemas.openxmlformats.org/officeDocument/2006/relationships/oleObject" Target="../embeddings/oleObject45.bin"/><Relationship Id="rId9" Type="http://schemas.openxmlformats.org/officeDocument/2006/relationships/image" Target="../media/image65.wmf"/><Relationship Id="rId14" Type="http://schemas.openxmlformats.org/officeDocument/2006/relationships/oleObject" Target="../embeddings/oleObject50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7" Type="http://schemas.openxmlformats.org/officeDocument/2006/relationships/image" Target="../media/image72.emf"/><Relationship Id="rId2" Type="http://schemas.openxmlformats.org/officeDocument/2006/relationships/oleObject" Target="../embeddings/oleObject51.bin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71.w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70.e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7" Type="http://schemas.openxmlformats.org/officeDocument/2006/relationships/image" Target="../media/image75.emf"/><Relationship Id="rId2" Type="http://schemas.openxmlformats.org/officeDocument/2006/relationships/oleObject" Target="../embeddings/oleObject53.bin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72.emf"/><Relationship Id="rId5" Type="http://schemas.openxmlformats.org/officeDocument/2006/relationships/image" Target="../media/image74.wmf"/><Relationship Id="rId4" Type="http://schemas.openxmlformats.org/officeDocument/2006/relationships/oleObject" Target="../embeddings/oleObject54.bin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9" name="Rectangle 4"/>
          <p:cNvSpPr>
            <a:spLocks noGrp="1" noChangeArrowheads="1"/>
          </p:cNvSpPr>
          <p:nvPr>
            <p:ph type="ctrTitle"/>
          </p:nvPr>
        </p:nvSpPr>
        <p:spPr>
          <a:xfrm>
            <a:off x="2411413" y="1828800"/>
            <a:ext cx="6580187" cy="2209800"/>
          </a:xfrm>
        </p:spPr>
        <p:txBody>
          <a:bodyPr/>
          <a:lstStyle/>
          <a:p>
            <a:pPr algn="ctr" eaLnBrk="1" hangingPunct="1"/>
            <a:r>
              <a:rPr lang="en-US" altLang="sk-SK" b="1" dirty="0"/>
              <a:t>POPISNÉ (DESKRIPTÍVNE) CHARAKTERISTIKY</a:t>
            </a:r>
          </a:p>
        </p:txBody>
      </p:sp>
      <p:sp>
        <p:nvSpPr>
          <p:cNvPr id="50178" name="Rectangle 18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4A77C208-8AE9-4097-8D5C-8222FEAA80B7}" type="slidenum">
              <a:rPr lang="sk-SK" altLang="sk-SK" sz="1200" smtClean="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</a:t>
            </a:fld>
            <a:endParaRPr lang="sk-SK" altLang="sk-SK" sz="1200">
              <a:latin typeface="Arial Black" panose="020B0A04020102020204" pitchFamily="34" charset="0"/>
            </a:endParaRPr>
          </a:p>
        </p:txBody>
      </p:sp>
      <p:sp>
        <p:nvSpPr>
          <p:cNvPr id="2" name="Obdĺžnik 1"/>
          <p:cNvSpPr/>
          <p:nvPr/>
        </p:nvSpPr>
        <p:spPr>
          <a:xfrm>
            <a:off x="539552" y="253429"/>
            <a:ext cx="8452048" cy="523220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2">
                  <a:lumMod val="75000"/>
                </a:schemeClr>
              </a:gs>
            </a:gsLst>
            <a:lin ang="5400000" scaled="1"/>
          </a:gradFill>
        </p:spPr>
        <p:txBody>
          <a:bodyPr wrap="square">
            <a:spAutoFit/>
          </a:bodyPr>
          <a:lstStyle/>
          <a:p>
            <a:r>
              <a:rPr lang="sk-SK" altLang="sk-SK" sz="2800" b="1" dirty="0"/>
              <a:t>PREDNÁŠKA 3</a:t>
            </a:r>
            <a:endParaRPr lang="sk-SK" sz="2800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7" name="Rectangle 40"/>
          <p:cNvSpPr>
            <a:spLocks noGrp="1" noChangeArrowheads="1"/>
          </p:cNvSpPr>
          <p:nvPr>
            <p:ph type="title"/>
          </p:nvPr>
        </p:nvSpPr>
        <p:spPr>
          <a:xfrm>
            <a:off x="523875" y="-11112"/>
            <a:ext cx="8229600" cy="1151764"/>
          </a:xfrm>
        </p:spPr>
        <p:txBody>
          <a:bodyPr/>
          <a:lstStyle/>
          <a:p>
            <a:pPr eaLnBrk="1" hangingPunct="1"/>
            <a:r>
              <a:rPr lang="sk-SK" altLang="sk-SK" sz="3200" b="1" dirty="0"/>
              <a:t>PRIEMERY</a:t>
            </a:r>
          </a:p>
        </p:txBody>
      </p:sp>
      <p:sp>
        <p:nvSpPr>
          <p:cNvPr id="12329" name="Rectangle 41"/>
          <p:cNvSpPr>
            <a:spLocks noGrp="1" noChangeArrowheads="1"/>
          </p:cNvSpPr>
          <p:nvPr>
            <p:ph idx="1"/>
          </p:nvPr>
        </p:nvSpPr>
        <p:spPr>
          <a:xfrm>
            <a:off x="256507" y="692696"/>
            <a:ext cx="8229600" cy="4937411"/>
          </a:xfrm>
        </p:spPr>
        <p:txBody>
          <a:bodyPr/>
          <a:lstStyle/>
          <a:p>
            <a:pPr eaLnBrk="1" hangingPunct="1">
              <a:buFont typeface="Marlett" pitchFamily="2" charset="2"/>
              <a:buChar char="p"/>
              <a:defRPr/>
            </a:pPr>
            <a:r>
              <a:rPr lang="sk-SK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sk-SK" sz="24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ritmetický priemer </a:t>
            </a:r>
            <a:r>
              <a:rPr lang="sk-SK" sz="28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- </a:t>
            </a:r>
            <a:r>
              <a:rPr lang="sk-SK" sz="24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vážená forma, výpočet z rozdelenia početností</a:t>
            </a:r>
          </a:p>
          <a:p>
            <a:pPr lvl="1" eaLnBrk="1" hangingPunct="1">
              <a:buFont typeface="Marlett" pitchFamily="2" charset="2"/>
              <a:buNone/>
              <a:defRPr/>
            </a:pPr>
            <a:r>
              <a:rPr lang="sk-SK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sk-SK" sz="24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príklad</a:t>
            </a:r>
            <a:r>
              <a:rPr lang="sk-SK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: </a:t>
            </a:r>
            <a:r>
              <a:rPr lang="sk-SK" sz="2000" b="1" dirty="0"/>
              <a:t>výpočet priemerného počtu izieb v byte na jednu  domácnosť (inak: koľko izbové byty v priemere majú sledované domácnosti) </a:t>
            </a:r>
          </a:p>
          <a:p>
            <a:pPr lvl="1" eaLnBrk="1" hangingPunct="1">
              <a:buFont typeface="Marlett" pitchFamily="2" charset="2"/>
              <a:buNone/>
              <a:defRPr/>
            </a:pPr>
            <a:r>
              <a:rPr lang="sk-SK" dirty="0"/>
              <a:t>	</a:t>
            </a:r>
            <a:r>
              <a:rPr lang="sk-SK" sz="1600" b="1" dirty="0"/>
              <a:t>každý byt – počet izieb - v ňom je potrebné násobiť (vážiť) počtom domácností, až potom robíme súčet - „vážený súčet“, ktorý následne podelíme počtom domácností</a:t>
            </a:r>
            <a:endParaRPr lang="sk-SK" sz="1600" b="1" dirty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2466" name="Zástupný symbol čísla snímky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0B7BFCC0-1F11-44CB-A974-EAE9425F41A0}" type="slidenum">
              <a:rPr lang="sk-SK" altLang="sk-SK" sz="1200" smtClean="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0</a:t>
            </a:fld>
            <a:endParaRPr lang="sk-SK" altLang="sk-SK" sz="1200">
              <a:latin typeface="Arial Black" panose="020B0A04020102020204" pitchFamily="34" charset="0"/>
            </a:endParaRPr>
          </a:p>
        </p:txBody>
      </p:sp>
      <p:graphicFrame>
        <p:nvGraphicFramePr>
          <p:cNvPr id="62469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5445206"/>
              </p:ext>
            </p:extLst>
          </p:nvPr>
        </p:nvGraphicFramePr>
        <p:xfrm>
          <a:off x="427718" y="3859544"/>
          <a:ext cx="3859213" cy="238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4415380" imgH="2543130" progId="Word.Document.8">
                  <p:embed/>
                </p:oleObj>
              </mc:Choice>
              <mc:Fallback>
                <p:oleObj name="Document" r:id="rId2" imgW="4415380" imgH="2543130" progId="Word.Document.8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718" y="3859544"/>
                        <a:ext cx="3859213" cy="2386013"/>
                      </a:xfrm>
                      <a:prstGeom prst="rect">
                        <a:avLst/>
                      </a:prstGeom>
                      <a:gradFill>
                        <a:gsLst>
                          <a:gs pos="0">
                            <a:schemeClr val="accent1">
                              <a:lumMod val="5000"/>
                              <a:lumOff val="95000"/>
                            </a:schemeClr>
                          </a:gs>
                          <a:gs pos="74000">
                            <a:schemeClr val="accent1">
                              <a:lumMod val="45000"/>
                              <a:lumOff val="55000"/>
                            </a:schemeClr>
                          </a:gs>
                          <a:gs pos="83000">
                            <a:schemeClr val="accent1">
                              <a:lumMod val="45000"/>
                              <a:lumOff val="55000"/>
                            </a:schemeClr>
                          </a:gs>
                          <a:gs pos="100000">
                            <a:schemeClr val="accent1">
                              <a:lumMod val="30000"/>
                              <a:lumOff val="70000"/>
                            </a:schemeClr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0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7132229"/>
              </p:ext>
            </p:extLst>
          </p:nvPr>
        </p:nvGraphicFramePr>
        <p:xfrm>
          <a:off x="4542757" y="3813066"/>
          <a:ext cx="3943350" cy="26325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4" imgW="3966106" imgH="2404301" progId="Word.Document.8">
                  <p:embed/>
                </p:oleObj>
              </mc:Choice>
              <mc:Fallback>
                <p:oleObj name="Document" r:id="rId4" imgW="3966106" imgH="2404301" progId="Word.Document.8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2757" y="3813066"/>
                        <a:ext cx="3943350" cy="2632546"/>
                      </a:xfrm>
                      <a:prstGeom prst="rect">
                        <a:avLst/>
                      </a:prstGeom>
                      <a:gradFill>
                        <a:gsLst>
                          <a:gs pos="0">
                            <a:schemeClr val="accent1">
                              <a:lumMod val="5000"/>
                              <a:lumOff val="95000"/>
                            </a:schemeClr>
                          </a:gs>
                          <a:gs pos="74000">
                            <a:schemeClr val="accent1">
                              <a:lumMod val="45000"/>
                              <a:lumOff val="55000"/>
                            </a:schemeClr>
                          </a:gs>
                          <a:gs pos="83000">
                            <a:schemeClr val="accent1">
                              <a:lumMod val="45000"/>
                              <a:lumOff val="55000"/>
                            </a:schemeClr>
                          </a:gs>
                          <a:gs pos="100000">
                            <a:schemeClr val="accent1">
                              <a:lumMod val="30000"/>
                              <a:lumOff val="70000"/>
                            </a:schemeClr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32" name="Text Box 44"/>
          <p:cNvSpPr txBox="1">
            <a:spLocks noChangeArrowheads="1"/>
          </p:cNvSpPr>
          <p:nvPr/>
        </p:nvSpPr>
        <p:spPr bwMode="auto">
          <a:xfrm>
            <a:off x="487488" y="6245557"/>
            <a:ext cx="8110538" cy="400110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  <a:ln>
            <a:noFill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sk-SK" sz="20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Domácnosti majú v priemere 1,92 (2) izbové byty.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050"/>
          <p:cNvSpPr>
            <a:spLocks noGrp="1" noChangeArrowheads="1"/>
          </p:cNvSpPr>
          <p:nvPr>
            <p:ph type="title"/>
          </p:nvPr>
        </p:nvSpPr>
        <p:spPr>
          <a:xfrm>
            <a:off x="488783" y="441487"/>
            <a:ext cx="7772400" cy="685800"/>
          </a:xfrm>
        </p:spPr>
        <p:txBody>
          <a:bodyPr/>
          <a:lstStyle/>
          <a:p>
            <a:r>
              <a:rPr lang="en-US" altLang="sk-SK" sz="2400" b="1" dirty="0" err="1"/>
              <a:t>Výpočet</a:t>
            </a:r>
            <a:r>
              <a:rPr lang="en-US" altLang="sk-SK" sz="2400" b="1" dirty="0"/>
              <a:t> </a:t>
            </a:r>
            <a:r>
              <a:rPr lang="en-US" altLang="sk-SK" sz="2400" b="1" dirty="0" err="1"/>
              <a:t>aritmetického</a:t>
            </a:r>
            <a:r>
              <a:rPr lang="en-US" altLang="sk-SK" sz="2400" b="1" dirty="0"/>
              <a:t> </a:t>
            </a:r>
            <a:r>
              <a:rPr lang="en-US" altLang="sk-SK" sz="2400" b="1" dirty="0" err="1"/>
              <a:t>priemeru</a:t>
            </a:r>
            <a:r>
              <a:rPr lang="en-US" altLang="sk-SK" sz="2400" b="1" dirty="0"/>
              <a:t> z </a:t>
            </a:r>
            <a:r>
              <a:rPr lang="en-US" altLang="sk-SK" sz="2400" b="1" dirty="0" err="1"/>
              <a:t>intervalov</a:t>
            </a:r>
            <a:r>
              <a:rPr lang="sk-SK" altLang="sk-SK" sz="2400" b="1" dirty="0" err="1"/>
              <a:t>ého</a:t>
            </a:r>
            <a:r>
              <a:rPr lang="sk-SK" altLang="sk-SK" sz="2400" b="1" dirty="0"/>
              <a:t> </a:t>
            </a:r>
            <a:r>
              <a:rPr lang="en-US" altLang="sk-SK" sz="2400" b="1" dirty="0" err="1"/>
              <a:t>rozdelenia</a:t>
            </a:r>
            <a:r>
              <a:rPr lang="en-US" altLang="sk-SK" sz="2400" b="1" dirty="0"/>
              <a:t> </a:t>
            </a:r>
            <a:r>
              <a:rPr lang="en-US" altLang="sk-SK" sz="2400" b="1" dirty="0" err="1"/>
              <a:t>početností</a:t>
            </a:r>
            <a:endParaRPr lang="en-US" altLang="sk-SK" sz="2400" b="1" dirty="0"/>
          </a:p>
        </p:txBody>
      </p:sp>
      <p:sp>
        <p:nvSpPr>
          <p:cNvPr id="7" name="Zástupný symbol čísla snímky 4"/>
          <p:cNvSpPr>
            <a:spLocks noGrp="1"/>
          </p:cNvSpPr>
          <p:nvPr>
            <p:ph type="sldNum" sz="quarter" idx="4294967295"/>
          </p:nvPr>
        </p:nvSpPr>
        <p:spPr>
          <a:xfrm>
            <a:off x="0" y="6245225"/>
            <a:ext cx="2133600" cy="476250"/>
          </a:xfrm>
        </p:spPr>
        <p:txBody>
          <a:bodyPr/>
          <a:lstStyle/>
          <a:p>
            <a:fld id="{4648FE71-FF0B-4B33-8CAC-34F262C8D8A1}" type="slidenum">
              <a:rPr lang="en-US" altLang="sk-SK"/>
              <a:pPr/>
              <a:t>11</a:t>
            </a:fld>
            <a:endParaRPr lang="en-US" altLang="sk-SK"/>
          </a:p>
        </p:txBody>
      </p:sp>
      <p:graphicFrame>
        <p:nvGraphicFramePr>
          <p:cNvPr id="87045" name="Object 20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0679346"/>
              </p:ext>
            </p:extLst>
          </p:nvPr>
        </p:nvGraphicFramePr>
        <p:xfrm>
          <a:off x="846340" y="1322891"/>
          <a:ext cx="6287202" cy="36468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r:id="rId3" imgW="3695522" imgH="2143132" progId="Excel.Sheet.8">
                  <p:embed/>
                </p:oleObj>
              </mc:Choice>
              <mc:Fallback>
                <p:oleObj name="Worksheet" r:id="rId3" imgW="3695522" imgH="2143132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340" y="1322891"/>
                        <a:ext cx="6287202" cy="3646853"/>
                      </a:xfrm>
                      <a:prstGeom prst="rect">
                        <a:avLst/>
                      </a:prstGeom>
                      <a:gradFill>
                        <a:gsLst>
                          <a:gs pos="0">
                            <a:schemeClr val="accent1">
                              <a:lumMod val="5000"/>
                              <a:lumOff val="95000"/>
                            </a:schemeClr>
                          </a:gs>
                          <a:gs pos="74000">
                            <a:schemeClr val="accent1">
                              <a:lumMod val="45000"/>
                              <a:lumOff val="55000"/>
                            </a:schemeClr>
                          </a:gs>
                          <a:gs pos="83000">
                            <a:schemeClr val="accent1">
                              <a:lumMod val="45000"/>
                              <a:lumOff val="55000"/>
                            </a:schemeClr>
                          </a:gs>
                          <a:gs pos="100000">
                            <a:schemeClr val="accent1">
                              <a:lumMod val="30000"/>
                              <a:lumOff val="70000"/>
                            </a:schemeClr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47" name="Text Box 2055"/>
          <p:cNvSpPr txBox="1">
            <a:spLocks noChangeArrowheads="1"/>
          </p:cNvSpPr>
          <p:nvPr/>
        </p:nvSpPr>
        <p:spPr bwMode="auto">
          <a:xfrm>
            <a:off x="827584" y="5229200"/>
            <a:ext cx="7433599" cy="646331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2">
                  <a:lumMod val="75000"/>
                </a:schemeClr>
              </a:gs>
            </a:gsLst>
            <a:lin ang="5400000" scaled="1"/>
          </a:gradFill>
          <a:ln>
            <a:noFill/>
          </a:ln>
          <a:effectLst/>
        </p:spPr>
        <p:txBody>
          <a:bodyPr wrap="square">
            <a:spAutoFit/>
          </a:bodyPr>
          <a:lstStyle/>
          <a:p>
            <a:r>
              <a:rPr kumimoji="0" lang="en-US" altLang="sk-SK" sz="1800" b="1" dirty="0"/>
              <a:t>Priemerný </a:t>
            </a:r>
            <a:r>
              <a:rPr kumimoji="0" lang="sk-SK" altLang="sk-SK" sz="1800" b="1" dirty="0"/>
              <a:t>čistý disponibilný príjem na 1 člena</a:t>
            </a:r>
          </a:p>
          <a:p>
            <a:r>
              <a:rPr kumimoji="0" lang="sk-SK" altLang="sk-SK" sz="1800" b="1" dirty="0"/>
              <a:t>domácnosti </a:t>
            </a:r>
            <a:r>
              <a:rPr kumimoji="0" lang="en-US" altLang="sk-SK" sz="1800" b="1" dirty="0"/>
              <a:t> predstavuje</a:t>
            </a:r>
            <a:r>
              <a:rPr kumimoji="0" lang="sk-SK" altLang="sk-SK" sz="1800" b="1" dirty="0"/>
              <a:t> 658,5 eur (69800/106)=</a:t>
            </a:r>
            <a:r>
              <a:rPr kumimoji="0" lang="sk-SK" altLang="sk-SK" sz="1800" b="1" dirty="0">
                <a:solidFill>
                  <a:srgbClr val="C00000"/>
                </a:solidFill>
              </a:rPr>
              <a:t>658.49€</a:t>
            </a:r>
            <a:endParaRPr kumimoji="0" lang="en-US" altLang="sk-SK" sz="1800" b="1" dirty="0">
              <a:solidFill>
                <a:srgbClr val="C00000"/>
              </a:solidFill>
            </a:endParaRPr>
          </a:p>
        </p:txBody>
      </p:sp>
      <p:pic>
        <p:nvPicPr>
          <p:cNvPr id="2" name="Obrázok 1" descr="Výrez obrazovky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67237" y="3424237"/>
            <a:ext cx="9526" cy="9526"/>
          </a:xfrm>
          <a:prstGeom prst="rect">
            <a:avLst/>
          </a:prstGeom>
        </p:spPr>
      </p:pic>
      <p:pic>
        <p:nvPicPr>
          <p:cNvPr id="5" name="Obrázok 4" descr="Výrez obrazovky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98379" y="1628505"/>
            <a:ext cx="1094228" cy="3341239"/>
          </a:xfrm>
          <a:prstGeom prst="rect">
            <a:avLst/>
          </a:prstGeom>
          <a:gradFill>
            <a:gsLst>
              <a:gs pos="54020">
                <a:srgbClr val="DCDCFF"/>
              </a:gs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2">
                  <a:lumMod val="75000"/>
                </a:schemeClr>
              </a:gs>
            </a:gsLst>
            <a:lin ang="5400000" scaled="1"/>
          </a:gradFill>
        </p:spPr>
      </p:pic>
    </p:spTree>
    <p:extLst>
      <p:ext uri="{BB962C8B-B14F-4D97-AF65-F5344CB8AC3E}">
        <p14:creationId xmlns:p14="http://schemas.microsoft.com/office/powerpoint/2010/main" val="55097426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5" name="Rectangle 15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229600" cy="852487"/>
          </a:xfr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2">
                  <a:lumMod val="75000"/>
                </a:schemeClr>
              </a:gs>
            </a:gsLst>
            <a:lin ang="5400000" scaled="1"/>
          </a:gradFill>
        </p:spPr>
        <p:txBody>
          <a:bodyPr/>
          <a:lstStyle/>
          <a:p>
            <a:pPr eaLnBrk="1" hangingPunct="1"/>
            <a:r>
              <a:rPr lang="sk-SK" altLang="sk-SK" sz="3600" b="1" dirty="0"/>
              <a:t>PRIEMERY</a:t>
            </a:r>
          </a:p>
        </p:txBody>
      </p:sp>
      <p:sp>
        <p:nvSpPr>
          <p:cNvPr id="13328" name="Rectangle 16"/>
          <p:cNvSpPr>
            <a:spLocks noGrp="1" noChangeArrowheads="1"/>
          </p:cNvSpPr>
          <p:nvPr>
            <p:ph idx="1"/>
          </p:nvPr>
        </p:nvSpPr>
        <p:spPr>
          <a:xfrm>
            <a:off x="611188" y="1495425"/>
            <a:ext cx="8304212" cy="4381500"/>
          </a:xfrm>
        </p:spPr>
        <p:txBody>
          <a:bodyPr/>
          <a:lstStyle/>
          <a:p>
            <a:pPr marL="0" indent="0" eaLnBrk="1" hangingPunct="1">
              <a:lnSpc>
                <a:spcPct val="80000"/>
              </a:lnSpc>
              <a:buNone/>
              <a:defRPr/>
            </a:pPr>
            <a:r>
              <a:rPr lang="sk-SK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Vlastnosti</a:t>
            </a:r>
            <a:r>
              <a:rPr lang="sk-SK" sz="2800" dirty="0">
                <a:solidFill>
                  <a:srgbClr val="FF0000"/>
                </a:solidFill>
              </a:rPr>
              <a:t> aritmetického priemeru</a:t>
            </a:r>
            <a:r>
              <a:rPr lang="sk-SK" sz="2800" dirty="0"/>
              <a:t>:</a:t>
            </a:r>
          </a:p>
          <a:p>
            <a:pPr marL="914400" lvl="1" indent="-457200" eaLnBrk="1" hangingPunct="1">
              <a:lnSpc>
                <a:spcPct val="80000"/>
              </a:lnSpc>
              <a:buClr>
                <a:schemeClr val="accent1">
                  <a:lumMod val="50000"/>
                </a:schemeClr>
              </a:buClr>
              <a:buFont typeface="+mj-lt"/>
              <a:buAutoNum type="arabicPeriod"/>
              <a:defRPr/>
            </a:pPr>
            <a:r>
              <a:rPr lang="sk-SK" sz="2400" dirty="0"/>
              <a:t>stálosť súčtu hodnôt </a:t>
            </a:r>
          </a:p>
          <a:p>
            <a:pPr marL="457200" lvl="1" indent="0" eaLnBrk="1" hangingPunct="1">
              <a:lnSpc>
                <a:spcPct val="80000"/>
              </a:lnSpc>
              <a:buClr>
                <a:schemeClr val="accent1">
                  <a:lumMod val="50000"/>
                </a:schemeClr>
              </a:buClr>
              <a:buNone/>
              <a:defRPr/>
            </a:pPr>
            <a:r>
              <a:rPr lang="sk-SK" sz="2400" dirty="0"/>
              <a:t>	</a:t>
            </a:r>
            <a:r>
              <a:rPr lang="sk-SK" sz="2200" dirty="0"/>
              <a:t>		 </a:t>
            </a:r>
          </a:p>
          <a:p>
            <a:pPr marL="914400" lvl="1" indent="-457200" eaLnBrk="1" hangingPunct="1">
              <a:lnSpc>
                <a:spcPct val="80000"/>
              </a:lnSpc>
              <a:buClr>
                <a:schemeClr val="accent1">
                  <a:lumMod val="50000"/>
                </a:schemeClr>
              </a:buClr>
              <a:buFont typeface="+mj-lt"/>
              <a:buAutoNum type="arabicPeriod"/>
              <a:defRPr/>
            </a:pPr>
            <a:r>
              <a:rPr lang="sk-SK" sz="2200" dirty="0"/>
              <a:t>platí nerovnosť: </a:t>
            </a:r>
            <a:r>
              <a:rPr lang="sk-SK" sz="2200" b="1" dirty="0"/>
              <a:t>x min</a:t>
            </a:r>
            <a:r>
              <a:rPr lang="en-US" sz="2200" b="1" dirty="0"/>
              <a:t>&lt; x pr.&lt;x max</a:t>
            </a:r>
            <a:endParaRPr lang="sk-SK" sz="2200" b="1" dirty="0"/>
          </a:p>
          <a:p>
            <a:pPr marL="914400" lvl="1" indent="-457200" eaLnBrk="1" hangingPunct="1">
              <a:lnSpc>
                <a:spcPct val="80000"/>
              </a:lnSpc>
              <a:buClr>
                <a:schemeClr val="accent1">
                  <a:lumMod val="50000"/>
                </a:schemeClr>
              </a:buClr>
              <a:buFont typeface="+mj-lt"/>
              <a:buAutoNum type="arabicPeriod"/>
              <a:defRPr/>
            </a:pPr>
            <a:r>
              <a:rPr lang="sk-SK" sz="2200" dirty="0"/>
              <a:t>súčet odchýlok od priemeru sa rovná 0</a:t>
            </a:r>
          </a:p>
          <a:p>
            <a:pPr marL="457200" indent="-457200" eaLnBrk="1" hangingPunct="1">
              <a:lnSpc>
                <a:spcPct val="80000"/>
              </a:lnSpc>
              <a:defRPr/>
            </a:pPr>
            <a:endParaRPr lang="sk-SK" sz="2800" dirty="0"/>
          </a:p>
          <a:p>
            <a:pPr marL="457200" indent="-457200" eaLnBrk="1" hangingPunct="1">
              <a:lnSpc>
                <a:spcPct val="80000"/>
              </a:lnSpc>
              <a:defRPr/>
            </a:pPr>
            <a:endParaRPr lang="sk-SK" sz="2800" dirty="0"/>
          </a:p>
          <a:p>
            <a:pPr marL="914400" lvl="1" indent="-457200" eaLnBrk="1" hangingPunct="1">
              <a:lnSpc>
                <a:spcPct val="80000"/>
              </a:lnSpc>
              <a:buFont typeface="Marlett" pitchFamily="2" charset="2"/>
              <a:buAutoNum type="arabicPeriod" startAt="4"/>
              <a:defRPr/>
            </a:pPr>
            <a:endParaRPr lang="sk-SK" sz="2400" dirty="0"/>
          </a:p>
          <a:p>
            <a:pPr marL="914400" lvl="1" indent="-457200" eaLnBrk="1" hangingPunct="1">
              <a:lnSpc>
                <a:spcPct val="80000"/>
              </a:lnSpc>
              <a:buFont typeface="Marlett" pitchFamily="2" charset="2"/>
              <a:buAutoNum type="arabicPeriod" startAt="4"/>
              <a:defRPr/>
            </a:pPr>
            <a:r>
              <a:rPr lang="sk-SK" sz="2400" dirty="0"/>
              <a:t>súčet štvorcov odchýlok od priemeru je minimálny </a:t>
            </a:r>
            <a:endParaRPr lang="en-US" sz="2400" dirty="0"/>
          </a:p>
        </p:txBody>
      </p:sp>
      <p:sp>
        <p:nvSpPr>
          <p:cNvPr id="63490" name="Zástupný symbol čísla snímky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A03BCAF0-A25F-4EDD-9B18-BDBA9481BC18}" type="slidenum">
              <a:rPr lang="sk-SK" altLang="sk-SK" sz="1200" smtClean="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2</a:t>
            </a:fld>
            <a:endParaRPr lang="sk-SK" altLang="sk-SK" sz="1200">
              <a:latin typeface="Arial Black" panose="020B0A04020102020204" pitchFamily="34" charset="0"/>
            </a:endParaRPr>
          </a:p>
        </p:txBody>
      </p:sp>
      <p:graphicFrame>
        <p:nvGraphicFramePr>
          <p:cNvPr id="6349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70495"/>
              </p:ext>
            </p:extLst>
          </p:nvPr>
        </p:nvGraphicFramePr>
        <p:xfrm>
          <a:off x="6300788" y="1844675"/>
          <a:ext cx="2066925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61669" imgH="253890" progId="Equation.DSMT4">
                  <p:embed/>
                </p:oleObj>
              </mc:Choice>
              <mc:Fallback>
                <p:oleObj name="Equation" r:id="rId2" imgW="761669" imgH="25389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1844675"/>
                        <a:ext cx="2066925" cy="688975"/>
                      </a:xfrm>
                      <a:prstGeom prst="rect">
                        <a:avLst/>
                      </a:prstGeom>
                      <a:gradFill>
                        <a:gsLst>
                          <a:gs pos="0">
                            <a:schemeClr val="accent1">
                              <a:lumMod val="5000"/>
                              <a:lumOff val="95000"/>
                            </a:schemeClr>
                          </a:gs>
                          <a:gs pos="74000">
                            <a:schemeClr val="accent1">
                              <a:lumMod val="45000"/>
                              <a:lumOff val="55000"/>
                            </a:schemeClr>
                          </a:gs>
                          <a:gs pos="83000">
                            <a:schemeClr val="accent1">
                              <a:lumMod val="45000"/>
                              <a:lumOff val="55000"/>
                            </a:schemeClr>
                          </a:gs>
                          <a:gs pos="100000">
                            <a:schemeClr val="accent2">
                              <a:lumMod val="75000"/>
                            </a:schemeClr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2675327"/>
              </p:ext>
            </p:extLst>
          </p:nvPr>
        </p:nvGraphicFramePr>
        <p:xfrm>
          <a:off x="3156743" y="3518694"/>
          <a:ext cx="2549525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26698" imgH="253890" progId="Equation.DSMT4">
                  <p:embed/>
                </p:oleObj>
              </mc:Choice>
              <mc:Fallback>
                <p:oleObj name="Equation" r:id="rId4" imgW="926698" imgH="25389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6743" y="3518694"/>
                        <a:ext cx="2549525" cy="698500"/>
                      </a:xfrm>
                      <a:prstGeom prst="rect">
                        <a:avLst/>
                      </a:prstGeom>
                      <a:gradFill>
                        <a:gsLst>
                          <a:gs pos="0">
                            <a:schemeClr val="accent1">
                              <a:lumMod val="5000"/>
                              <a:lumOff val="95000"/>
                            </a:schemeClr>
                          </a:gs>
                          <a:gs pos="74000">
                            <a:schemeClr val="accent1">
                              <a:lumMod val="45000"/>
                              <a:lumOff val="55000"/>
                            </a:schemeClr>
                          </a:gs>
                          <a:gs pos="83000">
                            <a:schemeClr val="accent1">
                              <a:lumMod val="45000"/>
                              <a:lumOff val="55000"/>
                            </a:schemeClr>
                          </a:gs>
                          <a:gs pos="100000">
                            <a:schemeClr val="accent2">
                              <a:lumMod val="75000"/>
                            </a:schemeClr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2900081"/>
              </p:ext>
            </p:extLst>
          </p:nvPr>
        </p:nvGraphicFramePr>
        <p:xfrm>
          <a:off x="2562225" y="5202237"/>
          <a:ext cx="3738563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18671" imgH="253890" progId="Equation.DSMT4">
                  <p:embed/>
                </p:oleObj>
              </mc:Choice>
              <mc:Fallback>
                <p:oleObj name="Equation" r:id="rId6" imgW="1218671" imgH="25389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2225" y="5202237"/>
                        <a:ext cx="3738563" cy="777875"/>
                      </a:xfrm>
                      <a:prstGeom prst="rect">
                        <a:avLst/>
                      </a:prstGeom>
                      <a:gradFill>
                        <a:gsLst>
                          <a:gs pos="0">
                            <a:schemeClr val="accent1">
                              <a:lumMod val="5000"/>
                              <a:lumOff val="95000"/>
                            </a:schemeClr>
                          </a:gs>
                          <a:gs pos="74000">
                            <a:schemeClr val="accent1">
                              <a:lumMod val="45000"/>
                              <a:lumOff val="55000"/>
                            </a:schemeClr>
                          </a:gs>
                          <a:gs pos="83000">
                            <a:schemeClr val="accent1">
                              <a:lumMod val="45000"/>
                              <a:lumOff val="55000"/>
                            </a:schemeClr>
                          </a:gs>
                          <a:gs pos="100000">
                            <a:schemeClr val="accent2">
                              <a:lumMod val="75000"/>
                            </a:schemeClr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6" name="Text Box 17"/>
          <p:cNvSpPr txBox="1">
            <a:spLocks noChangeArrowheads="1"/>
          </p:cNvSpPr>
          <p:nvPr/>
        </p:nvSpPr>
        <p:spPr bwMode="auto">
          <a:xfrm flipV="1">
            <a:off x="1619250" y="6083300"/>
            <a:ext cx="6337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kumimoji="1" lang="sk-SK" altLang="sk-SK" sz="2400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6" name="Rectangle 6"/>
          <p:cNvSpPr>
            <a:spLocks noGrp="1" noChangeArrowheads="1"/>
          </p:cNvSpPr>
          <p:nvPr>
            <p:ph type="title"/>
          </p:nvPr>
        </p:nvSpPr>
        <p:spPr>
          <a:xfrm>
            <a:off x="806896" y="373184"/>
            <a:ext cx="8229600" cy="930275"/>
          </a:xfr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2">
                  <a:lumMod val="75000"/>
                </a:schemeClr>
              </a:gs>
            </a:gsLst>
            <a:lin ang="5400000" scaled="1"/>
          </a:gradFill>
        </p:spPr>
        <p:txBody>
          <a:bodyPr/>
          <a:lstStyle/>
          <a:p>
            <a:pPr eaLnBrk="1" hangingPunct="1"/>
            <a:r>
              <a:rPr lang="sk-SK" altLang="sk-SK" sz="3600" b="1" dirty="0"/>
              <a:t>PRIEMERY</a:t>
            </a:r>
          </a:p>
        </p:txBody>
      </p:sp>
      <p:sp>
        <p:nvSpPr>
          <p:cNvPr id="136194" name="Rectangle 2"/>
          <p:cNvSpPr>
            <a:spLocks noGrp="1" noChangeArrowheads="1"/>
          </p:cNvSpPr>
          <p:nvPr>
            <p:ph idx="1"/>
          </p:nvPr>
        </p:nvSpPr>
        <p:spPr>
          <a:xfrm>
            <a:off x="179512" y="1495425"/>
            <a:ext cx="8856984" cy="5362575"/>
          </a:xfr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91000">
                <a:schemeClr val="accent1">
                  <a:lumMod val="45000"/>
                  <a:lumOff val="55000"/>
                </a:schemeClr>
              </a:gs>
              <a:gs pos="100000">
                <a:schemeClr val="accent2">
                  <a:lumMod val="75000"/>
                </a:schemeClr>
              </a:gs>
            </a:gsLst>
            <a:lin ang="5400000" scaled="1"/>
          </a:gradFill>
        </p:spPr>
        <p:txBody>
          <a:bodyPr/>
          <a:lstStyle/>
          <a:p>
            <a:pPr marL="0" indent="0" eaLnBrk="1" hangingPunct="1">
              <a:lnSpc>
                <a:spcPct val="90000"/>
              </a:lnSpc>
              <a:buNone/>
              <a:defRPr/>
            </a:pPr>
            <a:r>
              <a:rPr lang="sk-SK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Vlastnosti</a:t>
            </a:r>
            <a:r>
              <a:rPr lang="sk-SK" sz="2800" dirty="0">
                <a:solidFill>
                  <a:srgbClr val="FF0000"/>
                </a:solidFill>
              </a:rPr>
              <a:t> </a:t>
            </a:r>
            <a:r>
              <a:rPr lang="sk-SK" sz="2800" b="1" dirty="0">
                <a:solidFill>
                  <a:srgbClr val="FF0000"/>
                </a:solidFill>
              </a:rPr>
              <a:t>aritmetického priemeru:</a:t>
            </a:r>
          </a:p>
          <a:p>
            <a:pPr marL="457200" lvl="1" indent="0" eaLnBrk="1" hangingPunct="1">
              <a:lnSpc>
                <a:spcPct val="90000"/>
              </a:lnSpc>
              <a:buNone/>
              <a:defRPr/>
            </a:pPr>
            <a:r>
              <a:rPr lang="sk-SK" sz="2000" dirty="0"/>
              <a:t>5. Aritmetický priemer</a:t>
            </a:r>
            <a:r>
              <a:rPr lang="sk-SK" sz="2000" b="1" dirty="0"/>
              <a:t> súčtu (rozdielu) </a:t>
            </a:r>
            <a:r>
              <a:rPr lang="sk-SK" sz="2000" dirty="0"/>
              <a:t>hodnôt </a:t>
            </a:r>
            <a:r>
              <a:rPr lang="sk-SK" sz="2000" b="1" dirty="0" err="1">
                <a:effectLst>
                  <a:outerShdw blurRad="38100" dist="38100" dir="2700000" algn="tl">
                    <a:srgbClr val="C0C0C0"/>
                  </a:outerShdw>
                </a:effectLst>
              </a:rPr>
              <a:t>x</a:t>
            </a:r>
            <a:r>
              <a:rPr lang="sk-SK" sz="2000" b="1" baseline="-25000" dirty="0" err="1">
                <a:effectLst>
                  <a:outerShdw blurRad="38100" dist="38100" dir="2700000" algn="tl">
                    <a:srgbClr val="C0C0C0"/>
                  </a:outerShdw>
                </a:effectLst>
              </a:rPr>
              <a:t>j</a:t>
            </a:r>
            <a:r>
              <a:rPr lang="sk-SK" sz="2000" dirty="0"/>
              <a:t> a </a:t>
            </a:r>
            <a:r>
              <a:rPr lang="sk-SK" sz="2000" b="1" dirty="0" err="1">
                <a:effectLst>
                  <a:outerShdw blurRad="38100" dist="38100" dir="2700000" algn="tl">
                    <a:srgbClr val="C0C0C0"/>
                  </a:outerShdw>
                </a:effectLst>
              </a:rPr>
              <a:t>y</a:t>
            </a:r>
            <a:r>
              <a:rPr lang="sk-SK" sz="2000" b="1" baseline="-25000" dirty="0" err="1">
                <a:effectLst>
                  <a:outerShdw blurRad="38100" dist="38100" dir="2700000" algn="tl">
                    <a:srgbClr val="C0C0C0"/>
                  </a:outerShdw>
                </a:effectLst>
              </a:rPr>
              <a:t>j</a:t>
            </a:r>
            <a:r>
              <a:rPr lang="sk-SK" sz="20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sk-SK" sz="2000" dirty="0"/>
              <a:t>dvoch štatistických znakov sa rovná </a:t>
            </a:r>
            <a:r>
              <a:rPr lang="sk-SK" sz="2000" b="1" dirty="0"/>
              <a:t>súčtu (rozdielu)</a:t>
            </a:r>
            <a:r>
              <a:rPr lang="sk-SK" sz="2000" dirty="0"/>
              <a:t> </a:t>
            </a:r>
            <a:r>
              <a:rPr lang="sk-SK" sz="2000" b="1" dirty="0"/>
              <a:t>ich aritmetických priemerov.	</a:t>
            </a:r>
          </a:p>
          <a:p>
            <a:pPr marL="457200" lvl="1" indent="0" eaLnBrk="1" hangingPunct="1">
              <a:lnSpc>
                <a:spcPct val="90000"/>
              </a:lnSpc>
              <a:buNone/>
              <a:defRPr/>
            </a:pPr>
            <a:r>
              <a:rPr lang="sk-SK" sz="2000" b="1" dirty="0"/>
              <a:t>	 </a:t>
            </a:r>
          </a:p>
          <a:p>
            <a:pPr marL="457200" lvl="1" indent="0" eaLnBrk="1" hangingPunct="1">
              <a:lnSpc>
                <a:spcPct val="90000"/>
              </a:lnSpc>
              <a:buNone/>
              <a:defRPr/>
            </a:pPr>
            <a:r>
              <a:rPr lang="sk-SK" sz="2000" dirty="0"/>
              <a:t>6. Aritmetický priemer </a:t>
            </a:r>
            <a:r>
              <a:rPr lang="sk-SK" sz="2000" b="1" dirty="0"/>
              <a:t>konštánt</a:t>
            </a:r>
            <a:r>
              <a:rPr lang="sk-SK" sz="2000" dirty="0"/>
              <a:t> je rovný konštante.</a:t>
            </a:r>
          </a:p>
          <a:p>
            <a:pPr marL="457200" lvl="1" indent="0" eaLnBrk="1" hangingPunct="1">
              <a:lnSpc>
                <a:spcPct val="90000"/>
              </a:lnSpc>
              <a:buNone/>
              <a:defRPr/>
            </a:pPr>
            <a:endParaRPr lang="sk-SK" sz="2000" dirty="0"/>
          </a:p>
          <a:p>
            <a:pPr marL="457200" lvl="1" indent="0" eaLnBrk="1" hangingPunct="1">
              <a:lnSpc>
                <a:spcPct val="90000"/>
              </a:lnSpc>
              <a:buNone/>
              <a:defRPr/>
            </a:pPr>
            <a:r>
              <a:rPr lang="sk-SK" sz="2000" dirty="0"/>
              <a:t>7. Ak </a:t>
            </a:r>
            <a:r>
              <a:rPr lang="sk-SK" sz="2000" b="1" dirty="0"/>
              <a:t>pripočítame</a:t>
            </a:r>
            <a:r>
              <a:rPr lang="sk-SK" sz="2000" dirty="0"/>
              <a:t> k jednotlivým hodnotám znaku konštantu </a:t>
            </a:r>
            <a:r>
              <a:rPr lang="sk-SK" sz="20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c</a:t>
            </a:r>
            <a:r>
              <a:rPr lang="sk-SK" sz="2000" dirty="0"/>
              <a:t>, zvýši sa o túto konštantu aj ich aritmetický priemer. Ak </a:t>
            </a:r>
            <a:r>
              <a:rPr lang="sk-SK" sz="2000" b="1" dirty="0"/>
              <a:t>odpočítame od</a:t>
            </a:r>
            <a:r>
              <a:rPr lang="sk-SK" sz="2000" dirty="0"/>
              <a:t> jednotlivých hodnôt znaku konštantu </a:t>
            </a:r>
            <a:r>
              <a:rPr lang="sk-SK" sz="20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c</a:t>
            </a:r>
            <a:r>
              <a:rPr lang="sk-SK" sz="2000" dirty="0"/>
              <a:t>, zníži sa o túto konštantu aj ich aritmetický priemer.</a:t>
            </a:r>
          </a:p>
          <a:p>
            <a:pPr marL="457200" lvl="1" indent="0" eaLnBrk="1" hangingPunct="1">
              <a:lnSpc>
                <a:spcPct val="90000"/>
              </a:lnSpc>
              <a:buNone/>
              <a:defRPr/>
            </a:pPr>
            <a:endParaRPr lang="sk-SK" sz="2000" dirty="0"/>
          </a:p>
          <a:p>
            <a:pPr marL="457200" lvl="1" indent="0" eaLnBrk="1" hangingPunct="1">
              <a:lnSpc>
                <a:spcPct val="90000"/>
              </a:lnSpc>
              <a:buNone/>
              <a:defRPr/>
            </a:pPr>
            <a:r>
              <a:rPr lang="sk-SK" sz="2000" dirty="0"/>
              <a:t>8. Ak </a:t>
            </a:r>
            <a:r>
              <a:rPr lang="sk-SK" sz="2000" b="1" dirty="0"/>
              <a:t>vynásobíme (podelíme) </a:t>
            </a:r>
            <a:r>
              <a:rPr lang="sk-SK" sz="2000" dirty="0"/>
              <a:t>jednotlivé hodnoty znaku konštantou </a:t>
            </a:r>
            <a:r>
              <a:rPr lang="sk-SK" sz="20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c</a:t>
            </a:r>
            <a:r>
              <a:rPr lang="sk-SK" sz="2000" b="1" dirty="0"/>
              <a:t>,</a:t>
            </a:r>
            <a:r>
              <a:rPr lang="sk-SK" sz="2000" dirty="0"/>
              <a:t> ich priemer bude </a:t>
            </a:r>
            <a:r>
              <a:rPr lang="sk-SK" sz="20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c</a:t>
            </a:r>
            <a:r>
              <a:rPr lang="sk-SK" sz="2000" b="1" dirty="0"/>
              <a:t>-násobkom</a:t>
            </a:r>
            <a:r>
              <a:rPr lang="sk-SK" sz="2000" dirty="0"/>
              <a:t> resp. (</a:t>
            </a:r>
            <a:r>
              <a:rPr lang="sk-SK" sz="2000" b="1" dirty="0"/>
              <a:t>c-podielom)</a:t>
            </a:r>
            <a:r>
              <a:rPr lang="sk-SK" sz="2000" dirty="0"/>
              <a:t> aritmetického priemeru. </a:t>
            </a:r>
            <a:endParaRPr lang="en-US" sz="2000" dirty="0"/>
          </a:p>
        </p:txBody>
      </p:sp>
      <p:sp>
        <p:nvSpPr>
          <p:cNvPr id="64514" name="Zástupný symbol čísla snímky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D77F014D-4B7A-479E-8C52-F3789F8A6E25}" type="slidenum">
              <a:rPr lang="sk-SK" altLang="sk-SK" sz="1200" smtClean="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3</a:t>
            </a:fld>
            <a:endParaRPr lang="sk-SK" altLang="sk-SK" sz="1200">
              <a:latin typeface="Arial Black" panose="020B0A04020102020204" pitchFamily="34" charset="0"/>
            </a:endParaRPr>
          </a:p>
        </p:txBody>
      </p:sp>
      <p:sp>
        <p:nvSpPr>
          <p:cNvPr id="64517" name="Text Box 7"/>
          <p:cNvSpPr txBox="1">
            <a:spLocks noChangeArrowheads="1"/>
          </p:cNvSpPr>
          <p:nvPr/>
        </p:nvSpPr>
        <p:spPr bwMode="auto">
          <a:xfrm flipV="1">
            <a:off x="1619250" y="6083300"/>
            <a:ext cx="6337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kumimoji="1" lang="sk-SK" altLang="sk-SK" sz="2400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40" name="Rectangle 2053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686800" cy="595536"/>
          </a:xfr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2">
                  <a:lumMod val="75000"/>
                </a:schemeClr>
              </a:gs>
            </a:gsLst>
            <a:lin ang="5400000" scaled="1"/>
          </a:gradFill>
        </p:spPr>
        <p:txBody>
          <a:bodyPr/>
          <a:lstStyle/>
          <a:p>
            <a:pPr eaLnBrk="1" hangingPunct="1"/>
            <a:r>
              <a:rPr lang="sk-SK" altLang="sk-SK" sz="4000" b="1" dirty="0"/>
              <a:t>PRIEMERY</a:t>
            </a:r>
          </a:p>
        </p:txBody>
      </p:sp>
      <p:sp>
        <p:nvSpPr>
          <p:cNvPr id="65541" name="Rectangle 2054"/>
          <p:cNvSpPr>
            <a:spLocks noGrp="1" noChangeArrowheads="1"/>
          </p:cNvSpPr>
          <p:nvPr>
            <p:ph idx="1"/>
          </p:nvPr>
        </p:nvSpPr>
        <p:spPr>
          <a:xfrm>
            <a:off x="251521" y="1557338"/>
            <a:ext cx="8663879" cy="4614862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sk-SK" altLang="sk-SK" sz="2800" b="1" dirty="0"/>
              <a:t>Aritmetický priemer nemá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sk-SK" altLang="sk-SK" sz="2800" b="1" dirty="0"/>
              <a:t>väčšinou žiadny odraz v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sk-SK" altLang="sk-SK" sz="2800" b="1" dirty="0"/>
              <a:t>skutočnosti. 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sk-SK" altLang="sk-SK" sz="2800" b="1" dirty="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sk-SK" altLang="sk-SK" sz="2800" b="1" dirty="0"/>
              <a:t>Každá priemerná rodina 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sk-SK" altLang="sk-SK" sz="2800" b="1" dirty="0"/>
              <a:t>má 2,2 dieťaťa, našťastie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sk-SK" altLang="sk-SK" sz="2800" b="1" dirty="0"/>
              <a:t>to neznamená to,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sk-SK" altLang="sk-SK" sz="2800" b="1" dirty="0"/>
              <a:t>čo vidíme na obrázku</a:t>
            </a:r>
            <a:r>
              <a:rPr lang="sk-SK" altLang="sk-SK" dirty="0"/>
              <a:t>.</a:t>
            </a:r>
            <a:endParaRPr lang="en-US" altLang="sk-SK" dirty="0"/>
          </a:p>
        </p:txBody>
      </p:sp>
      <p:sp>
        <p:nvSpPr>
          <p:cNvPr id="65538" name="Zástupný symbol čísla snímky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A45D7A20-B948-48B9-B9A5-16635A5ECFB8}" type="slidenum">
              <a:rPr lang="sk-SK" altLang="sk-SK" sz="1200" smtClean="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4</a:t>
            </a:fld>
            <a:endParaRPr lang="sk-SK" altLang="sk-SK" sz="1200">
              <a:latin typeface="Arial Black" panose="020B0A04020102020204" pitchFamily="34" charset="0"/>
            </a:endParaRPr>
          </a:p>
        </p:txBody>
      </p:sp>
      <p:pic>
        <p:nvPicPr>
          <p:cNvPr id="65539" name="Picture 2052" descr="aritm_prieme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1557338"/>
            <a:ext cx="3505200" cy="3822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6" name="Rectangle 6"/>
          <p:cNvSpPr>
            <a:spLocks noGrp="1" noChangeArrowheads="1"/>
          </p:cNvSpPr>
          <p:nvPr>
            <p:ph type="title"/>
          </p:nvPr>
        </p:nvSpPr>
        <p:spPr>
          <a:xfrm>
            <a:off x="457200" y="457201"/>
            <a:ext cx="8229600" cy="667544"/>
          </a:xfrm>
          <a:noFill/>
          <a:effectLst>
            <a:outerShdw dist="35921" dir="2700000" algn="ctr" rotWithShape="0">
              <a:schemeClr val="bg2"/>
            </a:outerShdw>
          </a:effectLst>
        </p:spPr>
        <p:txBody>
          <a:bodyPr lIns="92075" tIns="46038" rIns="92075" bIns="46038" anchor="b"/>
          <a:lstStyle/>
          <a:p>
            <a:pPr eaLnBrk="1" hangingPunct="1"/>
            <a:r>
              <a:rPr lang="sk-SK" altLang="sk-SK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IEMERY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idx="1"/>
          </p:nvPr>
        </p:nvSpPr>
        <p:spPr>
          <a:xfrm>
            <a:off x="539750" y="1124745"/>
            <a:ext cx="8001000" cy="5544343"/>
          </a:xfrm>
        </p:spPr>
        <p:txBody>
          <a:bodyPr/>
          <a:lstStyle/>
          <a:p>
            <a:pPr eaLnBrk="1" hangingPunct="1">
              <a:buFontTx/>
              <a:buChar char="-"/>
              <a:defRPr/>
            </a:pPr>
            <a:r>
              <a:rPr lang="sk-SK" sz="2400" b="1" u="sng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geometrický priemer</a:t>
            </a:r>
            <a:r>
              <a:rPr lang="sk-SK" sz="2400" dirty="0"/>
              <a:t>- používa sa pri časových radoch (rast HDP za tri roky, vývoj inflácie za päť rokov...)</a:t>
            </a:r>
          </a:p>
          <a:p>
            <a:pPr eaLnBrk="1" hangingPunct="1">
              <a:buFontTx/>
              <a:buNone/>
              <a:defRPr/>
            </a:pPr>
            <a:r>
              <a:rPr lang="sk-SK" sz="2800" b="1" dirty="0"/>
              <a:t>jednoduchý</a:t>
            </a:r>
          </a:p>
          <a:p>
            <a:pPr eaLnBrk="1" hangingPunct="1">
              <a:buFontTx/>
              <a:buNone/>
              <a:defRPr/>
            </a:pPr>
            <a:endParaRPr lang="sk-SK" sz="3000" u="sng" dirty="0"/>
          </a:p>
          <a:p>
            <a:pPr eaLnBrk="1" hangingPunct="1">
              <a:buFontTx/>
              <a:buNone/>
              <a:defRPr/>
            </a:pPr>
            <a:endParaRPr lang="sk-SK" sz="3000" u="sng" dirty="0"/>
          </a:p>
          <a:p>
            <a:pPr eaLnBrk="1" hangingPunct="1">
              <a:buFontTx/>
              <a:buNone/>
              <a:defRPr/>
            </a:pPr>
            <a:endParaRPr lang="sk-SK" sz="3000" dirty="0"/>
          </a:p>
          <a:p>
            <a:pPr eaLnBrk="1" hangingPunct="1">
              <a:buFontTx/>
              <a:buNone/>
              <a:defRPr/>
            </a:pPr>
            <a:r>
              <a:rPr lang="sk-SK" sz="2800" b="1" dirty="0"/>
              <a:t>vážený</a:t>
            </a:r>
            <a:endParaRPr lang="en-US" sz="2800" b="1" dirty="0"/>
          </a:p>
        </p:txBody>
      </p:sp>
      <p:sp>
        <p:nvSpPr>
          <p:cNvPr id="66562" name="Zástupný symbol čísla snímky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5E85E76B-4109-4ECC-9A25-4D51F84C14E8}" type="slidenum">
              <a:rPr lang="sk-SK" altLang="sk-SK" sz="1200" smtClean="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5</a:t>
            </a:fld>
            <a:endParaRPr lang="sk-SK" altLang="sk-SK" sz="1200">
              <a:latin typeface="Arial Black" panose="020B0A04020102020204" pitchFamily="34" charset="0"/>
            </a:endParaRPr>
          </a:p>
        </p:txBody>
      </p:sp>
      <p:graphicFrame>
        <p:nvGraphicFramePr>
          <p:cNvPr id="665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5733392"/>
              </p:ext>
            </p:extLst>
          </p:nvPr>
        </p:nvGraphicFramePr>
        <p:xfrm>
          <a:off x="2267744" y="2449445"/>
          <a:ext cx="5181600" cy="1439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ovnica" r:id="rId2" imgW="1676400" imgH="508000" progId="Equation.3">
                  <p:embed/>
                </p:oleObj>
              </mc:Choice>
              <mc:Fallback>
                <p:oleObj name="Rovnica" r:id="rId2" imgW="1676400" imgH="508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2449445"/>
                        <a:ext cx="5181600" cy="1439863"/>
                      </a:xfrm>
                      <a:prstGeom prst="rect">
                        <a:avLst/>
                      </a:prstGeom>
                      <a:gradFill>
                        <a:gsLst>
                          <a:gs pos="0">
                            <a:schemeClr val="accent1">
                              <a:lumMod val="5000"/>
                              <a:lumOff val="95000"/>
                            </a:schemeClr>
                          </a:gs>
                          <a:gs pos="74000">
                            <a:schemeClr val="accent1">
                              <a:lumMod val="45000"/>
                              <a:lumOff val="55000"/>
                            </a:schemeClr>
                          </a:gs>
                          <a:gs pos="83000">
                            <a:schemeClr val="accent1">
                              <a:lumMod val="45000"/>
                              <a:lumOff val="55000"/>
                            </a:schemeClr>
                          </a:gs>
                          <a:gs pos="100000">
                            <a:schemeClr val="accent2">
                              <a:lumMod val="75000"/>
                            </a:schemeClr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9417473"/>
              </p:ext>
            </p:extLst>
          </p:nvPr>
        </p:nvGraphicFramePr>
        <p:xfrm>
          <a:off x="1949450" y="4497833"/>
          <a:ext cx="5181600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16100" imgH="482600" progId="Equation.3">
                  <p:embed/>
                </p:oleObj>
              </mc:Choice>
              <mc:Fallback>
                <p:oleObj name="Equation" r:id="rId4" imgW="1816100" imgH="482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9450" y="4497833"/>
                        <a:ext cx="5181600" cy="1479550"/>
                      </a:xfrm>
                      <a:prstGeom prst="rect">
                        <a:avLst/>
                      </a:prstGeom>
                      <a:gradFill>
                        <a:gsLst>
                          <a:gs pos="0">
                            <a:schemeClr val="accent1">
                              <a:lumMod val="5000"/>
                              <a:lumOff val="95000"/>
                            </a:schemeClr>
                          </a:gs>
                          <a:gs pos="74000">
                            <a:schemeClr val="accent1">
                              <a:lumMod val="45000"/>
                              <a:lumOff val="55000"/>
                            </a:schemeClr>
                          </a:gs>
                          <a:gs pos="83000">
                            <a:schemeClr val="accent1">
                              <a:lumMod val="45000"/>
                              <a:lumOff val="55000"/>
                            </a:schemeClr>
                          </a:gs>
                          <a:gs pos="100000">
                            <a:schemeClr val="accent2">
                              <a:lumMod val="75000"/>
                            </a:schemeClr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/>
          </p:nvPr>
        </p:nvSpPr>
        <p:spPr>
          <a:xfrm>
            <a:off x="421024" y="675821"/>
            <a:ext cx="8518525" cy="453977"/>
          </a:xfr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91000">
                <a:schemeClr val="accent1">
                  <a:lumMod val="45000"/>
                  <a:lumOff val="55000"/>
                </a:schemeClr>
              </a:gs>
              <a:gs pos="100000">
                <a:schemeClr val="accent2">
                  <a:lumMod val="75000"/>
                </a:schemeClr>
              </a:gs>
            </a:gsLst>
            <a:lin ang="5400000" scaled="1"/>
          </a:gradFill>
        </p:spPr>
        <p:txBody>
          <a:bodyPr/>
          <a:lstStyle/>
          <a:p>
            <a:pPr eaLnBrk="1" hangingPunct="1"/>
            <a:r>
              <a:rPr lang="sk-SK" altLang="sk-SK" sz="2000" b="1" dirty="0"/>
              <a:t>Vývoj HDP SR za r.2010-2014 v mil. eur</a:t>
            </a:r>
          </a:p>
        </p:txBody>
      </p:sp>
      <p:sp>
        <p:nvSpPr>
          <p:cNvPr id="67587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457200" y="6245225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buClrTx/>
              <a:buSzTx/>
              <a:buFontTx/>
              <a:buNone/>
            </a:pPr>
            <a:fld id="{6300F446-D726-4872-B7DE-9FA14E73913A}" type="slidenum">
              <a:rPr lang="en-US" altLang="en-US" sz="1400" smtClean="0">
                <a:solidFill>
                  <a:schemeClr val="bg2"/>
                </a:solidFill>
              </a:rPr>
              <a:pPr algn="l">
                <a:spcBef>
                  <a:spcPct val="0"/>
                </a:spcBef>
                <a:buClrTx/>
                <a:buSzTx/>
                <a:buFontTx/>
                <a:buNone/>
              </a:pPr>
              <a:t>16</a:t>
            </a:fld>
            <a:endParaRPr lang="en-US" altLang="en-US" sz="1400">
              <a:solidFill>
                <a:schemeClr val="bg2"/>
              </a:solidFill>
            </a:endParaRPr>
          </a:p>
        </p:txBody>
      </p:sp>
      <p:sp>
        <p:nvSpPr>
          <p:cNvPr id="67588" name="Text Box 4"/>
          <p:cNvSpPr txBox="1">
            <a:spLocks noChangeArrowheads="1"/>
          </p:cNvSpPr>
          <p:nvPr/>
        </p:nvSpPr>
        <p:spPr bwMode="auto">
          <a:xfrm>
            <a:off x="269087" y="3318014"/>
            <a:ext cx="3444875" cy="769937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91000">
                <a:schemeClr val="accent1">
                  <a:lumMod val="45000"/>
                  <a:lumOff val="55000"/>
                </a:schemeClr>
              </a:gs>
              <a:gs pos="100000">
                <a:schemeClr val="accent2">
                  <a:lumMod val="75000"/>
                </a:schemeClr>
              </a:gs>
            </a:gsLst>
            <a:lin ang="5400000" scaled="1"/>
          </a:gradFill>
          <a:ln>
            <a:noFill/>
          </a:ln>
          <a:effectLst/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sk-SK" altLang="en-US" sz="2200" dirty="0">
                <a:latin typeface="Times New Roman" panose="02020603050405020304" pitchFamily="18" charset="0"/>
              </a:rPr>
              <a:t>V roku 2012 oproti r. 2011 vzrástol HDP na 102,81%</a:t>
            </a:r>
          </a:p>
        </p:txBody>
      </p:sp>
      <p:sp>
        <p:nvSpPr>
          <p:cNvPr id="67589" name="Oval 5"/>
          <p:cNvSpPr>
            <a:spLocks noChangeArrowheads="1"/>
          </p:cNvSpPr>
          <p:nvPr/>
        </p:nvSpPr>
        <p:spPr bwMode="auto">
          <a:xfrm>
            <a:off x="5066042" y="2172216"/>
            <a:ext cx="1143000" cy="533400"/>
          </a:xfrm>
          <a:prstGeom prst="ellipse">
            <a:avLst/>
          </a:prstGeom>
          <a:noFill/>
          <a:ln w="38100">
            <a:solidFill>
              <a:srgbClr val="FFC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sk-SK" altLang="en-US" sz="2400">
              <a:latin typeface="Tahoma" panose="020B0604030504040204" pitchFamily="34" charset="0"/>
            </a:endParaRPr>
          </a:p>
        </p:txBody>
      </p:sp>
      <p:sp>
        <p:nvSpPr>
          <p:cNvPr id="67590" name="Oval 6"/>
          <p:cNvSpPr>
            <a:spLocks noChangeArrowheads="1"/>
          </p:cNvSpPr>
          <p:nvPr/>
        </p:nvSpPr>
        <p:spPr bwMode="auto">
          <a:xfrm>
            <a:off x="7700963" y="2172216"/>
            <a:ext cx="812006" cy="533400"/>
          </a:xfrm>
          <a:prstGeom prst="ellipse">
            <a:avLst/>
          </a:prstGeom>
          <a:noFill/>
          <a:ln w="38100">
            <a:solidFill>
              <a:srgbClr val="FFC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sk-SK" altLang="en-US" sz="2400">
              <a:latin typeface="Tahoma" panose="020B0604030504040204" pitchFamily="34" charset="0"/>
            </a:endParaRPr>
          </a:p>
        </p:txBody>
      </p:sp>
      <p:sp>
        <p:nvSpPr>
          <p:cNvPr id="67591" name="Line 7"/>
          <p:cNvSpPr>
            <a:spLocks noChangeShapeType="1"/>
          </p:cNvSpPr>
          <p:nvPr/>
        </p:nvSpPr>
        <p:spPr bwMode="auto">
          <a:xfrm flipH="1">
            <a:off x="3203846" y="2584244"/>
            <a:ext cx="2231981" cy="825012"/>
          </a:xfrm>
          <a:prstGeom prst="line">
            <a:avLst/>
          </a:prstGeom>
          <a:noFill/>
          <a:ln w="38100">
            <a:solidFill>
              <a:srgbClr val="FFC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sk-SK"/>
          </a:p>
        </p:txBody>
      </p:sp>
      <p:sp>
        <p:nvSpPr>
          <p:cNvPr id="67592" name="Text Box 8"/>
          <p:cNvSpPr txBox="1">
            <a:spLocks noChangeArrowheads="1"/>
          </p:cNvSpPr>
          <p:nvPr/>
        </p:nvSpPr>
        <p:spPr bwMode="auto">
          <a:xfrm>
            <a:off x="3930254" y="3409256"/>
            <a:ext cx="4176712" cy="768350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91000">
                <a:schemeClr val="accent1">
                  <a:lumMod val="45000"/>
                  <a:lumOff val="55000"/>
                </a:schemeClr>
              </a:gs>
              <a:gs pos="100000">
                <a:schemeClr val="accent2">
                  <a:lumMod val="75000"/>
                </a:schemeClr>
              </a:gs>
            </a:gsLst>
            <a:lin ang="5400000" scaled="1"/>
          </a:gradFill>
          <a:ln>
            <a:noFill/>
          </a:ln>
          <a:effectLst/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sk-SK" altLang="en-US" sz="2200" dirty="0">
                <a:latin typeface="Times New Roman" panose="02020603050405020304" pitchFamily="18" charset="0"/>
              </a:rPr>
              <a:t>V roku 2012 oproti r. 2011 vzrástol HDP o 2,81% </a:t>
            </a:r>
          </a:p>
        </p:txBody>
      </p:sp>
      <p:sp>
        <p:nvSpPr>
          <p:cNvPr id="67593" name="Line 9"/>
          <p:cNvSpPr>
            <a:spLocks noChangeShapeType="1"/>
          </p:cNvSpPr>
          <p:nvPr/>
        </p:nvSpPr>
        <p:spPr bwMode="auto">
          <a:xfrm flipH="1">
            <a:off x="5652120" y="2584244"/>
            <a:ext cx="2304256" cy="890534"/>
          </a:xfrm>
          <a:prstGeom prst="line">
            <a:avLst/>
          </a:prstGeom>
          <a:noFill/>
          <a:ln w="38100">
            <a:solidFill>
              <a:srgbClr val="FFC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sk-SK"/>
          </a:p>
        </p:txBody>
      </p:sp>
      <p:sp>
        <p:nvSpPr>
          <p:cNvPr id="12" name="Rectangle 2053"/>
          <p:cNvSpPr txBox="1">
            <a:spLocks noChangeArrowheads="1"/>
          </p:cNvSpPr>
          <p:nvPr/>
        </p:nvSpPr>
        <p:spPr>
          <a:xfrm>
            <a:off x="514320" y="73469"/>
            <a:ext cx="7901548" cy="517043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91000">
                <a:schemeClr val="accent1">
                  <a:lumMod val="45000"/>
                  <a:lumOff val="55000"/>
                </a:schemeClr>
              </a:gs>
              <a:gs pos="100000">
                <a:schemeClr val="accent2">
                  <a:lumMod val="75000"/>
                </a:schemeClr>
              </a:gs>
            </a:gsLst>
            <a:lin ang="5400000" scaled="1"/>
          </a:gradFill>
        </p:spPr>
        <p:txBody>
          <a:bodyPr lIns="0" rIns="0" anchor="ctr">
            <a:no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3600" kern="1200" cap="all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>
              <a:defRPr/>
            </a:pPr>
            <a:r>
              <a:rPr lang="sk-SK" sz="2400" b="1" dirty="0" err="1"/>
              <a:t>gEOMETRICKý</a:t>
            </a:r>
            <a:r>
              <a:rPr lang="sk-SK" sz="2400" b="1" dirty="0"/>
              <a:t> PRIEMER -  </a:t>
            </a:r>
            <a:r>
              <a:rPr lang="sk-SK" sz="2400" b="1" dirty="0" err="1"/>
              <a:t>VýPOčET</a:t>
            </a:r>
            <a:endParaRPr lang="sk-SK" sz="2400" b="1" dirty="0"/>
          </a:p>
        </p:txBody>
      </p:sp>
      <p:graphicFrame>
        <p:nvGraphicFramePr>
          <p:cNvPr id="67595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4201317"/>
              </p:ext>
            </p:extLst>
          </p:nvPr>
        </p:nvGraphicFramePr>
        <p:xfrm>
          <a:off x="915323" y="1259679"/>
          <a:ext cx="7529929" cy="1972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r:id="rId2" imgW="4086208" imgH="990490" progId="Excel.Sheet.8">
                  <p:embed/>
                </p:oleObj>
              </mc:Choice>
              <mc:Fallback>
                <p:oleObj name="Worksheet" r:id="rId2" imgW="4086208" imgH="990490" progId="Excel.Sheet.8">
                  <p:embed/>
                  <p:pic>
                    <p:nvPicPr>
                      <p:cNvPr id="0" name="Objek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5323" y="1259679"/>
                        <a:ext cx="7529929" cy="19726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026"/>
          <p:cNvSpPr txBox="1">
            <a:spLocks noChangeArrowheads="1"/>
          </p:cNvSpPr>
          <p:nvPr/>
        </p:nvSpPr>
        <p:spPr>
          <a:xfrm>
            <a:off x="-187552" y="4160062"/>
            <a:ext cx="9152040" cy="702828"/>
          </a:xfrm>
          <a:prstGeom prst="rect">
            <a:avLst/>
          </a:prstGeom>
        </p:spPr>
        <p:txBody>
          <a:bodyPr rtlCol="0">
            <a:normAutofit lnSpcReduction="10000"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lvl="1" indent="-274320" eaLnBrk="1" fontAlgn="auto" hangingPunct="1">
              <a:spcAft>
                <a:spcPts val="0"/>
              </a:spcAft>
              <a:buFont typeface="Monotype Sorts" pitchFamily="2" charset="2"/>
              <a:buNone/>
              <a:defRPr/>
            </a:pPr>
            <a:r>
              <a:rPr lang="sk-SK" sz="2000" kern="0" dirty="0"/>
              <a:t>Z jednotlivých koeficientov rastu možno vypočítať:</a:t>
            </a:r>
          </a:p>
          <a:p>
            <a:pPr indent="-274320" eaLnBrk="1" fontAlgn="auto" hangingPunct="1">
              <a:spcAft>
                <a:spcPts val="0"/>
              </a:spcAft>
              <a:buFont typeface="Monotype Sorts" pitchFamily="2" charset="2"/>
              <a:buNone/>
              <a:defRPr/>
            </a:pPr>
            <a:r>
              <a:rPr lang="sk-SK" sz="2000" kern="0" dirty="0"/>
              <a:t>	 	</a:t>
            </a:r>
            <a:r>
              <a:rPr lang="sk-SK" sz="2000" b="1" kern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iemerný koeficient rastu </a:t>
            </a:r>
            <a:r>
              <a:rPr lang="sk-SK" sz="2000" b="1" kern="0" dirty="0">
                <a:sym typeface="Symbol" pitchFamily="18" charset="2"/>
              </a:rPr>
              <a:t>	</a:t>
            </a:r>
            <a:endParaRPr lang="en-US" sz="2000" kern="0" dirty="0"/>
          </a:p>
        </p:txBody>
      </p:sp>
      <p:graphicFrame>
        <p:nvGraphicFramePr>
          <p:cNvPr id="14" name="Object 10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6199621"/>
              </p:ext>
            </p:extLst>
          </p:nvPr>
        </p:nvGraphicFramePr>
        <p:xfrm>
          <a:off x="4283968" y="4531370"/>
          <a:ext cx="3168451" cy="611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56755" imgH="253890" progId="Equation.3">
                  <p:embed/>
                </p:oleObj>
              </mc:Choice>
              <mc:Fallback>
                <p:oleObj name="Equation" r:id="rId4" imgW="1256755" imgH="2538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968" y="4531370"/>
                        <a:ext cx="3168451" cy="611455"/>
                      </a:xfrm>
                      <a:prstGeom prst="rect">
                        <a:avLst/>
                      </a:prstGeom>
                      <a:gradFill>
                        <a:gsLst>
                          <a:gs pos="0">
                            <a:schemeClr val="accent1">
                              <a:lumMod val="5000"/>
                              <a:lumOff val="95000"/>
                            </a:schemeClr>
                          </a:gs>
                          <a:gs pos="74000">
                            <a:schemeClr val="accent1">
                              <a:lumMod val="45000"/>
                              <a:lumOff val="55000"/>
                            </a:schemeClr>
                          </a:gs>
                          <a:gs pos="91000">
                            <a:schemeClr val="accent1">
                              <a:lumMod val="45000"/>
                              <a:lumOff val="55000"/>
                            </a:schemeClr>
                          </a:gs>
                          <a:gs pos="100000">
                            <a:schemeClr val="accent2">
                              <a:lumMod val="75000"/>
                            </a:schemeClr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Obrázok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89268" y="5174844"/>
            <a:ext cx="6751652" cy="1308506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91000">
                <a:schemeClr val="accent1">
                  <a:lumMod val="45000"/>
                  <a:lumOff val="55000"/>
                </a:schemeClr>
              </a:gs>
              <a:gs pos="100000">
                <a:schemeClr val="accent2">
                  <a:lumMod val="75000"/>
                </a:schemeClr>
              </a:gs>
            </a:gsLst>
            <a:lin ang="5400000" scaled="1"/>
          </a:gradFill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7" name="Rectangle 5"/>
          <p:cNvSpPr>
            <a:spLocks noGrp="1" noChangeArrowheads="1"/>
          </p:cNvSpPr>
          <p:nvPr>
            <p:ph type="title"/>
          </p:nvPr>
        </p:nvSpPr>
        <p:spPr>
          <a:xfrm>
            <a:off x="466725" y="122238"/>
            <a:ext cx="8229600" cy="930498"/>
          </a:xfr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2">
                  <a:lumMod val="75000"/>
                </a:schemeClr>
              </a:gs>
            </a:gsLst>
            <a:lin ang="5400000" scaled="1"/>
          </a:gradFill>
          <a:effectLst>
            <a:outerShdw dist="35921" dir="2700000" algn="ctr" rotWithShape="0">
              <a:schemeClr val="bg2"/>
            </a:outerShdw>
          </a:effectLst>
        </p:spPr>
        <p:txBody>
          <a:bodyPr lIns="92075" tIns="46038" rIns="92075" bIns="46038" anchor="b"/>
          <a:lstStyle/>
          <a:p>
            <a:pPr eaLnBrk="1" hangingPunct="1"/>
            <a:r>
              <a:rPr lang="sk-SK" altLang="sk-SK" sz="3200" b="1" dirty="0"/>
              <a:t>PRIEMERY</a:t>
            </a:r>
          </a:p>
        </p:txBody>
      </p:sp>
      <p:sp>
        <p:nvSpPr>
          <p:cNvPr id="125954" name="Rectangle 2"/>
          <p:cNvSpPr>
            <a:spLocks noGrp="1" noChangeArrowheads="1"/>
          </p:cNvSpPr>
          <p:nvPr>
            <p:ph idx="1"/>
          </p:nvPr>
        </p:nvSpPr>
        <p:spPr>
          <a:xfrm>
            <a:off x="466725" y="1557338"/>
            <a:ext cx="8001000" cy="4800600"/>
          </a:xfrm>
        </p:spPr>
        <p:txBody>
          <a:bodyPr/>
          <a:lstStyle/>
          <a:p>
            <a:pPr eaLnBrk="1" hangingPunct="1">
              <a:buFontTx/>
              <a:buChar char="-"/>
              <a:defRPr/>
            </a:pPr>
            <a:r>
              <a:rPr lang="sk-SK" sz="2800" b="1" u="sng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harmonický priemer</a:t>
            </a:r>
            <a:r>
              <a:rPr lang="sk-SK" sz="2800" dirty="0"/>
              <a:t>- </a:t>
            </a:r>
            <a:r>
              <a:rPr lang="sk-SK" sz="2400" dirty="0"/>
              <a:t>používa sa, ak existuje medzi skúmanými hodnotami znaku a výsledným javom </a:t>
            </a:r>
            <a:r>
              <a:rPr lang="sk-SK" sz="2400" b="1" dirty="0"/>
              <a:t>nepriamy vzťah </a:t>
            </a:r>
            <a:r>
              <a:rPr lang="sk-SK" sz="2400" dirty="0"/>
              <a:t>(výpočet priemernej rýchlosti vozidla)</a:t>
            </a:r>
          </a:p>
          <a:p>
            <a:pPr eaLnBrk="1" hangingPunct="1">
              <a:buFontTx/>
              <a:buNone/>
              <a:defRPr/>
            </a:pPr>
            <a:r>
              <a:rPr lang="sk-SK" sz="3000" dirty="0"/>
              <a:t>	</a:t>
            </a:r>
            <a:r>
              <a:rPr lang="sk-SK" sz="2400" b="1" dirty="0"/>
              <a:t>jednoduchý</a:t>
            </a:r>
          </a:p>
          <a:p>
            <a:pPr eaLnBrk="1" hangingPunct="1">
              <a:buFontTx/>
              <a:buNone/>
              <a:defRPr/>
            </a:pPr>
            <a:endParaRPr lang="sk-SK" sz="3000" u="sng" dirty="0"/>
          </a:p>
          <a:p>
            <a:pPr eaLnBrk="1" hangingPunct="1">
              <a:buFontTx/>
              <a:buNone/>
              <a:defRPr/>
            </a:pPr>
            <a:endParaRPr lang="sk-SK" sz="3000" u="sng" dirty="0"/>
          </a:p>
          <a:p>
            <a:pPr eaLnBrk="1" hangingPunct="1">
              <a:buFontTx/>
              <a:buNone/>
              <a:defRPr/>
            </a:pPr>
            <a:endParaRPr lang="sk-SK" sz="3000" dirty="0"/>
          </a:p>
          <a:p>
            <a:pPr eaLnBrk="1" hangingPunct="1">
              <a:buFontTx/>
              <a:buNone/>
              <a:defRPr/>
            </a:pPr>
            <a:r>
              <a:rPr lang="sk-SK" sz="3000" dirty="0"/>
              <a:t>   </a:t>
            </a:r>
            <a:r>
              <a:rPr lang="sk-SK" sz="2400" b="1" dirty="0"/>
              <a:t>vážený</a:t>
            </a:r>
            <a:endParaRPr lang="en-US" sz="2400" b="1" dirty="0"/>
          </a:p>
        </p:txBody>
      </p:sp>
      <p:sp>
        <p:nvSpPr>
          <p:cNvPr id="69634" name="Zástupný symbol čísla snímky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BEE5135A-4E67-417B-AF9A-B265B1EDF6F2}" type="slidenum">
              <a:rPr lang="sk-SK" altLang="sk-SK" sz="1200" smtClean="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7</a:t>
            </a:fld>
            <a:endParaRPr lang="sk-SK" altLang="sk-SK" sz="1200">
              <a:latin typeface="Arial Black" panose="020B0A04020102020204" pitchFamily="34" charset="0"/>
            </a:endParaRPr>
          </a:p>
        </p:txBody>
      </p:sp>
      <p:graphicFrame>
        <p:nvGraphicFramePr>
          <p:cNvPr id="6963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4054457"/>
              </p:ext>
            </p:extLst>
          </p:nvPr>
        </p:nvGraphicFramePr>
        <p:xfrm>
          <a:off x="3646488" y="2913063"/>
          <a:ext cx="4021137" cy="1366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ovnica" r:id="rId2" imgW="1866900" imgH="647700" progId="Equation.3">
                  <p:embed/>
                </p:oleObj>
              </mc:Choice>
              <mc:Fallback>
                <p:oleObj name="Rovnica" r:id="rId2" imgW="1866900" imgH="6477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6488" y="2913063"/>
                        <a:ext cx="4021137" cy="1366837"/>
                      </a:xfrm>
                      <a:prstGeom prst="rect">
                        <a:avLst/>
                      </a:prstGeom>
                      <a:gradFill>
                        <a:gsLst>
                          <a:gs pos="0">
                            <a:schemeClr val="accent1">
                              <a:lumMod val="5000"/>
                              <a:lumOff val="95000"/>
                            </a:schemeClr>
                          </a:gs>
                          <a:gs pos="74000">
                            <a:schemeClr val="accent1">
                              <a:lumMod val="45000"/>
                              <a:lumOff val="55000"/>
                            </a:schemeClr>
                          </a:gs>
                          <a:gs pos="87000">
                            <a:schemeClr val="accent1">
                              <a:lumMod val="45000"/>
                              <a:lumOff val="55000"/>
                            </a:schemeClr>
                          </a:gs>
                          <a:gs pos="100000">
                            <a:schemeClr val="accent2">
                              <a:lumMod val="75000"/>
                            </a:schemeClr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7811886"/>
              </p:ext>
            </p:extLst>
          </p:nvPr>
        </p:nvGraphicFramePr>
        <p:xfrm>
          <a:off x="3646488" y="4387850"/>
          <a:ext cx="1581150" cy="186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ovnica" r:id="rId4" imgW="685800" imgH="850900" progId="Equation.3">
                  <p:embed/>
                </p:oleObj>
              </mc:Choice>
              <mc:Fallback>
                <p:oleObj name="Rovnica" r:id="rId4" imgW="685800" imgH="8509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6488" y="4387850"/>
                        <a:ext cx="1581150" cy="1860550"/>
                      </a:xfrm>
                      <a:prstGeom prst="rect">
                        <a:avLst/>
                      </a:prstGeom>
                      <a:gradFill>
                        <a:gsLst>
                          <a:gs pos="0">
                            <a:schemeClr val="accent1">
                              <a:lumMod val="5000"/>
                              <a:lumOff val="95000"/>
                            </a:schemeClr>
                          </a:gs>
                          <a:gs pos="74000">
                            <a:schemeClr val="accent1">
                              <a:lumMod val="45000"/>
                              <a:lumOff val="55000"/>
                            </a:schemeClr>
                          </a:gs>
                          <a:gs pos="91000">
                            <a:schemeClr val="accent1">
                              <a:lumMod val="45000"/>
                              <a:lumOff val="55000"/>
                            </a:schemeClr>
                          </a:gs>
                          <a:gs pos="100000">
                            <a:schemeClr val="accent2">
                              <a:lumMod val="75000"/>
                            </a:schemeClr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60" name="Rectangle 4098"/>
          <p:cNvSpPr>
            <a:spLocks noGrp="1" noChangeArrowheads="1"/>
          </p:cNvSpPr>
          <p:nvPr>
            <p:ph type="title"/>
          </p:nvPr>
        </p:nvSpPr>
        <p:spPr>
          <a:xfrm>
            <a:off x="401638" y="779463"/>
            <a:ext cx="7772400" cy="685800"/>
          </a:xfr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91000">
                <a:schemeClr val="accent1">
                  <a:lumMod val="45000"/>
                  <a:lumOff val="55000"/>
                </a:schemeClr>
              </a:gs>
              <a:gs pos="100000">
                <a:schemeClr val="accent2">
                  <a:lumMod val="75000"/>
                </a:schemeClr>
              </a:gs>
            </a:gsLst>
            <a:lin ang="5400000" scaled="1"/>
          </a:gradFill>
        </p:spPr>
        <p:txBody>
          <a:bodyPr/>
          <a:lstStyle/>
          <a:p>
            <a:r>
              <a:rPr lang="en-US" altLang="sk-SK" sz="2800" b="1" dirty="0" err="1"/>
              <a:t>Úloha</a:t>
            </a:r>
            <a:r>
              <a:rPr lang="en-US" altLang="sk-SK" sz="2800" b="1" dirty="0"/>
              <a:t>:</a:t>
            </a:r>
            <a:endParaRPr lang="en-US" altLang="sk-SK" b="1" dirty="0"/>
          </a:p>
        </p:txBody>
      </p:sp>
      <p:sp>
        <p:nvSpPr>
          <p:cNvPr id="70659" name="Zástupný symbol čísla snímky 4"/>
          <p:cNvSpPr>
            <a:spLocks noGrp="1"/>
          </p:cNvSpPr>
          <p:nvPr>
            <p:ph type="sldNum" sz="quarter" idx="11"/>
          </p:nvPr>
        </p:nvSpPr>
        <p:spPr>
          <a:xfrm>
            <a:off x="457200" y="6245225"/>
            <a:ext cx="2133600" cy="476250"/>
          </a:xfrm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buClrTx/>
              <a:buSzTx/>
              <a:buFontTx/>
              <a:buNone/>
            </a:pPr>
            <a:fld id="{FE1AC4F0-E58D-479D-9AA9-61CDEBE4D79D}" type="slidenum">
              <a:rPr lang="en-US" altLang="sk-SK" sz="1200" smtClean="0"/>
              <a:pPr algn="l">
                <a:spcBef>
                  <a:spcPct val="0"/>
                </a:spcBef>
                <a:buClrTx/>
                <a:buSzTx/>
                <a:buFontTx/>
                <a:buNone/>
              </a:pPr>
              <a:t>18</a:t>
            </a:fld>
            <a:endParaRPr lang="en-US" altLang="sk-SK" sz="1200"/>
          </a:p>
        </p:txBody>
      </p:sp>
      <p:sp>
        <p:nvSpPr>
          <p:cNvPr id="70661" name="Text Box 4099"/>
          <p:cNvSpPr txBox="1">
            <a:spLocks noChangeArrowheads="1"/>
          </p:cNvSpPr>
          <p:nvPr/>
        </p:nvSpPr>
        <p:spPr bwMode="auto">
          <a:xfrm>
            <a:off x="457200" y="1465263"/>
            <a:ext cx="7716838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sk-SK" sz="1800" b="1" dirty="0" err="1"/>
              <a:t>Predpokladajme</a:t>
            </a:r>
            <a:r>
              <a:rPr lang="en-US" altLang="sk-SK" sz="1800" b="1" dirty="0"/>
              <a:t>, </a:t>
            </a:r>
            <a:r>
              <a:rPr lang="en-US" altLang="sk-SK" sz="1800" b="1" dirty="0" err="1"/>
              <a:t>že</a:t>
            </a:r>
            <a:r>
              <a:rPr lang="en-US" altLang="sk-SK" sz="1800" b="1" dirty="0"/>
              <a:t> </a:t>
            </a:r>
            <a:r>
              <a:rPr lang="en-US" altLang="sk-SK" sz="1800" b="1" dirty="0" err="1"/>
              <a:t>ideme</a:t>
            </a:r>
            <a:r>
              <a:rPr lang="en-US" altLang="sk-SK" sz="1800" b="1" dirty="0"/>
              <a:t> 30 km </a:t>
            </a:r>
            <a:r>
              <a:rPr lang="en-US" altLang="sk-SK" sz="1800" b="1" dirty="0" err="1"/>
              <a:t>ďaleko</a:t>
            </a:r>
            <a:r>
              <a:rPr lang="sk-SK" altLang="sk-SK" sz="1800" b="1" dirty="0"/>
              <a:t>.</a:t>
            </a:r>
            <a:r>
              <a:rPr lang="en-US" altLang="sk-SK" sz="1800" b="1" dirty="0"/>
              <a:t> </a:t>
            </a:r>
            <a:r>
              <a:rPr lang="sk-SK" altLang="sk-SK" sz="1800" b="1" dirty="0"/>
              <a:t>P</a:t>
            </a:r>
            <a:r>
              <a:rPr lang="en-US" altLang="sk-SK" sz="1800" b="1" dirty="0" err="1"/>
              <a:t>rvých</a:t>
            </a:r>
            <a:r>
              <a:rPr lang="en-US" altLang="sk-SK" sz="1800" b="1" dirty="0"/>
              <a:t> 15 km</a:t>
            </a:r>
            <a:r>
              <a:rPr lang="sk-SK" altLang="sk-SK" sz="1800" b="1" dirty="0"/>
              <a:t> </a:t>
            </a:r>
            <a:r>
              <a:rPr lang="en-US" altLang="sk-SK" sz="1800" b="1" dirty="0" err="1"/>
              <a:t>prejdeme</a:t>
            </a:r>
            <a:r>
              <a:rPr lang="en-US" altLang="sk-SK" sz="1800" b="1" dirty="0"/>
              <a:t> </a:t>
            </a:r>
            <a:r>
              <a:rPr lang="en-US" altLang="sk-SK" sz="1800" b="1" dirty="0" err="1"/>
              <a:t>rýchlosťou</a:t>
            </a:r>
            <a:r>
              <a:rPr lang="en-US" altLang="sk-SK" sz="1800" b="1" dirty="0"/>
              <a:t> 15 km </a:t>
            </a:r>
            <a:r>
              <a:rPr lang="en-US" altLang="sk-SK" sz="1800" b="1" dirty="0" err="1"/>
              <a:t>za</a:t>
            </a:r>
            <a:r>
              <a:rPr lang="en-US" altLang="sk-SK" sz="1800" b="1" dirty="0"/>
              <a:t> </a:t>
            </a:r>
            <a:r>
              <a:rPr lang="en-US" altLang="sk-SK" sz="1800" b="1" dirty="0" err="1"/>
              <a:t>hod</a:t>
            </a:r>
            <a:r>
              <a:rPr lang="en-US" altLang="sk-SK" sz="1800" b="1" dirty="0"/>
              <a:t>. a </a:t>
            </a:r>
            <a:r>
              <a:rPr lang="en-US" altLang="sk-SK" sz="1800" b="1" dirty="0" err="1"/>
              <a:t>druhých</a:t>
            </a:r>
            <a:r>
              <a:rPr lang="en-US" altLang="sk-SK" sz="1800" b="1" dirty="0"/>
              <a:t> 15 km </a:t>
            </a:r>
            <a:r>
              <a:rPr lang="en-US" altLang="sk-SK" sz="1800" b="1" dirty="0" err="1"/>
              <a:t>rýchlosťou</a:t>
            </a:r>
            <a:r>
              <a:rPr lang="en-US" altLang="sk-SK" sz="1800" b="1" dirty="0"/>
              <a:t> 75 km </a:t>
            </a:r>
            <a:r>
              <a:rPr lang="en-US" altLang="sk-SK" sz="1800" b="1" dirty="0" err="1"/>
              <a:t>za</a:t>
            </a:r>
            <a:r>
              <a:rPr lang="en-US" altLang="sk-SK" sz="1800" b="1" dirty="0"/>
              <a:t> </a:t>
            </a:r>
            <a:r>
              <a:rPr lang="en-US" altLang="sk-SK" sz="1800" b="1" dirty="0" err="1"/>
              <a:t>hod</a:t>
            </a:r>
            <a:r>
              <a:rPr lang="en-US" altLang="sk-SK" sz="1800" b="1" dirty="0"/>
              <a:t>. </a:t>
            </a:r>
            <a:endParaRPr lang="sk-SK" altLang="sk-SK" sz="1800" b="1" dirty="0"/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sk-SK" sz="1800" b="1" dirty="0" err="1"/>
              <a:t>Akú</a:t>
            </a:r>
            <a:r>
              <a:rPr lang="en-US" altLang="sk-SK" sz="1800" b="1" dirty="0"/>
              <a:t> </a:t>
            </a:r>
            <a:r>
              <a:rPr lang="en-US" altLang="sk-SK" sz="1800" b="1" dirty="0" err="1"/>
              <a:t>priemernú</a:t>
            </a:r>
            <a:r>
              <a:rPr lang="en-US" altLang="sk-SK" sz="1800" b="1" dirty="0"/>
              <a:t> </a:t>
            </a:r>
            <a:r>
              <a:rPr lang="en-US" altLang="sk-SK" sz="1800" b="1" dirty="0" err="1"/>
              <a:t>rýchlosť</a:t>
            </a:r>
            <a:r>
              <a:rPr lang="en-US" altLang="sk-SK" sz="1800" b="1" dirty="0"/>
              <a:t> </a:t>
            </a:r>
            <a:r>
              <a:rPr lang="en-US" altLang="sk-SK" sz="1800" b="1" dirty="0" err="1"/>
              <a:t>sme</a:t>
            </a:r>
            <a:r>
              <a:rPr lang="en-US" altLang="sk-SK" sz="1800" b="1" dirty="0"/>
              <a:t> </a:t>
            </a:r>
            <a:r>
              <a:rPr lang="en-US" altLang="sk-SK" sz="1800" b="1" dirty="0" err="1"/>
              <a:t>dosiahli</a:t>
            </a:r>
            <a:r>
              <a:rPr lang="en-US" altLang="sk-SK" sz="1800" b="1" dirty="0"/>
              <a:t> </a:t>
            </a:r>
            <a:r>
              <a:rPr lang="en-US" altLang="sk-SK" sz="1800" b="1" dirty="0" err="1"/>
              <a:t>za</a:t>
            </a:r>
            <a:r>
              <a:rPr lang="en-US" altLang="sk-SK" sz="1800" b="1" dirty="0"/>
              <a:t> </a:t>
            </a:r>
            <a:r>
              <a:rPr lang="en-US" altLang="sk-SK" sz="1800" b="1" dirty="0" err="1"/>
              <a:t>hodinu</a:t>
            </a:r>
            <a:r>
              <a:rPr lang="en-US" altLang="sk-SK" sz="1800" b="1" dirty="0"/>
              <a:t>?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sk-SK" sz="1800" dirty="0"/>
          </a:p>
        </p:txBody>
      </p:sp>
      <p:pic>
        <p:nvPicPr>
          <p:cNvPr id="70662" name="Picture 4100" descr="Prieme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3200400"/>
            <a:ext cx="6324600" cy="2989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4" name="Rectangle 2050"/>
          <p:cNvSpPr>
            <a:spLocks noGrp="1" noChangeArrowheads="1"/>
          </p:cNvSpPr>
          <p:nvPr>
            <p:ph type="title"/>
          </p:nvPr>
        </p:nvSpPr>
        <p:spPr>
          <a:xfrm>
            <a:off x="406400" y="201304"/>
            <a:ext cx="7772400" cy="762000"/>
          </a:xfr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91000">
                <a:schemeClr val="accent1">
                  <a:lumMod val="45000"/>
                  <a:lumOff val="55000"/>
                </a:schemeClr>
              </a:gs>
              <a:gs pos="100000">
                <a:schemeClr val="accent2">
                  <a:lumMod val="75000"/>
                </a:schemeClr>
              </a:gs>
            </a:gsLst>
            <a:lin ang="5400000" scaled="1"/>
          </a:gradFill>
        </p:spPr>
        <p:txBody>
          <a:bodyPr/>
          <a:lstStyle/>
          <a:p>
            <a:r>
              <a:rPr lang="en-US" altLang="sk-SK" sz="2800" b="1" dirty="0" err="1"/>
              <a:t>Harmonický</a:t>
            </a:r>
            <a:r>
              <a:rPr lang="en-US" altLang="sk-SK" sz="2800" b="1" dirty="0"/>
              <a:t> </a:t>
            </a:r>
            <a:r>
              <a:rPr lang="en-US" altLang="sk-SK" sz="2800" b="1" dirty="0" err="1"/>
              <a:t>priemer</a:t>
            </a:r>
            <a:r>
              <a:rPr lang="en-US" altLang="sk-SK" sz="2800" b="1" dirty="0"/>
              <a:t> (</a:t>
            </a:r>
            <a:r>
              <a:rPr lang="en-US" altLang="sk-SK" sz="2800" b="1" dirty="0" err="1"/>
              <a:t>jednoduchý</a:t>
            </a:r>
            <a:r>
              <a:rPr lang="en-US" altLang="sk-SK" sz="2800" b="1" dirty="0"/>
              <a:t>)</a:t>
            </a:r>
            <a:endParaRPr lang="en-US" altLang="sk-SK" sz="4800" b="1" dirty="0"/>
          </a:p>
        </p:txBody>
      </p:sp>
      <p:sp>
        <p:nvSpPr>
          <p:cNvPr id="71683" name="Zástupný symbol čísla snímky 4"/>
          <p:cNvSpPr>
            <a:spLocks noGrp="1"/>
          </p:cNvSpPr>
          <p:nvPr>
            <p:ph type="sldNum" sz="quarter" idx="11"/>
          </p:nvPr>
        </p:nvSpPr>
        <p:spPr>
          <a:xfrm>
            <a:off x="457200" y="6245225"/>
            <a:ext cx="2133600" cy="476250"/>
          </a:xfrm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buClrTx/>
              <a:buSzTx/>
              <a:buFontTx/>
              <a:buNone/>
            </a:pPr>
            <a:fld id="{C3AB5BC1-D218-4A6F-890B-38701849100D}" type="slidenum">
              <a:rPr lang="en-US" altLang="sk-SK" sz="1200" smtClean="0"/>
              <a:pPr algn="l">
                <a:spcBef>
                  <a:spcPct val="0"/>
                </a:spcBef>
                <a:buClrTx/>
                <a:buSzTx/>
                <a:buFontTx/>
                <a:buNone/>
              </a:pPr>
              <a:t>19</a:t>
            </a:fld>
            <a:endParaRPr lang="en-US" altLang="sk-SK" sz="1200"/>
          </a:p>
        </p:txBody>
      </p:sp>
      <p:sp>
        <p:nvSpPr>
          <p:cNvPr id="71685" name="Text Box 2051"/>
          <p:cNvSpPr txBox="1">
            <a:spLocks noChangeArrowheads="1"/>
          </p:cNvSpPr>
          <p:nvPr/>
        </p:nvSpPr>
        <p:spPr bwMode="auto">
          <a:xfrm>
            <a:off x="297431" y="1422375"/>
            <a:ext cx="8301038" cy="2862322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91000">
                <a:schemeClr val="accent1">
                  <a:lumMod val="45000"/>
                  <a:lumOff val="55000"/>
                </a:schemeClr>
              </a:gs>
              <a:gs pos="100000">
                <a:schemeClr val="accent2">
                  <a:lumMod val="75000"/>
                </a:schemeClr>
              </a:gs>
            </a:gsLst>
            <a:lin ang="5400000" scaled="1"/>
          </a:gradFill>
          <a:ln>
            <a:noFill/>
          </a:ln>
          <a:effectLst/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sk-SK" sz="1800" b="1" dirty="0" err="1"/>
              <a:t>Prvú</a:t>
            </a:r>
            <a:r>
              <a:rPr lang="en-US" altLang="sk-SK" sz="1800" b="1" dirty="0"/>
              <a:t> </a:t>
            </a:r>
            <a:r>
              <a:rPr lang="en-US" altLang="sk-SK" sz="1800" b="1" dirty="0" err="1"/>
              <a:t>trať</a:t>
            </a:r>
            <a:r>
              <a:rPr lang="en-US" altLang="sk-SK" sz="1800" b="1" dirty="0"/>
              <a:t> </a:t>
            </a:r>
            <a:r>
              <a:rPr lang="sk-SK" altLang="sk-SK" sz="1800" b="1" dirty="0"/>
              <a:t>(15 km) </a:t>
            </a:r>
            <a:r>
              <a:rPr lang="sk-SK" altLang="sk-SK" sz="1800" dirty="0"/>
              <a:t>i</a:t>
            </a:r>
            <a:r>
              <a:rPr lang="en-US" altLang="sk-SK" sz="1800" dirty="0"/>
              <a:t>deme </a:t>
            </a:r>
            <a:r>
              <a:rPr lang="en-US" altLang="sk-SK" sz="1800" dirty="0" err="1"/>
              <a:t>rýchlosťou</a:t>
            </a:r>
            <a:r>
              <a:rPr lang="en-US" altLang="sk-SK" sz="1800" dirty="0"/>
              <a:t> 15km/</a:t>
            </a:r>
            <a:r>
              <a:rPr lang="en-US" altLang="sk-SK" sz="1800" dirty="0" err="1"/>
              <a:t>hod</a:t>
            </a:r>
            <a:r>
              <a:rPr lang="en-US" altLang="sk-SK" sz="1800" dirty="0"/>
              <a:t>… k </a:t>
            </a:r>
            <a:r>
              <a:rPr lang="en-US" altLang="sk-SK" sz="1800" dirty="0" err="1"/>
              <a:t>jej</a:t>
            </a:r>
            <a:r>
              <a:rPr lang="en-US" altLang="sk-SK" sz="1800" dirty="0"/>
              <a:t> </a:t>
            </a:r>
            <a:r>
              <a:rPr lang="en-US" altLang="sk-SK" sz="1800" dirty="0" err="1"/>
              <a:t>prejdeniu</a:t>
            </a:r>
            <a:r>
              <a:rPr lang="en-US" altLang="sk-SK" sz="1800" dirty="0"/>
              <a:t> </a:t>
            </a:r>
            <a:r>
              <a:rPr lang="en-US" altLang="sk-SK" sz="1800" dirty="0" err="1"/>
              <a:t>potrebujeme</a:t>
            </a:r>
            <a:r>
              <a:rPr lang="en-US" altLang="sk-SK" sz="1800" dirty="0"/>
              <a:t> </a:t>
            </a:r>
            <a:r>
              <a:rPr lang="en-US" altLang="sk-SK" sz="1800" dirty="0" err="1"/>
              <a:t>práve</a:t>
            </a:r>
            <a:r>
              <a:rPr lang="en-US" altLang="sk-SK" sz="1800" dirty="0"/>
              <a:t> 1hod. - </a:t>
            </a:r>
            <a:r>
              <a:rPr lang="en-US" altLang="sk-SK" sz="1800" dirty="0">
                <a:solidFill>
                  <a:srgbClr val="FF0000"/>
                </a:solidFill>
              </a:rPr>
              <a:t>60 </a:t>
            </a:r>
            <a:r>
              <a:rPr lang="en-US" altLang="sk-SK" sz="1800" dirty="0" err="1">
                <a:solidFill>
                  <a:srgbClr val="FF0000"/>
                </a:solidFill>
              </a:rPr>
              <a:t>minút</a:t>
            </a:r>
            <a:r>
              <a:rPr lang="en-US" altLang="sk-SK" sz="1800" dirty="0">
                <a:solidFill>
                  <a:srgbClr val="FF0000"/>
                </a:solidFill>
              </a:rPr>
              <a:t> </a:t>
            </a:r>
            <a:r>
              <a:rPr lang="en-US" altLang="sk-SK" sz="1800" dirty="0"/>
              <a:t>(15/15*60)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sk-SK" sz="1800" b="1" dirty="0" err="1"/>
              <a:t>Druhú</a:t>
            </a:r>
            <a:r>
              <a:rPr lang="en-US" altLang="sk-SK" sz="1800" b="1" dirty="0"/>
              <a:t> </a:t>
            </a:r>
            <a:r>
              <a:rPr lang="en-US" altLang="sk-SK" sz="1800" b="1" dirty="0" err="1"/>
              <a:t>trať</a:t>
            </a:r>
            <a:r>
              <a:rPr lang="en-US" altLang="sk-SK" sz="1800" b="1" dirty="0"/>
              <a:t> (15 km) </a:t>
            </a:r>
            <a:r>
              <a:rPr lang="en-US" altLang="sk-SK" sz="1800" dirty="0" err="1"/>
              <a:t>ideme</a:t>
            </a:r>
            <a:r>
              <a:rPr lang="en-US" altLang="sk-SK" sz="1800" dirty="0"/>
              <a:t> </a:t>
            </a:r>
            <a:r>
              <a:rPr lang="en-US" altLang="sk-SK" sz="1800" dirty="0" err="1"/>
              <a:t>rýchlosťou</a:t>
            </a:r>
            <a:r>
              <a:rPr lang="en-US" altLang="sk-SK" sz="1800" dirty="0"/>
              <a:t> 75 km/</a:t>
            </a:r>
            <a:r>
              <a:rPr lang="en-US" altLang="sk-SK" sz="1800" dirty="0" err="1"/>
              <a:t>hod</a:t>
            </a:r>
            <a:r>
              <a:rPr lang="en-US" altLang="sk-SK" sz="1800" dirty="0"/>
              <a:t>…</a:t>
            </a:r>
            <a:r>
              <a:rPr lang="sk-SK" altLang="sk-SK" sz="1800" dirty="0"/>
              <a:t>k</a:t>
            </a:r>
            <a:r>
              <a:rPr lang="en-US" altLang="sk-SK" sz="1800" dirty="0"/>
              <a:t> </a:t>
            </a:r>
            <a:r>
              <a:rPr lang="en-US" altLang="sk-SK" sz="1800" dirty="0" err="1"/>
              <a:t>jej</a:t>
            </a:r>
            <a:r>
              <a:rPr lang="en-US" altLang="sk-SK" sz="1800" dirty="0"/>
              <a:t> </a:t>
            </a:r>
            <a:r>
              <a:rPr lang="en-US" altLang="sk-SK" sz="1800" dirty="0" err="1"/>
              <a:t>prejdeniu</a:t>
            </a:r>
            <a:r>
              <a:rPr lang="en-US" altLang="sk-SK" sz="1800" dirty="0"/>
              <a:t> </a:t>
            </a:r>
            <a:r>
              <a:rPr lang="en-US" altLang="sk-SK" sz="1800" dirty="0" err="1"/>
              <a:t>potrebujeme</a:t>
            </a:r>
            <a:r>
              <a:rPr lang="en-US" altLang="sk-SK" sz="1800" dirty="0"/>
              <a:t> </a:t>
            </a:r>
            <a:r>
              <a:rPr lang="en-US" altLang="sk-SK" sz="1800" dirty="0" err="1"/>
              <a:t>len</a:t>
            </a:r>
            <a:r>
              <a:rPr lang="en-US" altLang="sk-SK" sz="1800" dirty="0"/>
              <a:t> </a:t>
            </a:r>
            <a:r>
              <a:rPr lang="en-US" altLang="sk-SK" sz="1800" dirty="0">
                <a:solidFill>
                  <a:srgbClr val="FF0000"/>
                </a:solidFill>
              </a:rPr>
              <a:t>12 </a:t>
            </a:r>
            <a:r>
              <a:rPr lang="en-US" altLang="sk-SK" sz="1800" dirty="0" err="1">
                <a:solidFill>
                  <a:srgbClr val="FF0000"/>
                </a:solidFill>
              </a:rPr>
              <a:t>minút</a:t>
            </a:r>
            <a:r>
              <a:rPr lang="en-US" altLang="sk-SK" sz="1800" dirty="0">
                <a:solidFill>
                  <a:srgbClr val="FF0000"/>
                </a:solidFill>
              </a:rPr>
              <a:t> </a:t>
            </a:r>
            <a:r>
              <a:rPr lang="en-US" altLang="sk-SK" sz="1800" dirty="0"/>
              <a:t>(15/75*60)</a:t>
            </a:r>
          </a:p>
          <a:p>
            <a:pPr marL="285750" indent="-285750">
              <a:spcBef>
                <a:spcPct val="0"/>
              </a:spcBef>
              <a:buClrTx/>
              <a:buSzTx/>
              <a:buFont typeface="Symbol" panose="05050102010706020507" pitchFamily="18" charset="2"/>
              <a:buChar char="®"/>
            </a:pPr>
            <a:r>
              <a:rPr lang="en-US" altLang="sk-SK" sz="1800" b="1" dirty="0" err="1">
                <a:sym typeface="Symbol" panose="05050102010706020507" pitchFamily="18" charset="2"/>
              </a:rPr>
              <a:t>celková</a:t>
            </a:r>
            <a:r>
              <a:rPr lang="en-US" altLang="sk-SK" sz="1800" b="1" dirty="0">
                <a:sym typeface="Symbol" panose="05050102010706020507" pitchFamily="18" charset="2"/>
              </a:rPr>
              <a:t> </a:t>
            </a:r>
            <a:r>
              <a:rPr lang="en-US" altLang="sk-SK" sz="1800" b="1" dirty="0" err="1">
                <a:sym typeface="Symbol" panose="05050102010706020507" pitchFamily="18" charset="2"/>
              </a:rPr>
              <a:t>doba</a:t>
            </a:r>
            <a:r>
              <a:rPr lang="en-US" altLang="sk-SK" sz="1800" b="1" dirty="0">
                <a:sym typeface="Symbol" panose="05050102010706020507" pitchFamily="18" charset="2"/>
              </a:rPr>
              <a:t> </a:t>
            </a:r>
            <a:r>
              <a:rPr lang="en-US" altLang="sk-SK" sz="1800" b="1" dirty="0" err="1">
                <a:sym typeface="Symbol" panose="05050102010706020507" pitchFamily="18" charset="2"/>
              </a:rPr>
              <a:t>jazdy</a:t>
            </a:r>
            <a:r>
              <a:rPr lang="en-US" altLang="sk-SK" sz="1800" b="1" dirty="0">
                <a:sym typeface="Symbol" panose="05050102010706020507" pitchFamily="18" charset="2"/>
              </a:rPr>
              <a:t> je </a:t>
            </a:r>
            <a:r>
              <a:rPr lang="en-US" altLang="sk-SK" sz="1800" b="1" dirty="0" err="1">
                <a:sym typeface="Symbol" panose="05050102010706020507" pitchFamily="18" charset="2"/>
              </a:rPr>
              <a:t>teda</a:t>
            </a:r>
            <a:r>
              <a:rPr lang="en-US" altLang="sk-SK" sz="1800" b="1" dirty="0">
                <a:sym typeface="Symbol" panose="05050102010706020507" pitchFamily="18" charset="2"/>
              </a:rPr>
              <a:t> 72 </a:t>
            </a:r>
            <a:r>
              <a:rPr lang="en-US" altLang="sk-SK" sz="1800" b="1" dirty="0" err="1">
                <a:sym typeface="Symbol" panose="05050102010706020507" pitchFamily="18" charset="2"/>
              </a:rPr>
              <a:t>minút</a:t>
            </a:r>
            <a:r>
              <a:rPr lang="en-US" altLang="sk-SK" sz="1800" b="1" dirty="0">
                <a:sym typeface="Symbol" panose="05050102010706020507" pitchFamily="18" charset="2"/>
              </a:rPr>
              <a:t>. </a:t>
            </a:r>
            <a:endParaRPr lang="sk-SK" altLang="sk-SK" sz="1800" b="1" dirty="0">
              <a:sym typeface="Symbol" panose="05050102010706020507" pitchFamily="18" charset="2"/>
            </a:endParaRPr>
          </a:p>
          <a:p>
            <a:pPr>
              <a:spcBef>
                <a:spcPct val="0"/>
              </a:spcBef>
              <a:buClrTx/>
              <a:buSzTx/>
              <a:buNone/>
            </a:pPr>
            <a:endParaRPr lang="sk-SK" altLang="sk-SK" sz="1800" b="1" dirty="0">
              <a:solidFill>
                <a:srgbClr val="CC3300"/>
              </a:solidFill>
              <a:sym typeface="Symbol" panose="05050102010706020507" pitchFamily="18" charset="2"/>
            </a:endParaRPr>
          </a:p>
          <a:p>
            <a:pPr>
              <a:spcBef>
                <a:spcPct val="0"/>
              </a:spcBef>
              <a:buClrTx/>
              <a:buSzTx/>
              <a:buNone/>
            </a:pPr>
            <a:r>
              <a:rPr lang="sk-SK" altLang="sk-SK" sz="1800" b="1" dirty="0">
                <a:solidFill>
                  <a:srgbClr val="CC3300"/>
                </a:solidFill>
                <a:sym typeface="Symbol" panose="05050102010706020507" pitchFamily="18" charset="2"/>
              </a:rPr>
              <a:t>NIE a</a:t>
            </a:r>
            <a:r>
              <a:rPr lang="en-US" altLang="sk-SK" sz="1800" b="1" dirty="0" err="1">
                <a:solidFill>
                  <a:srgbClr val="CC3300"/>
                </a:solidFill>
                <a:sym typeface="Symbol" panose="05050102010706020507" pitchFamily="18" charset="2"/>
              </a:rPr>
              <a:t>ritmetický</a:t>
            </a:r>
            <a:r>
              <a:rPr lang="en-US" altLang="sk-SK" sz="1800" b="1" dirty="0">
                <a:solidFill>
                  <a:srgbClr val="CC3300"/>
                </a:solidFill>
                <a:sym typeface="Symbol" panose="05050102010706020507" pitchFamily="18" charset="2"/>
              </a:rPr>
              <a:t> </a:t>
            </a:r>
            <a:r>
              <a:rPr lang="en-US" altLang="sk-SK" sz="1800" b="1" dirty="0" err="1">
                <a:solidFill>
                  <a:srgbClr val="CC3300"/>
                </a:solidFill>
                <a:sym typeface="Symbol" panose="05050102010706020507" pitchFamily="18" charset="2"/>
              </a:rPr>
              <a:t>priemer</a:t>
            </a:r>
            <a:r>
              <a:rPr lang="sk-SK" altLang="sk-SK" sz="1800" b="1" dirty="0">
                <a:solidFill>
                  <a:srgbClr val="CC3300"/>
                </a:solidFill>
                <a:sym typeface="Symbol" panose="05050102010706020507" pitchFamily="18" charset="2"/>
              </a:rPr>
              <a:t> -</a:t>
            </a:r>
            <a:r>
              <a:rPr lang="en-US" altLang="sk-SK" sz="1800" b="1" dirty="0">
                <a:solidFill>
                  <a:srgbClr val="CC3300"/>
                </a:solidFill>
                <a:sym typeface="Symbol" panose="05050102010706020507" pitchFamily="18" charset="2"/>
              </a:rPr>
              <a:t> </a:t>
            </a:r>
            <a:r>
              <a:rPr lang="sk-SK" altLang="sk-SK" sz="1800" b="1" dirty="0">
                <a:solidFill>
                  <a:srgbClr val="CC3300"/>
                </a:solidFill>
                <a:sym typeface="Symbol" panose="05050102010706020507" pitchFamily="18" charset="2"/>
              </a:rPr>
              <a:t>nesprávny</a:t>
            </a:r>
            <a:r>
              <a:rPr lang="en-US" altLang="sk-SK" sz="1800" b="1" dirty="0">
                <a:solidFill>
                  <a:srgbClr val="CC3300"/>
                </a:solidFill>
                <a:sym typeface="Symbol" panose="05050102010706020507" pitchFamily="18" charset="2"/>
              </a:rPr>
              <a:t> </a:t>
            </a:r>
            <a:r>
              <a:rPr lang="en-US" altLang="sk-SK" sz="1800" b="1" dirty="0" err="1">
                <a:solidFill>
                  <a:srgbClr val="CC3300"/>
                </a:solidFill>
                <a:sym typeface="Symbol" panose="05050102010706020507" pitchFamily="18" charset="2"/>
              </a:rPr>
              <a:t>výsle</a:t>
            </a:r>
            <a:r>
              <a:rPr lang="sk-SK" altLang="sk-SK" sz="1800" b="1" dirty="0">
                <a:solidFill>
                  <a:srgbClr val="CC3300"/>
                </a:solidFill>
                <a:sym typeface="Symbol" panose="05050102010706020507" pitchFamily="18" charset="2"/>
              </a:rPr>
              <a:t>d</a:t>
            </a:r>
            <a:r>
              <a:rPr lang="en-US" altLang="sk-SK" sz="1800" b="1" dirty="0">
                <a:solidFill>
                  <a:srgbClr val="CC3300"/>
                </a:solidFill>
                <a:sym typeface="Symbol" panose="05050102010706020507" pitchFamily="18" charset="2"/>
              </a:rPr>
              <a:t>o</a:t>
            </a:r>
            <a:r>
              <a:rPr lang="sk-SK" altLang="sk-SK" sz="1800" b="1" dirty="0">
                <a:solidFill>
                  <a:srgbClr val="CC3300"/>
                </a:solidFill>
                <a:sym typeface="Symbol" panose="05050102010706020507" pitchFamily="18" charset="2"/>
              </a:rPr>
              <a:t>k</a:t>
            </a:r>
            <a:r>
              <a:rPr lang="en-US" altLang="sk-SK" sz="1800" b="1" dirty="0">
                <a:solidFill>
                  <a:srgbClr val="CC3300"/>
                </a:solidFill>
                <a:sym typeface="Symbol" panose="05050102010706020507" pitchFamily="18" charset="2"/>
              </a:rPr>
              <a:t> (15+75)/2</a:t>
            </a:r>
            <a:r>
              <a:rPr lang="sk-SK" altLang="sk-SK" sz="1800" b="1" dirty="0">
                <a:solidFill>
                  <a:srgbClr val="CC3300"/>
                </a:solidFill>
                <a:sym typeface="Symbol" panose="05050102010706020507" pitchFamily="18" charset="2"/>
              </a:rPr>
              <a:t> </a:t>
            </a:r>
            <a:r>
              <a:rPr lang="en-US" altLang="sk-SK" sz="1800" b="1" dirty="0">
                <a:solidFill>
                  <a:srgbClr val="CC3300"/>
                </a:solidFill>
                <a:sym typeface="Symbol" panose="05050102010706020507" pitchFamily="18" charset="2"/>
              </a:rPr>
              <a:t>=</a:t>
            </a:r>
            <a:r>
              <a:rPr lang="sk-SK" altLang="sk-SK" sz="1800" b="1" dirty="0">
                <a:solidFill>
                  <a:srgbClr val="CC3300"/>
                </a:solidFill>
                <a:sym typeface="Symbol" panose="05050102010706020507" pitchFamily="18" charset="2"/>
              </a:rPr>
              <a:t> 45km za hodinu</a:t>
            </a:r>
            <a:r>
              <a:rPr lang="sk-SK" altLang="sk-SK" sz="1800" b="1" dirty="0">
                <a:sym typeface="Symbol" panose="05050102010706020507" pitchFamily="18" charset="2"/>
              </a:rPr>
              <a:t>.</a:t>
            </a:r>
          </a:p>
          <a:p>
            <a:pPr>
              <a:spcBef>
                <a:spcPct val="0"/>
              </a:spcBef>
              <a:buClrTx/>
              <a:buSzTx/>
              <a:buNone/>
            </a:pPr>
            <a:endParaRPr lang="sk-SK" altLang="sk-SK" sz="1800" b="1" dirty="0">
              <a:sym typeface="Symbol" panose="05050102010706020507" pitchFamily="18" charset="2"/>
            </a:endParaRPr>
          </a:p>
          <a:p>
            <a:pPr>
              <a:spcBef>
                <a:spcPct val="0"/>
              </a:spcBef>
              <a:buClrTx/>
              <a:buSzTx/>
              <a:buNone/>
            </a:pPr>
            <a:r>
              <a:rPr lang="sk-SK" altLang="sk-SK" sz="1800" b="1" dirty="0">
                <a:sym typeface="Symbol" panose="05050102010706020507" pitchFamily="18" charset="2"/>
              </a:rPr>
              <a:t>K zisteniu  priemernej doby jazdy pre oba úseky potrebujeme 60min+12min</a:t>
            </a:r>
            <a:r>
              <a:rPr lang="en-US" altLang="sk-SK" sz="1800" b="1" dirty="0">
                <a:sym typeface="Symbol" panose="05050102010706020507" pitchFamily="18" charset="2"/>
              </a:rPr>
              <a:t>=</a:t>
            </a:r>
            <a:r>
              <a:rPr lang="sk-SK" altLang="sk-SK" sz="1800" b="1" dirty="0">
                <a:sym typeface="Symbol" panose="05050102010706020507" pitchFamily="18" charset="2"/>
              </a:rPr>
              <a:t>&gt;</a:t>
            </a:r>
            <a:r>
              <a:rPr lang="en-US" altLang="sk-SK" sz="1800" b="1" dirty="0">
                <a:sym typeface="Symbol" panose="05050102010706020507" pitchFamily="18" charset="2"/>
              </a:rPr>
              <a:t> 72</a:t>
            </a:r>
            <a:r>
              <a:rPr lang="sk-SK" altLang="sk-SK" sz="1800" b="1" dirty="0">
                <a:sym typeface="Symbol" panose="05050102010706020507" pitchFamily="18" charset="2"/>
              </a:rPr>
              <a:t> minút, čo predstavuje priemernú rýchlosť 25 km / hod.</a:t>
            </a:r>
            <a:endParaRPr lang="en-US" altLang="sk-SK" sz="1800" b="1" dirty="0">
              <a:sym typeface="Symbol" panose="05050102010706020507" pitchFamily="18" charset="2"/>
            </a:endParaRPr>
          </a:p>
        </p:txBody>
      </p:sp>
      <p:graphicFrame>
        <p:nvGraphicFramePr>
          <p:cNvPr id="71686" name="Object 2053"/>
          <p:cNvGraphicFramePr>
            <a:graphicFrameLocks noChangeAspect="1"/>
          </p:cNvGraphicFramePr>
          <p:nvPr/>
        </p:nvGraphicFramePr>
        <p:xfrm>
          <a:off x="4514850" y="3321050"/>
          <a:ext cx="112713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151" imgH="215619" progId="Equation.3">
                  <p:embed/>
                </p:oleObj>
              </mc:Choice>
              <mc:Fallback>
                <p:oleObj name="Equation" r:id="rId2" imgW="114151" imgH="215619" progId="Equation.3">
                  <p:embed/>
                  <p:pic>
                    <p:nvPicPr>
                      <p:cNvPr id="0" name="Object 20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2713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7" name="Object 20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1491449"/>
              </p:ext>
            </p:extLst>
          </p:nvPr>
        </p:nvGraphicFramePr>
        <p:xfrm>
          <a:off x="1043608" y="4653136"/>
          <a:ext cx="6192688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51100" imgH="635000" progId="Equation.3">
                  <p:embed/>
                </p:oleObj>
              </mc:Choice>
              <mc:Fallback>
                <p:oleObj name="Equation" r:id="rId4" imgW="2451100" imgH="635000" progId="Equation.3">
                  <p:embed/>
                  <p:pic>
                    <p:nvPicPr>
                      <p:cNvPr id="0" name="Object 20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4653136"/>
                        <a:ext cx="6192688" cy="1447800"/>
                      </a:xfrm>
                      <a:prstGeom prst="rect">
                        <a:avLst/>
                      </a:prstGeom>
                      <a:gradFill>
                        <a:gsLst>
                          <a:gs pos="0">
                            <a:schemeClr val="accent1">
                              <a:lumMod val="5000"/>
                              <a:lumOff val="95000"/>
                            </a:schemeClr>
                          </a:gs>
                          <a:gs pos="74000">
                            <a:schemeClr val="accent1">
                              <a:lumMod val="45000"/>
                              <a:lumOff val="55000"/>
                            </a:schemeClr>
                          </a:gs>
                          <a:gs pos="91000">
                            <a:schemeClr val="accent1">
                              <a:lumMod val="45000"/>
                              <a:lumOff val="55000"/>
                            </a:schemeClr>
                          </a:gs>
                          <a:gs pos="100000">
                            <a:schemeClr val="accent2">
                              <a:lumMod val="75000"/>
                            </a:schemeClr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objekt pre číslo snímky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7E770FB-302A-4DB8-87D1-479796CB6FF0}" type="slidenum">
              <a:rPr lang="sk-SK" altLang="sk-SK" smtClean="0"/>
              <a:pPr>
                <a:defRPr/>
              </a:pPr>
              <a:t>2</a:t>
            </a:fld>
            <a:endParaRPr lang="sk-SK" altLang="sk-SK"/>
          </a:p>
        </p:txBody>
      </p:sp>
      <p:pic>
        <p:nvPicPr>
          <p:cNvPr id="3" name="Obrázok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8158" y="2443138"/>
            <a:ext cx="3992758" cy="1882517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6000000" scaled="0"/>
          </a:gradFill>
        </p:spPr>
      </p:pic>
      <p:pic>
        <p:nvPicPr>
          <p:cNvPr id="4" name="Obrázok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8158" y="4342256"/>
            <a:ext cx="4553890" cy="2540796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6000000" scaled="0"/>
          </a:gradFill>
        </p:spPr>
      </p:pic>
      <p:pic>
        <p:nvPicPr>
          <p:cNvPr id="7" name="Obrázok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3117" y="1217178"/>
            <a:ext cx="3754348" cy="1008112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6000000" scaled="0"/>
          </a:gradFill>
        </p:spPr>
      </p:pic>
      <p:sp>
        <p:nvSpPr>
          <p:cNvPr id="8" name="BlokTextu 7"/>
          <p:cNvSpPr txBox="1"/>
          <p:nvPr/>
        </p:nvSpPr>
        <p:spPr>
          <a:xfrm>
            <a:off x="511631" y="565285"/>
            <a:ext cx="761007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sz="2000" b="1" dirty="0"/>
              <a:t>Výsledky triedenia štatistického súboru </a:t>
            </a:r>
          </a:p>
        </p:txBody>
      </p:sp>
      <p:sp>
        <p:nvSpPr>
          <p:cNvPr id="9" name="BlokTextu 8"/>
          <p:cNvSpPr txBox="1"/>
          <p:nvPr/>
        </p:nvSpPr>
        <p:spPr>
          <a:xfrm>
            <a:off x="4488717" y="1217178"/>
            <a:ext cx="2016224" cy="646331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6000000" scaled="0"/>
          </a:gradFill>
        </p:spPr>
        <p:txBody>
          <a:bodyPr wrap="square" rtlCol="0">
            <a:spAutoFit/>
          </a:bodyPr>
          <a:lstStyle/>
          <a:p>
            <a:r>
              <a:rPr lang="sk-SK" b="1" dirty="0"/>
              <a:t>asociačná tabuľka</a:t>
            </a:r>
          </a:p>
        </p:txBody>
      </p:sp>
      <p:sp>
        <p:nvSpPr>
          <p:cNvPr id="10" name="BlokTextu 9"/>
          <p:cNvSpPr txBox="1"/>
          <p:nvPr/>
        </p:nvSpPr>
        <p:spPr>
          <a:xfrm>
            <a:off x="4577242" y="2683567"/>
            <a:ext cx="1656184" cy="923330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6000000" scaled="0"/>
          </a:gradFill>
        </p:spPr>
        <p:txBody>
          <a:bodyPr wrap="square" rtlCol="0">
            <a:spAutoFit/>
          </a:bodyPr>
          <a:lstStyle/>
          <a:p>
            <a:r>
              <a:rPr lang="sk-SK" b="1" dirty="0"/>
              <a:t>rad rozdelenia</a:t>
            </a:r>
          </a:p>
          <a:p>
            <a:r>
              <a:rPr lang="sk-SK" b="1" dirty="0"/>
              <a:t>početností</a:t>
            </a:r>
          </a:p>
        </p:txBody>
      </p:sp>
      <p:sp>
        <p:nvSpPr>
          <p:cNvPr id="12" name="BlokTextu 11"/>
          <p:cNvSpPr txBox="1"/>
          <p:nvPr/>
        </p:nvSpPr>
        <p:spPr>
          <a:xfrm>
            <a:off x="5114681" y="5095084"/>
            <a:ext cx="1656184" cy="923330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6000000" scaled="0"/>
          </a:gradFill>
        </p:spPr>
        <p:txBody>
          <a:bodyPr wrap="square" rtlCol="0">
            <a:spAutoFit/>
          </a:bodyPr>
          <a:lstStyle/>
          <a:p>
            <a:r>
              <a:rPr lang="sk-SK" b="1" dirty="0"/>
              <a:t>Intervalové  rozdelenie</a:t>
            </a:r>
          </a:p>
          <a:p>
            <a:r>
              <a:rPr lang="sk-SK" b="1" dirty="0"/>
              <a:t>početností</a:t>
            </a:r>
          </a:p>
        </p:txBody>
      </p:sp>
      <p:sp>
        <p:nvSpPr>
          <p:cNvPr id="13" name="BlokTextu 12"/>
          <p:cNvSpPr txBox="1"/>
          <p:nvPr/>
        </p:nvSpPr>
        <p:spPr>
          <a:xfrm>
            <a:off x="7024353" y="1000081"/>
            <a:ext cx="1656184" cy="1323439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6000000" scaled="0"/>
          </a:gradFill>
        </p:spPr>
        <p:txBody>
          <a:bodyPr wrap="square" rtlCol="0">
            <a:spAutoFit/>
          </a:bodyPr>
          <a:lstStyle/>
          <a:p>
            <a:r>
              <a:rPr lang="sk-SK" sz="1600" b="1" dirty="0"/>
              <a:t>len zoradenie hodnôt vzostupne od minimálnej po maximálnu</a:t>
            </a:r>
          </a:p>
        </p:txBody>
      </p:sp>
      <p:graphicFrame>
        <p:nvGraphicFramePr>
          <p:cNvPr id="15" name="Tabuľka 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16219002"/>
              </p:ext>
            </p:extLst>
          </p:nvPr>
        </p:nvGraphicFramePr>
        <p:xfrm>
          <a:off x="7214006" y="2516404"/>
          <a:ext cx="710302" cy="3504975"/>
        </p:xfrm>
        <a:graphic>
          <a:graphicData uri="http://schemas.openxmlformats.org/drawingml/2006/table">
            <a:tbl>
              <a:tblPr/>
              <a:tblGrid>
                <a:gridCol w="710302">
                  <a:extLst>
                    <a:ext uri="{9D8B030D-6E8A-4147-A177-3AD203B41FA5}">
                      <a16:colId xmlns:a16="http://schemas.microsoft.com/office/drawing/2014/main" val="841222626"/>
                    </a:ext>
                  </a:extLst>
                </a:gridCol>
              </a:tblGrid>
              <a:tr h="180975">
                <a:tc>
                  <a:txBody>
                    <a:bodyPr/>
                    <a:lstStyle/>
                    <a:p>
                      <a:pPr algn="ctr" fontAlgn="b"/>
                      <a:r>
                        <a:rPr lang="sk-SK" sz="1400" b="1" i="0" u="none" strike="noStrike" dirty="0">
                          <a:effectLst/>
                          <a:latin typeface="Arial" panose="020B0604020202020204" pitchFamily="34" charset="0"/>
                        </a:rPr>
                        <a:t>215,8</a:t>
                      </a:r>
                    </a:p>
                  </a:txBody>
                  <a:tcPr marL="9525" marR="9525" marT="9525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gradFill>
                      <a:gsLst>
                        <a:gs pos="0">
                          <a:schemeClr val="accent1">
                            <a:lumMod val="5000"/>
                            <a:lumOff val="95000"/>
                          </a:schemeClr>
                        </a:gs>
                        <a:gs pos="74000">
                          <a:schemeClr val="accent1">
                            <a:lumMod val="45000"/>
                            <a:lumOff val="55000"/>
                          </a:schemeClr>
                        </a:gs>
                        <a:gs pos="83000">
                          <a:schemeClr val="accent1">
                            <a:lumMod val="45000"/>
                            <a:lumOff val="55000"/>
                          </a:schemeClr>
                        </a:gs>
                        <a:gs pos="100000">
                          <a:schemeClr val="accent1">
                            <a:lumMod val="30000"/>
                            <a:lumOff val="70000"/>
                          </a:schemeClr>
                        </a:gs>
                      </a:gsLst>
                      <a:lin ang="6000000" scaled="0"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978570267"/>
                  </a:ext>
                </a:extLst>
              </a:tr>
              <a:tr h="180975">
                <a:tc>
                  <a:txBody>
                    <a:bodyPr/>
                    <a:lstStyle/>
                    <a:p>
                      <a:pPr algn="ctr" fontAlgn="b"/>
                      <a:r>
                        <a:rPr lang="sk-SK" sz="1400" b="1" i="0" u="none" strike="noStrike" dirty="0">
                          <a:effectLst/>
                          <a:latin typeface="Arial" panose="020B0604020202020204" pitchFamily="34" charset="0"/>
                        </a:rPr>
                        <a:t>278,8</a:t>
                      </a:r>
                    </a:p>
                  </a:txBody>
                  <a:tcPr marL="9525" marR="9525" marT="9525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gradFill>
                      <a:gsLst>
                        <a:gs pos="0">
                          <a:schemeClr val="accent1">
                            <a:lumMod val="5000"/>
                            <a:lumOff val="95000"/>
                          </a:schemeClr>
                        </a:gs>
                        <a:gs pos="74000">
                          <a:schemeClr val="accent1">
                            <a:lumMod val="45000"/>
                            <a:lumOff val="55000"/>
                          </a:schemeClr>
                        </a:gs>
                        <a:gs pos="83000">
                          <a:schemeClr val="accent1">
                            <a:lumMod val="45000"/>
                            <a:lumOff val="55000"/>
                          </a:schemeClr>
                        </a:gs>
                        <a:gs pos="100000">
                          <a:schemeClr val="accent1">
                            <a:lumMod val="30000"/>
                            <a:lumOff val="70000"/>
                          </a:schemeClr>
                        </a:gs>
                      </a:gsLst>
                      <a:lin ang="6000000" scaled="0"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966081353"/>
                  </a:ext>
                </a:extLst>
              </a:tr>
              <a:tr h="180975">
                <a:tc>
                  <a:txBody>
                    <a:bodyPr/>
                    <a:lstStyle/>
                    <a:p>
                      <a:pPr algn="ctr" fontAlgn="b"/>
                      <a:r>
                        <a:rPr lang="sk-SK" sz="1400" b="1" i="0" u="none" strike="noStrike" dirty="0">
                          <a:effectLst/>
                          <a:latin typeface="Arial" panose="020B0604020202020204" pitchFamily="34" charset="0"/>
                        </a:rPr>
                        <a:t>318,7</a:t>
                      </a:r>
                    </a:p>
                  </a:txBody>
                  <a:tcPr marL="9525" marR="9525" marT="9525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gradFill>
                      <a:gsLst>
                        <a:gs pos="0">
                          <a:schemeClr val="accent1">
                            <a:lumMod val="5000"/>
                            <a:lumOff val="95000"/>
                          </a:schemeClr>
                        </a:gs>
                        <a:gs pos="74000">
                          <a:schemeClr val="accent1">
                            <a:lumMod val="45000"/>
                            <a:lumOff val="55000"/>
                          </a:schemeClr>
                        </a:gs>
                        <a:gs pos="83000">
                          <a:schemeClr val="accent1">
                            <a:lumMod val="45000"/>
                            <a:lumOff val="55000"/>
                          </a:schemeClr>
                        </a:gs>
                        <a:gs pos="100000">
                          <a:schemeClr val="accent1">
                            <a:lumMod val="30000"/>
                            <a:lumOff val="70000"/>
                          </a:schemeClr>
                        </a:gs>
                      </a:gsLst>
                      <a:lin ang="6000000" scaled="0"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3277907770"/>
                  </a:ext>
                </a:extLst>
              </a:tr>
              <a:tr h="281715">
                <a:tc>
                  <a:txBody>
                    <a:bodyPr/>
                    <a:lstStyle/>
                    <a:p>
                      <a:pPr algn="ctr" fontAlgn="b"/>
                      <a:r>
                        <a:rPr lang="sk-SK" sz="1400" b="1" i="0" u="none" strike="noStrike" dirty="0">
                          <a:effectLst/>
                          <a:latin typeface="Arial" panose="020B0604020202020204" pitchFamily="34" charset="0"/>
                        </a:rPr>
                        <a:t>331,9</a:t>
                      </a:r>
                    </a:p>
                  </a:txBody>
                  <a:tcPr marL="9525" marR="9525" marT="9525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gradFill>
                      <a:gsLst>
                        <a:gs pos="0">
                          <a:schemeClr val="accent1">
                            <a:lumMod val="5000"/>
                            <a:lumOff val="95000"/>
                          </a:schemeClr>
                        </a:gs>
                        <a:gs pos="74000">
                          <a:schemeClr val="accent1">
                            <a:lumMod val="45000"/>
                            <a:lumOff val="55000"/>
                          </a:schemeClr>
                        </a:gs>
                        <a:gs pos="83000">
                          <a:schemeClr val="accent1">
                            <a:lumMod val="45000"/>
                            <a:lumOff val="55000"/>
                          </a:schemeClr>
                        </a:gs>
                        <a:gs pos="100000">
                          <a:schemeClr val="accent1">
                            <a:lumMod val="30000"/>
                            <a:lumOff val="70000"/>
                          </a:schemeClr>
                        </a:gs>
                      </a:gsLst>
                      <a:lin ang="6000000" scaled="0"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2884012828"/>
                  </a:ext>
                </a:extLst>
              </a:tr>
              <a:tr h="180975">
                <a:tc>
                  <a:txBody>
                    <a:bodyPr/>
                    <a:lstStyle/>
                    <a:p>
                      <a:pPr algn="ctr" fontAlgn="b"/>
                      <a:r>
                        <a:rPr lang="sk-SK" sz="1400" b="1" i="0" u="none" strike="noStrike" dirty="0">
                          <a:effectLst/>
                          <a:latin typeface="Arial" panose="020B0604020202020204" pitchFamily="34" charset="0"/>
                        </a:rPr>
                        <a:t>338,6</a:t>
                      </a:r>
                    </a:p>
                  </a:txBody>
                  <a:tcPr marL="9525" marR="9525" marT="9525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gradFill>
                      <a:gsLst>
                        <a:gs pos="0">
                          <a:schemeClr val="accent1">
                            <a:lumMod val="5000"/>
                            <a:lumOff val="95000"/>
                          </a:schemeClr>
                        </a:gs>
                        <a:gs pos="74000">
                          <a:schemeClr val="accent1">
                            <a:lumMod val="45000"/>
                            <a:lumOff val="55000"/>
                          </a:schemeClr>
                        </a:gs>
                        <a:gs pos="83000">
                          <a:schemeClr val="accent1">
                            <a:lumMod val="45000"/>
                            <a:lumOff val="55000"/>
                          </a:schemeClr>
                        </a:gs>
                        <a:gs pos="100000">
                          <a:schemeClr val="accent1">
                            <a:lumMod val="30000"/>
                            <a:lumOff val="70000"/>
                          </a:schemeClr>
                        </a:gs>
                      </a:gsLst>
                      <a:lin ang="6000000" scaled="0"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3470361440"/>
                  </a:ext>
                </a:extLst>
              </a:tr>
              <a:tr h="180975">
                <a:tc>
                  <a:txBody>
                    <a:bodyPr/>
                    <a:lstStyle/>
                    <a:p>
                      <a:pPr algn="ctr" fontAlgn="b"/>
                      <a:r>
                        <a:rPr lang="sk-SK" sz="1400" b="1" i="0" u="none" strike="noStrike" dirty="0">
                          <a:effectLst/>
                          <a:latin typeface="Arial" panose="020B0604020202020204" pitchFamily="34" charset="0"/>
                        </a:rPr>
                        <a:t>368,4</a:t>
                      </a:r>
                    </a:p>
                  </a:txBody>
                  <a:tcPr marL="9525" marR="9525" marT="9525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gradFill>
                      <a:gsLst>
                        <a:gs pos="0">
                          <a:schemeClr val="accent1">
                            <a:lumMod val="5000"/>
                            <a:lumOff val="95000"/>
                          </a:schemeClr>
                        </a:gs>
                        <a:gs pos="74000">
                          <a:schemeClr val="accent1">
                            <a:lumMod val="45000"/>
                            <a:lumOff val="55000"/>
                          </a:schemeClr>
                        </a:gs>
                        <a:gs pos="83000">
                          <a:schemeClr val="accent1">
                            <a:lumMod val="45000"/>
                            <a:lumOff val="55000"/>
                          </a:schemeClr>
                        </a:gs>
                        <a:gs pos="100000">
                          <a:schemeClr val="accent1">
                            <a:lumMod val="30000"/>
                            <a:lumOff val="70000"/>
                          </a:schemeClr>
                        </a:gs>
                      </a:gsLst>
                      <a:lin ang="6000000" scaled="0"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672338722"/>
                  </a:ext>
                </a:extLst>
              </a:tr>
              <a:tr h="180975">
                <a:tc>
                  <a:txBody>
                    <a:bodyPr/>
                    <a:lstStyle/>
                    <a:p>
                      <a:pPr algn="ctr" fontAlgn="b"/>
                      <a:r>
                        <a:rPr lang="sk-SK" sz="1400" b="1" i="0" u="none" strike="noStrike" dirty="0">
                          <a:effectLst/>
                          <a:latin typeface="Arial" panose="020B0604020202020204" pitchFamily="34" charset="0"/>
                        </a:rPr>
                        <a:t>393,6</a:t>
                      </a:r>
                    </a:p>
                  </a:txBody>
                  <a:tcPr marL="9525" marR="9525" marT="9525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gradFill>
                      <a:gsLst>
                        <a:gs pos="0">
                          <a:schemeClr val="accent1">
                            <a:lumMod val="5000"/>
                            <a:lumOff val="95000"/>
                          </a:schemeClr>
                        </a:gs>
                        <a:gs pos="74000">
                          <a:schemeClr val="accent1">
                            <a:lumMod val="45000"/>
                            <a:lumOff val="55000"/>
                          </a:schemeClr>
                        </a:gs>
                        <a:gs pos="83000">
                          <a:schemeClr val="accent1">
                            <a:lumMod val="45000"/>
                            <a:lumOff val="55000"/>
                          </a:schemeClr>
                        </a:gs>
                        <a:gs pos="100000">
                          <a:schemeClr val="accent1">
                            <a:lumMod val="30000"/>
                            <a:lumOff val="70000"/>
                          </a:schemeClr>
                        </a:gs>
                      </a:gsLst>
                      <a:lin ang="6000000" scaled="0"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431943284"/>
                  </a:ext>
                </a:extLst>
              </a:tr>
              <a:tr h="180975">
                <a:tc>
                  <a:txBody>
                    <a:bodyPr/>
                    <a:lstStyle/>
                    <a:p>
                      <a:pPr algn="ctr" fontAlgn="b"/>
                      <a:r>
                        <a:rPr lang="sk-SK" sz="1400" b="1" i="0" u="none" strike="noStrike" dirty="0">
                          <a:effectLst/>
                          <a:latin typeface="Arial" panose="020B0604020202020204" pitchFamily="34" charset="0"/>
                        </a:rPr>
                        <a:t>425</a:t>
                      </a:r>
                    </a:p>
                  </a:txBody>
                  <a:tcPr marL="9525" marR="9525" marT="9525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gradFill>
                      <a:gsLst>
                        <a:gs pos="0">
                          <a:schemeClr val="accent1">
                            <a:lumMod val="5000"/>
                            <a:lumOff val="95000"/>
                          </a:schemeClr>
                        </a:gs>
                        <a:gs pos="74000">
                          <a:schemeClr val="accent1">
                            <a:lumMod val="45000"/>
                            <a:lumOff val="55000"/>
                          </a:schemeClr>
                        </a:gs>
                        <a:gs pos="83000">
                          <a:schemeClr val="accent1">
                            <a:lumMod val="45000"/>
                            <a:lumOff val="55000"/>
                          </a:schemeClr>
                        </a:gs>
                        <a:gs pos="100000">
                          <a:schemeClr val="accent1">
                            <a:lumMod val="30000"/>
                            <a:lumOff val="70000"/>
                          </a:schemeClr>
                        </a:gs>
                      </a:gsLst>
                      <a:lin ang="6000000" scaled="0"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246294414"/>
                  </a:ext>
                </a:extLst>
              </a:tr>
              <a:tr h="180975">
                <a:tc>
                  <a:txBody>
                    <a:bodyPr/>
                    <a:lstStyle/>
                    <a:p>
                      <a:pPr algn="ctr" fontAlgn="b"/>
                      <a:r>
                        <a:rPr lang="sk-SK" sz="1400" b="1" i="0" u="none" strike="noStrike" dirty="0">
                          <a:effectLst/>
                          <a:latin typeface="Arial" panose="020B0604020202020204" pitchFamily="34" charset="0"/>
                        </a:rPr>
                        <a:t>443,1</a:t>
                      </a:r>
                    </a:p>
                  </a:txBody>
                  <a:tcPr marL="9525" marR="9525" marT="9525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gradFill>
                      <a:gsLst>
                        <a:gs pos="0">
                          <a:schemeClr val="accent1">
                            <a:lumMod val="5000"/>
                            <a:lumOff val="95000"/>
                          </a:schemeClr>
                        </a:gs>
                        <a:gs pos="74000">
                          <a:schemeClr val="accent1">
                            <a:lumMod val="45000"/>
                            <a:lumOff val="55000"/>
                          </a:schemeClr>
                        </a:gs>
                        <a:gs pos="83000">
                          <a:schemeClr val="accent1">
                            <a:lumMod val="45000"/>
                            <a:lumOff val="55000"/>
                          </a:schemeClr>
                        </a:gs>
                        <a:gs pos="100000">
                          <a:schemeClr val="accent1">
                            <a:lumMod val="30000"/>
                            <a:lumOff val="70000"/>
                          </a:schemeClr>
                        </a:gs>
                      </a:gsLst>
                      <a:lin ang="6000000" scaled="0"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2629213338"/>
                  </a:ext>
                </a:extLst>
              </a:tr>
              <a:tr h="180975">
                <a:tc>
                  <a:txBody>
                    <a:bodyPr/>
                    <a:lstStyle/>
                    <a:p>
                      <a:pPr algn="ctr" fontAlgn="b"/>
                      <a:r>
                        <a:rPr lang="sk-SK" sz="1400" b="1" i="0" u="none" strike="noStrike" dirty="0">
                          <a:solidFill>
                            <a:srgbClr val="00B0F0"/>
                          </a:solidFill>
                          <a:effectLst/>
                          <a:latin typeface="Arial" panose="020B0604020202020204" pitchFamily="34" charset="0"/>
                        </a:rPr>
                        <a:t>1386,9</a:t>
                      </a:r>
                    </a:p>
                  </a:txBody>
                  <a:tcPr marL="9525" marR="9525" marT="9525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gradFill>
                      <a:gsLst>
                        <a:gs pos="0">
                          <a:schemeClr val="accent1">
                            <a:lumMod val="5000"/>
                            <a:lumOff val="95000"/>
                          </a:schemeClr>
                        </a:gs>
                        <a:gs pos="74000">
                          <a:schemeClr val="accent1">
                            <a:lumMod val="45000"/>
                            <a:lumOff val="55000"/>
                          </a:schemeClr>
                        </a:gs>
                        <a:gs pos="83000">
                          <a:schemeClr val="accent1">
                            <a:lumMod val="45000"/>
                            <a:lumOff val="55000"/>
                          </a:schemeClr>
                        </a:gs>
                        <a:gs pos="100000">
                          <a:schemeClr val="accent1">
                            <a:lumMod val="30000"/>
                            <a:lumOff val="70000"/>
                          </a:schemeClr>
                        </a:gs>
                      </a:gsLst>
                      <a:lin ang="6000000" scaled="0"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3651669665"/>
                  </a:ext>
                </a:extLst>
              </a:tr>
              <a:tr h="180975">
                <a:tc>
                  <a:txBody>
                    <a:bodyPr/>
                    <a:lstStyle/>
                    <a:p>
                      <a:pPr algn="ctr" fontAlgn="b"/>
                      <a:endParaRPr lang="sk-SK" sz="1400" b="1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gradFill>
                      <a:gsLst>
                        <a:gs pos="0">
                          <a:schemeClr val="accent1">
                            <a:lumMod val="5000"/>
                            <a:lumOff val="95000"/>
                          </a:schemeClr>
                        </a:gs>
                        <a:gs pos="74000">
                          <a:schemeClr val="accent1">
                            <a:lumMod val="45000"/>
                            <a:lumOff val="55000"/>
                          </a:schemeClr>
                        </a:gs>
                        <a:gs pos="83000">
                          <a:schemeClr val="accent1">
                            <a:lumMod val="45000"/>
                            <a:lumOff val="55000"/>
                          </a:schemeClr>
                        </a:gs>
                        <a:gs pos="100000">
                          <a:schemeClr val="accent1">
                            <a:lumMod val="30000"/>
                            <a:lumOff val="70000"/>
                          </a:schemeClr>
                        </a:gs>
                      </a:gsLst>
                      <a:lin ang="6000000" scaled="0"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3891365207"/>
                  </a:ext>
                </a:extLst>
              </a:tr>
              <a:tr h="180975">
                <a:tc>
                  <a:txBody>
                    <a:bodyPr/>
                    <a:lstStyle/>
                    <a:p>
                      <a:pPr algn="ctr" fontAlgn="b"/>
                      <a:r>
                        <a:rPr lang="sk-SK" sz="1400" b="1" i="0" u="none" strike="noStrike" dirty="0">
                          <a:solidFill>
                            <a:srgbClr val="C00000"/>
                          </a:solidFill>
                          <a:effectLst/>
                          <a:latin typeface="Arial" panose="020B0604020202020204" pitchFamily="34" charset="0"/>
                        </a:rPr>
                        <a:t>Spolu</a:t>
                      </a:r>
                    </a:p>
                  </a:txBody>
                  <a:tcPr marL="9525" marR="9525" marT="9525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gradFill>
                      <a:gsLst>
                        <a:gs pos="0">
                          <a:schemeClr val="accent1">
                            <a:lumMod val="5000"/>
                            <a:lumOff val="95000"/>
                          </a:schemeClr>
                        </a:gs>
                        <a:gs pos="74000">
                          <a:schemeClr val="accent1">
                            <a:lumMod val="45000"/>
                            <a:lumOff val="55000"/>
                          </a:schemeClr>
                        </a:gs>
                        <a:gs pos="83000">
                          <a:schemeClr val="accent1">
                            <a:lumMod val="45000"/>
                            <a:lumOff val="55000"/>
                          </a:schemeClr>
                        </a:gs>
                        <a:gs pos="100000">
                          <a:schemeClr val="accent1">
                            <a:lumMod val="30000"/>
                            <a:lumOff val="70000"/>
                          </a:schemeClr>
                        </a:gs>
                      </a:gsLst>
                      <a:lin ang="6000000" scaled="0"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807280265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sk-SK" sz="1400" b="1" i="0" u="none" strike="noStrike" dirty="0">
                          <a:solidFill>
                            <a:srgbClr val="C00000"/>
                          </a:solidFill>
                          <a:effectLst/>
                          <a:latin typeface="Arial" panose="020B0604020202020204" pitchFamily="34" charset="0"/>
                        </a:rPr>
                        <a:t>4500,8</a:t>
                      </a:r>
                    </a:p>
                  </a:txBody>
                  <a:tcPr marL="9525" marR="9525" marT="9525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gradFill>
                      <a:gsLst>
                        <a:gs pos="0">
                          <a:schemeClr val="accent1">
                            <a:lumMod val="5000"/>
                            <a:lumOff val="95000"/>
                          </a:schemeClr>
                        </a:gs>
                        <a:gs pos="74000">
                          <a:schemeClr val="accent1">
                            <a:lumMod val="45000"/>
                            <a:lumOff val="55000"/>
                          </a:schemeClr>
                        </a:gs>
                        <a:gs pos="83000">
                          <a:schemeClr val="accent1">
                            <a:lumMod val="45000"/>
                            <a:lumOff val="55000"/>
                          </a:schemeClr>
                        </a:gs>
                        <a:gs pos="100000">
                          <a:schemeClr val="accent1">
                            <a:lumMod val="30000"/>
                            <a:lumOff val="70000"/>
                          </a:schemeClr>
                        </a:gs>
                      </a:gsLst>
                      <a:lin ang="6000000" scaled="0"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43750837"/>
                  </a:ext>
                </a:extLst>
              </a:tr>
            </a:tbl>
          </a:graphicData>
        </a:graphic>
      </p:graphicFrame>
      <p:sp>
        <p:nvSpPr>
          <p:cNvPr id="17" name="BlokTextu 16"/>
          <p:cNvSpPr txBox="1"/>
          <p:nvPr/>
        </p:nvSpPr>
        <p:spPr>
          <a:xfrm>
            <a:off x="8051775" y="4228255"/>
            <a:ext cx="1022291" cy="584775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6000000" scaled="0"/>
          </a:gradFill>
        </p:spPr>
        <p:txBody>
          <a:bodyPr wrap="square" rtlCol="0">
            <a:spAutoFit/>
          </a:bodyPr>
          <a:lstStyle/>
          <a:p>
            <a:r>
              <a:rPr lang="sk-SK" sz="1600" b="1" dirty="0"/>
              <a:t>priemer</a:t>
            </a:r>
          </a:p>
          <a:p>
            <a:r>
              <a:rPr lang="sk-SK" sz="1600" b="1" dirty="0"/>
              <a:t>=450 eur</a:t>
            </a:r>
          </a:p>
        </p:txBody>
      </p:sp>
    </p:spTree>
    <p:extLst>
      <p:ext uri="{BB962C8B-B14F-4D97-AF65-F5344CB8AC3E}">
        <p14:creationId xmlns:p14="http://schemas.microsoft.com/office/powerpoint/2010/main" val="168935928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467544" y="411226"/>
            <a:ext cx="8676456" cy="735360"/>
          </a:xfr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91000">
                <a:schemeClr val="accent1">
                  <a:lumMod val="45000"/>
                  <a:lumOff val="55000"/>
                </a:schemeClr>
              </a:gs>
              <a:gs pos="100000">
                <a:schemeClr val="accent2">
                  <a:lumMod val="75000"/>
                </a:schemeClr>
              </a:gs>
            </a:gsLst>
            <a:lin ang="5400000" scaled="1"/>
          </a:gradFill>
        </p:spPr>
        <p:txBody>
          <a:bodyPr/>
          <a:lstStyle/>
          <a:p>
            <a:pPr eaLnBrk="1" hangingPunct="1">
              <a:defRPr/>
            </a:pPr>
            <a:r>
              <a:rPr lang="sk-SK" sz="32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OSTATNÉ STREDNÉ HODNOTY</a:t>
            </a:r>
            <a:endParaRPr lang="en-US" sz="3200" b="1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5603" name="Rectangle 3"/>
          <p:cNvSpPr>
            <a:spLocks noGrp="1" noChangeArrowheads="1"/>
          </p:cNvSpPr>
          <p:nvPr>
            <p:ph idx="1"/>
          </p:nvPr>
        </p:nvSpPr>
        <p:spPr>
          <a:xfrm>
            <a:off x="467544" y="1268760"/>
            <a:ext cx="8424936" cy="5112568"/>
          </a:xfr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91000">
                <a:schemeClr val="accent1">
                  <a:lumMod val="45000"/>
                  <a:lumOff val="55000"/>
                </a:schemeClr>
              </a:gs>
              <a:gs pos="100000">
                <a:schemeClr val="accent2">
                  <a:lumMod val="75000"/>
                </a:schemeClr>
              </a:gs>
            </a:gsLst>
            <a:lin ang="5400000" scaled="1"/>
          </a:gradFill>
        </p:spPr>
        <p:txBody>
          <a:bodyPr/>
          <a:lstStyle/>
          <a:p>
            <a:pPr eaLnBrk="1" hangingPunct="1">
              <a:buFontTx/>
              <a:buChar char="-"/>
              <a:defRPr/>
            </a:pPr>
            <a:r>
              <a:rPr lang="sk-SK" sz="2400" dirty="0"/>
              <a:t>význam hlavne pri nesymetrických rozdeleniach u kvantitatívnych znakov,</a:t>
            </a:r>
          </a:p>
          <a:p>
            <a:pPr eaLnBrk="1" hangingPunct="1">
              <a:buFontTx/>
              <a:buChar char="-"/>
              <a:defRPr/>
            </a:pPr>
            <a:r>
              <a:rPr lang="sk-SK" sz="2400" dirty="0"/>
              <a:t>používajú sa aj pri </a:t>
            </a:r>
            <a:r>
              <a:rPr lang="sk-SK" sz="2400" dirty="0">
                <a:solidFill>
                  <a:srgbClr val="C00000"/>
                </a:solidFill>
              </a:rPr>
              <a:t>kvalitatívnych znakoch </a:t>
            </a:r>
          </a:p>
          <a:p>
            <a:pPr eaLnBrk="1" hangingPunct="1">
              <a:buFontTx/>
              <a:buNone/>
              <a:defRPr/>
            </a:pPr>
            <a:r>
              <a:rPr lang="sk-SK" b="1" u="sng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Medián</a:t>
            </a:r>
            <a:r>
              <a:rPr lang="sk-SK" dirty="0"/>
              <a:t>      </a:t>
            </a:r>
          </a:p>
          <a:p>
            <a:pPr eaLnBrk="1" hangingPunct="1">
              <a:buFontTx/>
              <a:buChar char="-"/>
              <a:defRPr/>
            </a:pPr>
            <a:r>
              <a:rPr lang="sk-SK" sz="2400" dirty="0">
                <a:solidFill>
                  <a:srgbClr val="FF0000"/>
                </a:solidFill>
              </a:rPr>
              <a:t>prostredná hodnota </a:t>
            </a:r>
            <a:r>
              <a:rPr lang="sk-SK" sz="2400" dirty="0"/>
              <a:t>v štatistickom súbore </a:t>
            </a:r>
            <a:r>
              <a:rPr lang="sk-SK" sz="2400" u="sng" dirty="0"/>
              <a:t>usporiadanom</a:t>
            </a:r>
            <a:r>
              <a:rPr lang="sk-SK" sz="2400" dirty="0"/>
              <a:t> podľa veľkosti skúmaného znaku </a:t>
            </a:r>
          </a:p>
          <a:p>
            <a:pPr eaLnBrk="1" hangingPunct="1">
              <a:buFontTx/>
              <a:buChar char="-"/>
              <a:defRPr/>
            </a:pPr>
            <a:r>
              <a:rPr lang="sk-SK" sz="2400" dirty="0"/>
              <a:t>usporiadaný štatistický súbor jednotiek rozdeľuje na dve rovnako početné časti, t. j. </a:t>
            </a:r>
            <a:r>
              <a:rPr lang="sk-SK" sz="2000" dirty="0"/>
              <a:t>50% jednotiek má nižšiu hodnotu znaku ako medián a 50% jednotiek má vyššiu hodnotu ako medián</a:t>
            </a:r>
          </a:p>
          <a:p>
            <a:pPr eaLnBrk="1" hangingPunct="1">
              <a:buFontTx/>
              <a:buNone/>
              <a:defRPr/>
            </a:pPr>
            <a:r>
              <a:rPr lang="sk-SK" sz="2800" dirty="0"/>
              <a:t>  </a:t>
            </a:r>
            <a:r>
              <a:rPr lang="sk-SK" sz="2400" dirty="0"/>
              <a:t>(</a:t>
            </a:r>
            <a:r>
              <a:rPr lang="sk-SK" sz="2000" dirty="0"/>
              <a:t>napr. výška prostredného pracovníka, prostredná hodnota čistého disponibilného príjmu na 1 člena domácností v zoradenom štatistickom súbore atď.</a:t>
            </a:r>
            <a:r>
              <a:rPr lang="sk-SK" sz="2400" dirty="0"/>
              <a:t>)</a:t>
            </a:r>
            <a:endParaRPr lang="en-US" sz="2800" dirty="0"/>
          </a:p>
        </p:txBody>
      </p:sp>
      <p:sp>
        <p:nvSpPr>
          <p:cNvPr id="72706" name="Zástupný symbol čísla snímky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6556E757-00E9-4C7B-B7F6-44A17705B221}" type="slidenum">
              <a:rPr lang="sk-SK" altLang="sk-SK" sz="1200" smtClean="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0</a:t>
            </a:fld>
            <a:endParaRPr lang="sk-SK" altLang="sk-SK" sz="1200">
              <a:latin typeface="Arial Black" panose="020B0A04020102020204" pitchFamily="34" charset="0"/>
            </a:endParaRPr>
          </a:p>
        </p:txBody>
      </p:sp>
      <p:graphicFrame>
        <p:nvGraphicFramePr>
          <p:cNvPr id="7270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7832683"/>
              </p:ext>
            </p:extLst>
          </p:nvPr>
        </p:nvGraphicFramePr>
        <p:xfrm>
          <a:off x="2267744" y="2492896"/>
          <a:ext cx="47942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9579" imgH="177646" progId="Equation.3">
                  <p:embed/>
                </p:oleObj>
              </mc:Choice>
              <mc:Fallback>
                <p:oleObj name="Equation" r:id="rId2" imgW="139579" imgH="177646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2492896"/>
                        <a:ext cx="479425" cy="609600"/>
                      </a:xfrm>
                      <a:prstGeom prst="rect">
                        <a:avLst/>
                      </a:prstGeom>
                      <a:gradFill>
                        <a:gsLst>
                          <a:gs pos="0">
                            <a:schemeClr val="accent1">
                              <a:lumMod val="5000"/>
                              <a:lumOff val="95000"/>
                            </a:schemeClr>
                          </a:gs>
                          <a:gs pos="74000">
                            <a:schemeClr val="accent1">
                              <a:lumMod val="45000"/>
                              <a:lumOff val="55000"/>
                            </a:schemeClr>
                          </a:gs>
                          <a:gs pos="91000">
                            <a:schemeClr val="accent1">
                              <a:lumMod val="45000"/>
                              <a:lumOff val="55000"/>
                            </a:schemeClr>
                          </a:gs>
                          <a:gs pos="100000">
                            <a:schemeClr val="accent2">
                              <a:lumMod val="75000"/>
                            </a:schemeClr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66" name="Rectangle 18"/>
          <p:cNvSpPr>
            <a:spLocks noGrp="1" noChangeArrowheads="1"/>
          </p:cNvSpPr>
          <p:nvPr>
            <p:ph type="title"/>
          </p:nvPr>
        </p:nvSpPr>
        <p:spPr>
          <a:xfrm>
            <a:off x="251520" y="115888"/>
            <a:ext cx="8892480" cy="828675"/>
          </a:xfr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91000">
                <a:schemeClr val="accent1">
                  <a:lumMod val="45000"/>
                  <a:lumOff val="55000"/>
                </a:schemeClr>
              </a:gs>
              <a:gs pos="100000">
                <a:schemeClr val="accent2">
                  <a:lumMod val="75000"/>
                </a:schemeClr>
              </a:gs>
            </a:gsLst>
            <a:lin ang="5400000" scaled="1"/>
          </a:gradFill>
          <a:effectLst>
            <a:outerShdw dist="35921" dir="2700000" algn="ctr" rotWithShape="0">
              <a:schemeClr val="bg2"/>
            </a:outerShdw>
          </a:effectLst>
        </p:spPr>
        <p:txBody>
          <a:bodyPr lIns="92075" tIns="46038" rIns="92075" bIns="46038" anchor="b"/>
          <a:lstStyle/>
          <a:p>
            <a:pPr eaLnBrk="1" hangingPunct="1"/>
            <a:r>
              <a:rPr lang="sk-SK" altLang="sk-SK" sz="4000" b="1" dirty="0"/>
              <a:t>MEDIÁN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idx="1"/>
          </p:nvPr>
        </p:nvSpPr>
        <p:spPr>
          <a:xfrm>
            <a:off x="251520" y="1268760"/>
            <a:ext cx="8206680" cy="5092353"/>
          </a:xfrm>
        </p:spPr>
        <p:txBody>
          <a:bodyPr/>
          <a:lstStyle/>
          <a:p>
            <a:pPr eaLnBrk="1" hangingPunct="1">
              <a:buSzPct val="157000"/>
              <a:buFont typeface="Wingdings" panose="05000000000000000000" pitchFamily="2" charset="2"/>
              <a:buChar char="§"/>
            </a:pPr>
            <a:r>
              <a:rPr lang="sk-SK" altLang="sk-SK" sz="2400" dirty="0"/>
              <a:t>a) určovanie mediánu v štatistickom súbore, v ktorom je </a:t>
            </a:r>
            <a:r>
              <a:rPr lang="sk-SK" altLang="sk-SK" sz="2400" u="sng" dirty="0"/>
              <a:t>nepárny</a:t>
            </a:r>
            <a:r>
              <a:rPr lang="sk-SK" altLang="sk-SK" sz="2400" dirty="0"/>
              <a:t> počet štatistických jednotiek</a:t>
            </a:r>
          </a:p>
          <a:p>
            <a:pPr marL="609600" indent="-609600" eaLnBrk="1" hangingPunct="1">
              <a:buFont typeface="Wingdings" panose="05000000000000000000" pitchFamily="2" charset="2"/>
              <a:buNone/>
            </a:pPr>
            <a:r>
              <a:rPr lang="sk-SK" altLang="sk-SK" sz="2400" dirty="0"/>
              <a:t>n- nepárny počet</a:t>
            </a:r>
            <a:endParaRPr lang="en-US" altLang="sk-SK" sz="2400" dirty="0"/>
          </a:p>
        </p:txBody>
      </p:sp>
      <p:sp>
        <p:nvSpPr>
          <p:cNvPr id="74754" name="Zástupný symbol čísla snímky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F6980B14-3520-427B-880D-BCB806E3FDA6}" type="slidenum">
              <a:rPr lang="sk-SK" altLang="sk-SK" sz="1200" smtClean="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1</a:t>
            </a:fld>
            <a:endParaRPr lang="sk-SK" altLang="sk-SK" sz="1200">
              <a:latin typeface="Arial Black" panose="020B0A04020102020204" pitchFamily="34" charset="0"/>
            </a:endParaRPr>
          </a:p>
        </p:txBody>
      </p:sp>
      <p:graphicFrame>
        <p:nvGraphicFramePr>
          <p:cNvPr id="747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6940810"/>
              </p:ext>
            </p:extLst>
          </p:nvPr>
        </p:nvGraphicFramePr>
        <p:xfrm>
          <a:off x="1046163" y="3109913"/>
          <a:ext cx="2590800" cy="1220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r:id="rId2" imgW="1838228" imgH="866770" progId="Excel.Sheet.8">
                  <p:embed/>
                </p:oleObj>
              </mc:Choice>
              <mc:Fallback>
                <p:oleObj name="Worksheet" r:id="rId2" imgW="1838228" imgH="866770" progId="Excel.Shee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6163" y="3109913"/>
                        <a:ext cx="2590800" cy="1220787"/>
                      </a:xfrm>
                      <a:prstGeom prst="rect">
                        <a:avLst/>
                      </a:prstGeom>
                      <a:gradFill>
                        <a:gsLst>
                          <a:gs pos="0">
                            <a:schemeClr val="accent1">
                              <a:lumMod val="5000"/>
                              <a:lumOff val="95000"/>
                            </a:schemeClr>
                          </a:gs>
                          <a:gs pos="74000">
                            <a:schemeClr val="accent1">
                              <a:lumMod val="45000"/>
                              <a:lumOff val="55000"/>
                            </a:schemeClr>
                          </a:gs>
                          <a:gs pos="91000">
                            <a:schemeClr val="accent1">
                              <a:lumMod val="45000"/>
                              <a:lumOff val="55000"/>
                            </a:schemeClr>
                          </a:gs>
                          <a:gs pos="100000">
                            <a:schemeClr val="accent2">
                              <a:lumMod val="75000"/>
                            </a:schemeClr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0721336"/>
              </p:ext>
            </p:extLst>
          </p:nvPr>
        </p:nvGraphicFramePr>
        <p:xfrm>
          <a:off x="615950" y="4538663"/>
          <a:ext cx="1447800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09336" imgH="393529" progId="Equation.3">
                  <p:embed/>
                </p:oleObj>
              </mc:Choice>
              <mc:Fallback>
                <p:oleObj name="Equation" r:id="rId4" imgW="609336" imgH="393529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950" y="4538663"/>
                        <a:ext cx="1447800" cy="935037"/>
                      </a:xfrm>
                      <a:prstGeom prst="rect">
                        <a:avLst/>
                      </a:prstGeom>
                      <a:gradFill>
                        <a:gsLst>
                          <a:gs pos="0">
                            <a:schemeClr val="accent1">
                              <a:lumMod val="5000"/>
                              <a:lumOff val="95000"/>
                            </a:schemeClr>
                          </a:gs>
                          <a:gs pos="74000">
                            <a:schemeClr val="accent1">
                              <a:lumMod val="45000"/>
                              <a:lumOff val="55000"/>
                            </a:schemeClr>
                          </a:gs>
                          <a:gs pos="91000">
                            <a:schemeClr val="accent1">
                              <a:lumMod val="45000"/>
                              <a:lumOff val="55000"/>
                            </a:schemeClr>
                          </a:gs>
                          <a:gs pos="100000">
                            <a:schemeClr val="accent2">
                              <a:lumMod val="75000"/>
                            </a:schemeClr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830762"/>
              </p:ext>
            </p:extLst>
          </p:nvPr>
        </p:nvGraphicFramePr>
        <p:xfrm>
          <a:off x="2236788" y="4572000"/>
          <a:ext cx="2179637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52087" imgH="393529" progId="Equation.DSMT4">
                  <p:embed/>
                </p:oleObj>
              </mc:Choice>
              <mc:Fallback>
                <p:oleObj name="Equation" r:id="rId6" imgW="952087" imgH="393529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6788" y="4572000"/>
                        <a:ext cx="2179637" cy="901700"/>
                      </a:xfrm>
                      <a:prstGeom prst="rect">
                        <a:avLst/>
                      </a:prstGeom>
                      <a:gradFill>
                        <a:gsLst>
                          <a:gs pos="0">
                            <a:schemeClr val="accent1">
                              <a:lumMod val="5000"/>
                              <a:lumOff val="95000"/>
                            </a:schemeClr>
                          </a:gs>
                          <a:gs pos="74000">
                            <a:schemeClr val="accent1">
                              <a:lumMod val="45000"/>
                              <a:lumOff val="55000"/>
                            </a:schemeClr>
                          </a:gs>
                          <a:gs pos="91000">
                            <a:schemeClr val="accent1">
                              <a:lumMod val="45000"/>
                              <a:lumOff val="55000"/>
                            </a:schemeClr>
                          </a:gs>
                          <a:gs pos="100000">
                            <a:schemeClr val="accent2">
                              <a:lumMod val="75000"/>
                            </a:schemeClr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1664513"/>
              </p:ext>
            </p:extLst>
          </p:nvPr>
        </p:nvGraphicFramePr>
        <p:xfrm>
          <a:off x="1406525" y="5699125"/>
          <a:ext cx="1689100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72808" imgH="228501" progId="Equation.DSMT4">
                  <p:embed/>
                </p:oleObj>
              </mc:Choice>
              <mc:Fallback>
                <p:oleObj name="Equation" r:id="rId8" imgW="672808" imgH="228501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6525" y="5699125"/>
                        <a:ext cx="1689100" cy="573088"/>
                      </a:xfrm>
                      <a:prstGeom prst="rect">
                        <a:avLst/>
                      </a:prstGeom>
                      <a:gradFill>
                        <a:gsLst>
                          <a:gs pos="0">
                            <a:schemeClr val="accent1">
                              <a:lumMod val="5000"/>
                              <a:lumOff val="95000"/>
                            </a:schemeClr>
                          </a:gs>
                          <a:gs pos="74000">
                            <a:schemeClr val="accent1">
                              <a:lumMod val="45000"/>
                              <a:lumOff val="55000"/>
                            </a:schemeClr>
                          </a:gs>
                          <a:gs pos="91000">
                            <a:schemeClr val="accent1">
                              <a:lumMod val="45000"/>
                              <a:lumOff val="55000"/>
                            </a:schemeClr>
                          </a:gs>
                          <a:gs pos="100000">
                            <a:schemeClr val="accent2">
                              <a:lumMod val="75000"/>
                            </a:schemeClr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60" name="Line 10"/>
          <p:cNvSpPr>
            <a:spLocks noChangeShapeType="1"/>
          </p:cNvSpPr>
          <p:nvPr/>
        </p:nvSpPr>
        <p:spPr bwMode="auto">
          <a:xfrm>
            <a:off x="6400800" y="4421188"/>
            <a:ext cx="0" cy="83820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sk-SK"/>
          </a:p>
        </p:txBody>
      </p:sp>
      <p:sp>
        <p:nvSpPr>
          <p:cNvPr id="74761" name="Text Box 11"/>
          <p:cNvSpPr txBox="1">
            <a:spLocks noChangeArrowheads="1"/>
          </p:cNvSpPr>
          <p:nvPr/>
        </p:nvSpPr>
        <p:spPr bwMode="auto">
          <a:xfrm>
            <a:off x="4995619" y="5349082"/>
            <a:ext cx="3276600" cy="457200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91000">
                <a:schemeClr val="accent1">
                  <a:lumMod val="45000"/>
                  <a:lumOff val="55000"/>
                </a:schemeClr>
              </a:gs>
              <a:gs pos="100000">
                <a:schemeClr val="accent2">
                  <a:lumMod val="75000"/>
                </a:schemeClr>
              </a:gs>
            </a:gsLst>
            <a:lin ang="5400000" scaled="1"/>
          </a:gradFill>
          <a:ln>
            <a:noFill/>
          </a:ln>
          <a:effec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sk-SK" altLang="sk-SK" sz="2400" b="1" dirty="0">
                <a:latin typeface="Tahoma" panose="020B0604030504040204" pitchFamily="34" charset="0"/>
              </a:rPr>
              <a:t>Medián </a:t>
            </a:r>
            <a:endParaRPr lang="en-US" altLang="sk-SK" sz="2400" b="1" dirty="0">
              <a:latin typeface="Tahoma" panose="020B0604030504040204" pitchFamily="34" charset="0"/>
            </a:endParaRPr>
          </a:p>
        </p:txBody>
      </p:sp>
      <p:graphicFrame>
        <p:nvGraphicFramePr>
          <p:cNvPr id="74762" name="Object 13"/>
          <p:cNvGraphicFramePr>
            <a:graphicFrameLocks noChangeAspect="1"/>
          </p:cNvGraphicFramePr>
          <p:nvPr/>
        </p:nvGraphicFramePr>
        <p:xfrm>
          <a:off x="6502400" y="5383213"/>
          <a:ext cx="154781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58558" imgH="177723" progId="Equation.3">
                  <p:embed/>
                </p:oleObj>
              </mc:Choice>
              <mc:Fallback>
                <p:oleObj name="Equation" r:id="rId10" imgW="558558" imgH="177723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2400" y="5383213"/>
                        <a:ext cx="1547813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4763" name="Picture 17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2701925"/>
            <a:ext cx="3671888" cy="154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chemeClr val="accent2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86" name="Rectangle 16"/>
          <p:cNvSpPr>
            <a:spLocks noGrp="1" noChangeArrowheads="1"/>
          </p:cNvSpPr>
          <p:nvPr>
            <p:ph type="title"/>
          </p:nvPr>
        </p:nvSpPr>
        <p:spPr>
          <a:xfrm>
            <a:off x="457200" y="115888"/>
            <a:ext cx="8610600" cy="920749"/>
          </a:xfr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91000">
                <a:schemeClr val="accent1">
                  <a:lumMod val="45000"/>
                  <a:lumOff val="55000"/>
                </a:schemeClr>
              </a:gs>
              <a:gs pos="100000">
                <a:schemeClr val="accent2">
                  <a:lumMod val="75000"/>
                </a:schemeClr>
              </a:gs>
            </a:gsLst>
            <a:lin ang="5400000" scaled="1"/>
          </a:gradFill>
          <a:effectLst>
            <a:outerShdw dist="35921" dir="2700000" algn="ctr" rotWithShape="0">
              <a:schemeClr val="bg2"/>
            </a:outerShdw>
          </a:effectLst>
        </p:spPr>
        <p:txBody>
          <a:bodyPr lIns="92075" tIns="46038" rIns="92075" bIns="46038" anchor="b"/>
          <a:lstStyle/>
          <a:p>
            <a:pPr eaLnBrk="1" hangingPunct="1"/>
            <a:r>
              <a:rPr lang="sk-SK" altLang="sk-SK" sz="4000" b="1" dirty="0"/>
              <a:t>MEDIÁN</a:t>
            </a:r>
          </a:p>
        </p:txBody>
      </p:sp>
      <p:sp>
        <p:nvSpPr>
          <p:cNvPr id="75779" name="Rectangle 3"/>
          <p:cNvSpPr>
            <a:spLocks noGrp="1" noChangeArrowheads="1"/>
          </p:cNvSpPr>
          <p:nvPr>
            <p:ph idx="1"/>
          </p:nvPr>
        </p:nvSpPr>
        <p:spPr>
          <a:xfrm>
            <a:off x="323528" y="1276586"/>
            <a:ext cx="8820472" cy="3952639"/>
          </a:xfrm>
        </p:spPr>
        <p:txBody>
          <a:bodyPr/>
          <a:lstStyle/>
          <a:p>
            <a:pPr eaLnBrk="1" hangingPunct="1"/>
            <a:r>
              <a:rPr lang="sk-SK" altLang="sk-SK" dirty="0"/>
              <a:t> </a:t>
            </a:r>
            <a:r>
              <a:rPr lang="sk-SK" altLang="sk-SK" sz="2800" dirty="0"/>
              <a:t>b) </a:t>
            </a:r>
            <a:r>
              <a:rPr lang="sk-SK" altLang="sk-SK" sz="2400" dirty="0"/>
              <a:t>určovanie mediánu v štatistickom súbore, v ktorom je </a:t>
            </a:r>
            <a:r>
              <a:rPr lang="sk-SK" altLang="sk-SK" sz="2400" u="sng" dirty="0"/>
              <a:t>párny</a:t>
            </a:r>
            <a:r>
              <a:rPr lang="sk-SK" altLang="sk-SK" sz="2400" dirty="0"/>
              <a:t> počet štatistických jednotiek</a:t>
            </a:r>
            <a:endParaRPr lang="en-US" altLang="sk-SK" sz="2400" dirty="0"/>
          </a:p>
        </p:txBody>
      </p:sp>
      <p:sp>
        <p:nvSpPr>
          <p:cNvPr id="75778" name="Zástupný symbol čísla snímky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3A5E1BF2-2D3D-4BF8-8AA3-74C6D514C4E6}" type="slidenum">
              <a:rPr lang="sk-SK" altLang="sk-SK" sz="1200" smtClean="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2</a:t>
            </a:fld>
            <a:endParaRPr lang="sk-SK" altLang="sk-SK" sz="1200">
              <a:latin typeface="Arial Black" panose="020B0A04020102020204" pitchFamily="34" charset="0"/>
            </a:endParaRPr>
          </a:p>
        </p:txBody>
      </p:sp>
      <p:graphicFrame>
        <p:nvGraphicFramePr>
          <p:cNvPr id="7578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0031446"/>
              </p:ext>
            </p:extLst>
          </p:nvPr>
        </p:nvGraphicFramePr>
        <p:xfrm>
          <a:off x="544513" y="4186238"/>
          <a:ext cx="3509962" cy="1366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ovnica" r:id="rId2" imgW="850531" imgH="520474" progId="Equation.3">
                  <p:embed/>
                </p:oleObj>
              </mc:Choice>
              <mc:Fallback>
                <p:oleObj name="Rovnica" r:id="rId2" imgW="850531" imgH="520474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513" y="4186238"/>
                        <a:ext cx="3509962" cy="1366837"/>
                      </a:xfrm>
                      <a:prstGeom prst="rect">
                        <a:avLst/>
                      </a:prstGeom>
                      <a:gradFill>
                        <a:gsLst>
                          <a:gs pos="0">
                            <a:schemeClr val="accent1">
                              <a:lumMod val="5000"/>
                              <a:lumOff val="95000"/>
                            </a:schemeClr>
                          </a:gs>
                          <a:gs pos="74000">
                            <a:schemeClr val="accent1">
                              <a:lumMod val="45000"/>
                              <a:lumOff val="55000"/>
                            </a:schemeClr>
                          </a:gs>
                          <a:gs pos="91000">
                            <a:schemeClr val="accent1">
                              <a:lumMod val="45000"/>
                              <a:lumOff val="55000"/>
                            </a:schemeClr>
                          </a:gs>
                          <a:gs pos="100000">
                            <a:schemeClr val="accent2">
                              <a:lumMod val="75000"/>
                            </a:schemeClr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9225834"/>
              </p:ext>
            </p:extLst>
          </p:nvPr>
        </p:nvGraphicFramePr>
        <p:xfrm>
          <a:off x="566644" y="5793024"/>
          <a:ext cx="3240087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ovnica" r:id="rId4" imgW="1028700" imgH="228600" progId="Equation.3">
                  <p:embed/>
                </p:oleObj>
              </mc:Choice>
              <mc:Fallback>
                <p:oleObj name="Rovnica" r:id="rId4" imgW="102870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644" y="5793024"/>
                        <a:ext cx="3240087" cy="720725"/>
                      </a:xfrm>
                      <a:prstGeom prst="rect">
                        <a:avLst/>
                      </a:prstGeom>
                      <a:gradFill>
                        <a:gsLst>
                          <a:gs pos="0">
                            <a:schemeClr val="accent1">
                              <a:lumMod val="5000"/>
                              <a:lumOff val="95000"/>
                            </a:schemeClr>
                          </a:gs>
                          <a:gs pos="74000">
                            <a:schemeClr val="accent1">
                              <a:lumMod val="45000"/>
                              <a:lumOff val="55000"/>
                            </a:schemeClr>
                          </a:gs>
                          <a:gs pos="91000">
                            <a:schemeClr val="accent1">
                              <a:lumMod val="45000"/>
                              <a:lumOff val="55000"/>
                            </a:schemeClr>
                          </a:gs>
                          <a:gs pos="100000">
                            <a:schemeClr val="accent2">
                              <a:lumMod val="75000"/>
                            </a:schemeClr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8073200"/>
              </p:ext>
            </p:extLst>
          </p:nvPr>
        </p:nvGraphicFramePr>
        <p:xfrm>
          <a:off x="4977209" y="5119692"/>
          <a:ext cx="3244056" cy="10858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ovnica" r:id="rId6" imgW="1384300" imgH="393700" progId="Equation.3">
                  <p:embed/>
                </p:oleObj>
              </mc:Choice>
              <mc:Fallback>
                <p:oleObj name="Rovnica" r:id="rId6" imgW="1384300" imgH="3937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7209" y="5119692"/>
                        <a:ext cx="3244056" cy="1085842"/>
                      </a:xfrm>
                      <a:prstGeom prst="rect">
                        <a:avLst/>
                      </a:prstGeom>
                      <a:gradFill>
                        <a:gsLst>
                          <a:gs pos="0">
                            <a:schemeClr val="accent1">
                              <a:lumMod val="5000"/>
                              <a:lumOff val="95000"/>
                            </a:schemeClr>
                          </a:gs>
                          <a:gs pos="74000">
                            <a:schemeClr val="accent1">
                              <a:lumMod val="45000"/>
                              <a:lumOff val="55000"/>
                            </a:schemeClr>
                          </a:gs>
                          <a:gs pos="91000">
                            <a:schemeClr val="accent1">
                              <a:lumMod val="45000"/>
                              <a:lumOff val="55000"/>
                            </a:schemeClr>
                          </a:gs>
                          <a:gs pos="100000">
                            <a:schemeClr val="accent2">
                              <a:lumMod val="75000"/>
                            </a:schemeClr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3567232"/>
              </p:ext>
            </p:extLst>
          </p:nvPr>
        </p:nvGraphicFramePr>
        <p:xfrm>
          <a:off x="706438" y="2564905"/>
          <a:ext cx="2569418" cy="15117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r:id="rId8" imgW="1838551" imgH="1514837" progId="Excel.Sheet.8">
                  <p:embed/>
                </p:oleObj>
              </mc:Choice>
              <mc:Fallback>
                <p:oleObj name="Worksheet" r:id="rId8" imgW="1838551" imgH="1514837" progId="Excel.Shee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438" y="2564905"/>
                        <a:ext cx="2569418" cy="1511796"/>
                      </a:xfrm>
                      <a:prstGeom prst="rect">
                        <a:avLst/>
                      </a:prstGeom>
                      <a:gradFill>
                        <a:gsLst>
                          <a:gs pos="0">
                            <a:schemeClr val="accent1">
                              <a:lumMod val="5000"/>
                              <a:lumOff val="95000"/>
                            </a:schemeClr>
                          </a:gs>
                          <a:gs pos="74000">
                            <a:schemeClr val="accent1">
                              <a:lumMod val="45000"/>
                              <a:lumOff val="55000"/>
                            </a:schemeClr>
                          </a:gs>
                          <a:gs pos="91000">
                            <a:schemeClr val="accent1">
                              <a:lumMod val="45000"/>
                              <a:lumOff val="55000"/>
                            </a:schemeClr>
                          </a:gs>
                          <a:gs pos="100000">
                            <a:schemeClr val="accent2">
                              <a:lumMod val="75000"/>
                            </a:schemeClr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5784" name="Group 15"/>
          <p:cNvGrpSpPr>
            <a:grpSpLocks/>
          </p:cNvGrpSpPr>
          <p:nvPr/>
        </p:nvGrpSpPr>
        <p:grpSpPr bwMode="auto">
          <a:xfrm>
            <a:off x="6084888" y="4484688"/>
            <a:ext cx="863600" cy="673100"/>
            <a:chOff x="3833" y="2235"/>
            <a:chExt cx="544" cy="424"/>
          </a:xfrm>
        </p:grpSpPr>
        <p:sp>
          <p:nvSpPr>
            <p:cNvPr id="75787" name="Line 10"/>
            <p:cNvSpPr>
              <a:spLocks noChangeShapeType="1"/>
            </p:cNvSpPr>
            <p:nvPr/>
          </p:nvSpPr>
          <p:spPr bwMode="auto">
            <a:xfrm>
              <a:off x="3833" y="2251"/>
              <a:ext cx="240" cy="24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sk-SK"/>
            </a:p>
          </p:txBody>
        </p:sp>
        <p:sp>
          <p:nvSpPr>
            <p:cNvPr id="75788" name="Line 11"/>
            <p:cNvSpPr>
              <a:spLocks noChangeShapeType="1"/>
            </p:cNvSpPr>
            <p:nvPr/>
          </p:nvSpPr>
          <p:spPr bwMode="auto">
            <a:xfrm flipH="1">
              <a:off x="4185" y="2235"/>
              <a:ext cx="192" cy="288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sk-SK"/>
            </a:p>
          </p:txBody>
        </p:sp>
        <p:sp>
          <p:nvSpPr>
            <p:cNvPr id="75789" name="Line 12"/>
            <p:cNvSpPr>
              <a:spLocks noChangeShapeType="1"/>
            </p:cNvSpPr>
            <p:nvPr/>
          </p:nvSpPr>
          <p:spPr bwMode="auto">
            <a:xfrm>
              <a:off x="4150" y="2563"/>
              <a:ext cx="0" cy="96"/>
            </a:xfrm>
            <a:prstGeom prst="line">
              <a:avLst/>
            </a:prstGeom>
            <a:noFill/>
            <a:ln w="76200" cap="sq">
              <a:solidFill>
                <a:schemeClr val="tx1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sk-SK"/>
            </a:p>
          </p:txBody>
        </p:sp>
      </p:grpSp>
      <p:pic>
        <p:nvPicPr>
          <p:cNvPr id="75785" name="Picture 14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75460" y="2954458"/>
            <a:ext cx="4610658" cy="1484193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7" name="Rectangle 8"/>
          <p:cNvSpPr>
            <a:spLocks noGrp="1" noChangeArrowheads="1"/>
          </p:cNvSpPr>
          <p:nvPr>
            <p:ph type="title"/>
          </p:nvPr>
        </p:nvSpPr>
        <p:spPr>
          <a:xfrm>
            <a:off x="251520" y="134143"/>
            <a:ext cx="8892480" cy="1008857"/>
          </a:xfr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91000">
                <a:schemeClr val="accent1">
                  <a:lumMod val="45000"/>
                  <a:lumOff val="55000"/>
                </a:schemeClr>
              </a:gs>
              <a:gs pos="100000">
                <a:schemeClr val="accent2">
                  <a:lumMod val="75000"/>
                </a:schemeClr>
              </a:gs>
            </a:gsLst>
            <a:lin ang="5400000" scaled="1"/>
          </a:gradFill>
          <a:effectLst>
            <a:outerShdw dist="35921" dir="2700000" algn="ctr" rotWithShape="0">
              <a:schemeClr val="bg2"/>
            </a:outerShdw>
          </a:effectLst>
        </p:spPr>
        <p:txBody>
          <a:bodyPr lIns="92075" tIns="46038" rIns="92075" bIns="46038" anchor="b"/>
          <a:lstStyle/>
          <a:p>
            <a:pPr eaLnBrk="1" hangingPunct="1"/>
            <a:r>
              <a:rPr lang="sk-SK" altLang="sk-SK" b="1" dirty="0"/>
              <a:t>MEDIÁN</a:t>
            </a:r>
          </a:p>
        </p:txBody>
      </p:sp>
      <p:sp>
        <p:nvSpPr>
          <p:cNvPr id="76803" name="Rectangle 3"/>
          <p:cNvSpPr>
            <a:spLocks noGrp="1" noChangeArrowheads="1"/>
          </p:cNvSpPr>
          <p:nvPr>
            <p:ph idx="1"/>
          </p:nvPr>
        </p:nvSpPr>
        <p:spPr>
          <a:xfrm>
            <a:off x="251520" y="1340768"/>
            <a:ext cx="8892480" cy="2088232"/>
          </a:xfr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91000">
                <a:schemeClr val="accent1">
                  <a:lumMod val="45000"/>
                  <a:lumOff val="55000"/>
                </a:schemeClr>
              </a:gs>
              <a:gs pos="100000">
                <a:schemeClr val="accent2">
                  <a:lumMod val="75000"/>
                </a:schemeClr>
              </a:gs>
            </a:gsLst>
            <a:lin ang="5400000" scaled="1"/>
          </a:gradFill>
        </p:spPr>
        <p:txBody>
          <a:bodyPr/>
          <a:lstStyle/>
          <a:p>
            <a:pPr eaLnBrk="1" hangingPunct="1">
              <a:buSzPct val="179000"/>
              <a:buFont typeface="Wingdings" panose="05000000000000000000" pitchFamily="2" charset="2"/>
              <a:buChar char="§"/>
            </a:pPr>
            <a:r>
              <a:rPr lang="sk-SK" altLang="sk-SK" sz="2400" b="1" dirty="0"/>
              <a:t>c) </a:t>
            </a:r>
            <a:r>
              <a:rPr lang="sk-SK" altLang="sk-SK" sz="2400" dirty="0"/>
              <a:t>určovanie mediánu </a:t>
            </a:r>
            <a:r>
              <a:rPr lang="sk-SK" altLang="sk-SK" sz="2400" dirty="0">
                <a:solidFill>
                  <a:srgbClr val="C00000"/>
                </a:solidFill>
              </a:rPr>
              <a:t>pri intervalovom rozdelení početností</a:t>
            </a:r>
          </a:p>
          <a:p>
            <a:pPr marL="609600" indent="-609600" eaLnBrk="1" hangingPunct="1">
              <a:buFontTx/>
              <a:buChar char="-"/>
            </a:pPr>
            <a:r>
              <a:rPr lang="sk-SK" altLang="sk-SK" sz="2400" dirty="0"/>
              <a:t>dá sa určiť len </a:t>
            </a:r>
            <a:r>
              <a:rPr lang="sk-SK" altLang="sk-SK" sz="2400" dirty="0" err="1"/>
              <a:t>mediánový</a:t>
            </a:r>
            <a:r>
              <a:rPr lang="sk-SK" altLang="sk-SK" sz="2400" dirty="0"/>
              <a:t> interval, do ktorého medián patrí. </a:t>
            </a:r>
          </a:p>
          <a:p>
            <a:pPr marL="609600" indent="-609600" eaLnBrk="1" hangingPunct="1">
              <a:buFontTx/>
              <a:buChar char="-"/>
            </a:pPr>
            <a:r>
              <a:rPr lang="sk-SK" altLang="sk-SK" sz="2400" dirty="0"/>
              <a:t>v rámci tohto intervalu potom medián určíme približne interpoláciou na základe absolútnych početností</a:t>
            </a:r>
          </a:p>
          <a:p>
            <a:pPr marL="609600" indent="-609600" eaLnBrk="1" hangingPunct="1">
              <a:buFontTx/>
              <a:buNone/>
            </a:pPr>
            <a:endParaRPr lang="sk-SK" altLang="sk-SK" sz="2400" dirty="0"/>
          </a:p>
          <a:p>
            <a:pPr marL="609600" indent="-609600" eaLnBrk="1" hangingPunct="1">
              <a:buFontTx/>
              <a:buNone/>
            </a:pPr>
            <a:r>
              <a:rPr lang="sk-SK" altLang="sk-SK" sz="2400" i="1" dirty="0">
                <a:solidFill>
                  <a:srgbClr val="07080F"/>
                </a:solidFill>
              </a:rPr>
              <a:t>a   </a:t>
            </a:r>
            <a:r>
              <a:rPr lang="sk-SK" altLang="sk-SK" sz="2400" dirty="0"/>
              <a:t>- </a:t>
            </a:r>
            <a:r>
              <a:rPr lang="sk-SK" altLang="sk-SK" sz="2000" dirty="0"/>
              <a:t>dolná hranica medián. intervalu</a:t>
            </a:r>
          </a:p>
          <a:p>
            <a:pPr marL="609600" indent="-609600" eaLnBrk="1" hangingPunct="1">
              <a:buFontTx/>
              <a:buNone/>
            </a:pPr>
            <a:r>
              <a:rPr lang="sk-SK" altLang="sk-SK" sz="2400" i="1" dirty="0">
                <a:solidFill>
                  <a:srgbClr val="07080F"/>
                </a:solidFill>
              </a:rPr>
              <a:t>h</a:t>
            </a:r>
            <a:r>
              <a:rPr lang="sk-SK" altLang="sk-SK" sz="2400" dirty="0">
                <a:solidFill>
                  <a:srgbClr val="07080F"/>
                </a:solidFill>
              </a:rPr>
              <a:t>   </a:t>
            </a:r>
            <a:r>
              <a:rPr lang="sk-SK" altLang="sk-SK" sz="2400" dirty="0"/>
              <a:t>-  </a:t>
            </a:r>
            <a:r>
              <a:rPr lang="sk-SK" altLang="sk-SK" sz="2000" dirty="0"/>
              <a:t>rozpätie medián. intervalu</a:t>
            </a:r>
          </a:p>
          <a:p>
            <a:pPr marL="609600" indent="-609600" eaLnBrk="1" hangingPunct="1">
              <a:buFontTx/>
              <a:buNone/>
            </a:pPr>
            <a:r>
              <a:rPr lang="sk-SK" altLang="sk-SK" sz="2400" dirty="0"/>
              <a:t>     - </a:t>
            </a:r>
            <a:r>
              <a:rPr lang="sk-SK" altLang="sk-SK" sz="2000" dirty="0"/>
              <a:t>početnosť medián. intervalu</a:t>
            </a:r>
          </a:p>
          <a:p>
            <a:pPr marL="609600" indent="-609600" eaLnBrk="1" hangingPunct="1">
              <a:buFontTx/>
              <a:buNone/>
            </a:pPr>
            <a:endParaRPr lang="sk-SK" altLang="sk-SK" sz="2400" dirty="0"/>
          </a:p>
          <a:p>
            <a:pPr marL="609600" indent="-609600" eaLnBrk="1" hangingPunct="1">
              <a:buFontTx/>
              <a:buNone/>
            </a:pPr>
            <a:r>
              <a:rPr lang="sk-SK" altLang="sk-SK" sz="2400" dirty="0"/>
              <a:t>      - </a:t>
            </a:r>
            <a:r>
              <a:rPr lang="sk-SK" altLang="sk-SK" sz="2000" dirty="0"/>
              <a:t>kumulatívna početnosť po </a:t>
            </a:r>
            <a:r>
              <a:rPr lang="sk-SK" altLang="sk-SK" sz="2000" dirty="0" err="1"/>
              <a:t>mediánový</a:t>
            </a:r>
            <a:r>
              <a:rPr lang="sk-SK" altLang="sk-SK" sz="2000" dirty="0"/>
              <a:t> interval</a:t>
            </a:r>
            <a:endParaRPr lang="sk-SK" altLang="sk-SK" sz="2400" dirty="0"/>
          </a:p>
          <a:p>
            <a:pPr marL="609600" indent="-609600" eaLnBrk="1" hangingPunct="1">
              <a:buFontTx/>
              <a:buNone/>
            </a:pPr>
            <a:endParaRPr lang="en-US" altLang="sk-SK" sz="2400" dirty="0"/>
          </a:p>
        </p:txBody>
      </p:sp>
      <p:sp>
        <p:nvSpPr>
          <p:cNvPr id="76802" name="Zástupný symbol čísla snímky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0A12F59C-5E9A-475B-94FC-71C2C974B131}" type="slidenum">
              <a:rPr lang="sk-SK" altLang="sk-SK" sz="1200" smtClean="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3</a:t>
            </a:fld>
            <a:endParaRPr lang="sk-SK" altLang="sk-SK" sz="1200">
              <a:latin typeface="Arial Black" panose="020B0A04020102020204" pitchFamily="34" charset="0"/>
            </a:endParaRPr>
          </a:p>
        </p:txBody>
      </p:sp>
      <p:graphicFrame>
        <p:nvGraphicFramePr>
          <p:cNvPr id="7680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9623971"/>
              </p:ext>
            </p:extLst>
          </p:nvPr>
        </p:nvGraphicFramePr>
        <p:xfrm>
          <a:off x="5148064" y="3573016"/>
          <a:ext cx="3340100" cy="154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33500" imgH="647700" progId="Equation.DSMT4">
                  <p:embed/>
                </p:oleObj>
              </mc:Choice>
              <mc:Fallback>
                <p:oleObj name="Equation" r:id="rId2" imgW="1333500" imgH="647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064" y="3573016"/>
                        <a:ext cx="3340100" cy="1541462"/>
                      </a:xfrm>
                      <a:prstGeom prst="rect">
                        <a:avLst/>
                      </a:prstGeom>
                      <a:gradFill>
                        <a:gsLst>
                          <a:gs pos="0">
                            <a:schemeClr val="accent1">
                              <a:lumMod val="5000"/>
                              <a:lumOff val="95000"/>
                            </a:schemeClr>
                          </a:gs>
                          <a:gs pos="74000">
                            <a:schemeClr val="accent1">
                              <a:lumMod val="45000"/>
                              <a:lumOff val="55000"/>
                            </a:schemeClr>
                          </a:gs>
                          <a:gs pos="95000">
                            <a:schemeClr val="accent1">
                              <a:lumMod val="45000"/>
                              <a:lumOff val="55000"/>
                            </a:schemeClr>
                          </a:gs>
                          <a:gs pos="100000">
                            <a:schemeClr val="accent2">
                              <a:lumMod val="75000"/>
                            </a:schemeClr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4637918"/>
              </p:ext>
            </p:extLst>
          </p:nvPr>
        </p:nvGraphicFramePr>
        <p:xfrm>
          <a:off x="251520" y="4151312"/>
          <a:ext cx="534987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7646" imgH="228402" progId="Equation.3">
                  <p:embed/>
                </p:oleObj>
              </mc:Choice>
              <mc:Fallback>
                <p:oleObj name="Equation" r:id="rId4" imgW="177646" imgH="228402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4151312"/>
                        <a:ext cx="534987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4335398"/>
              </p:ext>
            </p:extLst>
          </p:nvPr>
        </p:nvGraphicFramePr>
        <p:xfrm>
          <a:off x="178552" y="4951331"/>
          <a:ext cx="680921" cy="8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42751" imgH="431613" progId="Equation.3">
                  <p:embed/>
                </p:oleObj>
              </mc:Choice>
              <mc:Fallback>
                <p:oleObj name="Equation" r:id="rId6" imgW="342751" imgH="431613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552" y="4951331"/>
                        <a:ext cx="680921" cy="8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ADBBD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84" name="Rectangle 8"/>
          <p:cNvSpPr>
            <a:spLocks noGrp="1" noChangeArrowheads="1"/>
          </p:cNvSpPr>
          <p:nvPr>
            <p:ph type="title"/>
          </p:nvPr>
        </p:nvSpPr>
        <p:spPr>
          <a:xfrm>
            <a:off x="239713" y="77627"/>
            <a:ext cx="8711119" cy="781050"/>
          </a:xfr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rgbClr val="ADBBD9"/>
              </a:gs>
              <a:gs pos="91000">
                <a:schemeClr val="accent2">
                  <a:lumMod val="75000"/>
                </a:schemeClr>
              </a:gs>
              <a:gs pos="100000">
                <a:schemeClr val="accent2">
                  <a:lumMod val="75000"/>
                </a:schemeClr>
              </a:gs>
            </a:gsLst>
            <a:lin ang="5400000" scaled="1"/>
          </a:gradFill>
        </p:spPr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sk-SK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MEDIÁN</a:t>
            </a:r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39713" y="764705"/>
            <a:ext cx="8675687" cy="998476"/>
          </a:xfr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rgbClr val="ADBBD9"/>
              </a:gs>
              <a:gs pos="91000">
                <a:srgbClr val="ADBBD9"/>
              </a:gs>
              <a:gs pos="100000">
                <a:schemeClr val="accent2">
                  <a:lumMod val="75000"/>
                </a:schemeClr>
              </a:gs>
            </a:gsLst>
            <a:lin ang="5400000" scaled="1"/>
          </a:gradFill>
        </p:spPr>
        <p:txBody>
          <a:bodyPr/>
          <a:lstStyle/>
          <a:p>
            <a:pPr eaLnBrk="1" hangingPunct="1"/>
            <a:r>
              <a:rPr lang="sk-SK" altLang="en-US" sz="2800" dirty="0">
                <a:solidFill>
                  <a:schemeClr val="bg1"/>
                </a:solidFill>
              </a:rPr>
              <a:t>=&gt;Výpočet </a:t>
            </a:r>
            <a:r>
              <a:rPr lang="sk-SK" altLang="en-US" sz="2800" b="1" dirty="0">
                <a:solidFill>
                  <a:schemeClr val="bg1"/>
                </a:solidFill>
              </a:rPr>
              <a:t>mediánu</a:t>
            </a:r>
            <a:r>
              <a:rPr lang="sk-SK" altLang="en-US" sz="2800" dirty="0">
                <a:solidFill>
                  <a:schemeClr val="bg1"/>
                </a:solidFill>
              </a:rPr>
              <a:t> </a:t>
            </a:r>
            <a:r>
              <a:rPr lang="sk-SK" altLang="en-US" sz="2800" b="1" dirty="0">
                <a:solidFill>
                  <a:schemeClr val="bg1"/>
                </a:solidFill>
              </a:rPr>
              <a:t>z intervalového rozdelenia početnosti</a:t>
            </a:r>
          </a:p>
        </p:txBody>
      </p:sp>
      <p:sp>
        <p:nvSpPr>
          <p:cNvPr id="77828" name="Slide Number Placeholder 6"/>
          <p:cNvSpPr>
            <a:spLocks noGrp="1"/>
          </p:cNvSpPr>
          <p:nvPr>
            <p:ph type="sldNum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700"/>
              </a:spcBef>
              <a:buClr>
                <a:schemeClr val="accent1"/>
              </a:buClr>
              <a:buSzPct val="85000"/>
              <a:buFont typeface="Wingdings 3" panose="05040102010807070707" pitchFamily="18" charset="2"/>
              <a:buChar char=""/>
              <a:defRPr sz="2000">
                <a:solidFill>
                  <a:schemeClr val="tx1"/>
                </a:solidFill>
                <a:latin typeface="Gill Sans MT" panose="020B0502020104020203" pitchFamily="34" charset="-18"/>
              </a:defRPr>
            </a:lvl1pPr>
            <a:lvl2pPr marL="742950" indent="-285750">
              <a:spcBef>
                <a:spcPts val="700"/>
              </a:spcBef>
              <a:buClr>
                <a:schemeClr val="accent1"/>
              </a:buClr>
              <a:buSzPct val="85000"/>
              <a:buFont typeface="Wingdings 3" panose="05040102010807070707" pitchFamily="18" charset="2"/>
              <a:buChar char=""/>
              <a:defRPr sz="1600">
                <a:solidFill>
                  <a:schemeClr val="tx1"/>
                </a:solidFill>
                <a:latin typeface="Gill Sans MT" panose="020B0502020104020203" pitchFamily="34" charset="-18"/>
              </a:defRPr>
            </a:lvl2pPr>
            <a:lvl3pPr marL="1143000" indent="-228600">
              <a:spcBef>
                <a:spcPts val="700"/>
              </a:spcBef>
              <a:buClr>
                <a:schemeClr val="accent1"/>
              </a:buClr>
              <a:buSzPct val="85000"/>
              <a:buFont typeface="Wingdings 3" panose="05040102010807070707" pitchFamily="18" charset="2"/>
              <a:buChar char=""/>
              <a:defRPr sz="1400">
                <a:solidFill>
                  <a:schemeClr val="tx1"/>
                </a:solidFill>
                <a:latin typeface="Gill Sans MT" panose="020B0502020104020203" pitchFamily="34" charset="-18"/>
              </a:defRPr>
            </a:lvl3pPr>
            <a:lvl4pPr marL="1600200" indent="-228600">
              <a:spcBef>
                <a:spcPts val="700"/>
              </a:spcBef>
              <a:buClr>
                <a:schemeClr val="accent1"/>
              </a:buClr>
              <a:buSzPct val="85000"/>
              <a:buFont typeface="Wingdings 3" panose="05040102010807070707" pitchFamily="18" charset="2"/>
              <a:buChar char=""/>
              <a:defRPr sz="1400">
                <a:solidFill>
                  <a:schemeClr val="tx1"/>
                </a:solidFill>
                <a:latin typeface="Gill Sans MT" panose="020B0502020104020203" pitchFamily="34" charset="-18"/>
              </a:defRPr>
            </a:lvl4pPr>
            <a:lvl5pPr marL="2057400" indent="-228600">
              <a:spcBef>
                <a:spcPts val="700"/>
              </a:spcBef>
              <a:buClr>
                <a:schemeClr val="accent1"/>
              </a:buClr>
              <a:buSzPct val="85000"/>
              <a:buFont typeface="Wingdings 3" panose="05040102010807070707" pitchFamily="18" charset="2"/>
              <a:buChar char=""/>
              <a:defRPr sz="1400">
                <a:solidFill>
                  <a:schemeClr val="tx1"/>
                </a:solidFill>
                <a:latin typeface="Gill Sans MT" panose="020B0502020104020203" pitchFamily="34" charset="-18"/>
              </a:defRPr>
            </a:lvl5pPr>
            <a:lvl6pPr marL="2514600" indent="-228600" eaLnBrk="0" fontAlgn="base" hangingPunct="0">
              <a:spcBef>
                <a:spcPts val="7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Wingdings 3" panose="05040102010807070707" pitchFamily="18" charset="2"/>
              <a:buChar char=""/>
              <a:defRPr sz="1400">
                <a:solidFill>
                  <a:schemeClr val="tx1"/>
                </a:solidFill>
                <a:latin typeface="Gill Sans MT" panose="020B0502020104020203" pitchFamily="34" charset="-18"/>
              </a:defRPr>
            </a:lvl6pPr>
            <a:lvl7pPr marL="2971800" indent="-228600" eaLnBrk="0" fontAlgn="base" hangingPunct="0">
              <a:spcBef>
                <a:spcPts val="7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Wingdings 3" panose="05040102010807070707" pitchFamily="18" charset="2"/>
              <a:buChar char=""/>
              <a:defRPr sz="1400">
                <a:solidFill>
                  <a:schemeClr val="tx1"/>
                </a:solidFill>
                <a:latin typeface="Gill Sans MT" panose="020B0502020104020203" pitchFamily="34" charset="-18"/>
              </a:defRPr>
            </a:lvl7pPr>
            <a:lvl8pPr marL="3429000" indent="-228600" eaLnBrk="0" fontAlgn="base" hangingPunct="0">
              <a:spcBef>
                <a:spcPts val="7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Wingdings 3" panose="05040102010807070707" pitchFamily="18" charset="2"/>
              <a:buChar char=""/>
              <a:defRPr sz="1400">
                <a:solidFill>
                  <a:schemeClr val="tx1"/>
                </a:solidFill>
                <a:latin typeface="Gill Sans MT" panose="020B0502020104020203" pitchFamily="34" charset="-18"/>
              </a:defRPr>
            </a:lvl8pPr>
            <a:lvl9pPr marL="3886200" indent="-228600" eaLnBrk="0" fontAlgn="base" hangingPunct="0">
              <a:spcBef>
                <a:spcPts val="7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Wingdings 3" panose="05040102010807070707" pitchFamily="18" charset="2"/>
              <a:buChar char=""/>
              <a:defRPr sz="1400">
                <a:solidFill>
                  <a:schemeClr val="tx1"/>
                </a:solidFill>
                <a:latin typeface="Gill Sans MT" panose="020B0502020104020203" pitchFamily="34" charset="-18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2536ECF7-AA2A-4518-A14E-FCCBB0BB8D82}" type="slidenum">
              <a:rPr lang="en-GB" altLang="en-US" sz="1100" smtClean="0">
                <a:solidFill>
                  <a:srgbClr val="4D4D4D"/>
                </a:solidFill>
                <a:latin typeface="Tahoma" panose="020B060403050404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4</a:t>
            </a:fld>
            <a:endParaRPr lang="en-GB" altLang="en-US" sz="1100">
              <a:solidFill>
                <a:srgbClr val="4D4D4D"/>
              </a:solidFill>
              <a:latin typeface="Tahoma" panose="020B0604030504040204" pitchFamily="34" charset="0"/>
            </a:endParaRPr>
          </a:p>
        </p:txBody>
      </p:sp>
      <p:graphicFrame>
        <p:nvGraphicFramePr>
          <p:cNvPr id="7782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979180"/>
              </p:ext>
            </p:extLst>
          </p:nvPr>
        </p:nvGraphicFramePr>
        <p:xfrm>
          <a:off x="5192230" y="3583911"/>
          <a:ext cx="2209800" cy="172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r:id="rId2" imgW="1257300" imgH="981075" progId="Excel.Sheet.8">
                  <p:embed/>
                </p:oleObj>
              </mc:Choice>
              <mc:Fallback>
                <p:oleObj name="Worksheet" r:id="rId2" imgW="1257300" imgH="981075" progId="Excel.Sheet.8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2230" y="3583911"/>
                        <a:ext cx="2209800" cy="1724025"/>
                      </a:xfrm>
                      <a:prstGeom prst="rect">
                        <a:avLst/>
                      </a:prstGeom>
                      <a:gradFill>
                        <a:gsLst>
                          <a:gs pos="21000">
                            <a:schemeClr val="accent1">
                              <a:lumMod val="5000"/>
                              <a:lumOff val="95000"/>
                            </a:schemeClr>
                          </a:gs>
                          <a:gs pos="99000">
                            <a:srgbClr val="9999FF"/>
                          </a:gs>
                          <a:gs pos="100000">
                            <a:schemeClr val="accent2">
                              <a:lumMod val="75000"/>
                            </a:schemeClr>
                          </a:gs>
                          <a:gs pos="100000">
                            <a:schemeClr val="accent2">
                              <a:lumMod val="75000"/>
                            </a:schemeClr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0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9132067"/>
              </p:ext>
            </p:extLst>
          </p:nvPr>
        </p:nvGraphicFramePr>
        <p:xfrm>
          <a:off x="899592" y="5056055"/>
          <a:ext cx="26670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r:id="rId4" imgW="1228835" imgH="171450" progId="Excel.Sheet.8">
                  <p:embed/>
                </p:oleObj>
              </mc:Choice>
              <mc:Fallback>
                <p:oleObj name="Worksheet" r:id="rId4" imgW="1228835" imgH="171450" progId="Excel.Sheet.8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5056055"/>
                        <a:ext cx="2667000" cy="371475"/>
                      </a:xfrm>
                      <a:prstGeom prst="rect">
                        <a:avLst/>
                      </a:prstGeom>
                      <a:gradFill>
                        <a:gsLst>
                          <a:gs pos="0">
                            <a:schemeClr val="accent1">
                              <a:lumMod val="5000"/>
                              <a:lumOff val="95000"/>
                            </a:schemeClr>
                          </a:gs>
                          <a:gs pos="74000">
                            <a:srgbClr val="ADBBD9"/>
                          </a:gs>
                          <a:gs pos="91000">
                            <a:srgbClr val="ADBBD9"/>
                          </a:gs>
                          <a:gs pos="100000">
                            <a:schemeClr val="accent2">
                              <a:lumMod val="50000"/>
                            </a:schemeClr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31" name="Text Box 12"/>
          <p:cNvSpPr txBox="1">
            <a:spLocks noChangeArrowheads="1"/>
          </p:cNvSpPr>
          <p:nvPr/>
        </p:nvSpPr>
        <p:spPr bwMode="auto">
          <a:xfrm>
            <a:off x="5555" y="5544012"/>
            <a:ext cx="9144001" cy="1384995"/>
          </a:xfrm>
          <a:prstGeom prst="rect">
            <a:avLst/>
          </a:prstGeom>
          <a:gradFill>
            <a:gsLst>
              <a:gs pos="61000">
                <a:schemeClr val="accent1">
                  <a:lumMod val="5000"/>
                  <a:lumOff val="95000"/>
                </a:schemeClr>
              </a:gs>
              <a:gs pos="95000">
                <a:srgbClr val="9999FF"/>
              </a:gs>
              <a:gs pos="95000">
                <a:schemeClr val="accent2">
                  <a:lumMod val="75000"/>
                </a:schemeClr>
              </a:gs>
              <a:gs pos="100000">
                <a:schemeClr val="accent2">
                  <a:lumMod val="75000"/>
                </a:schemeClr>
              </a:gs>
            </a:gsLst>
            <a:lin ang="5400000" scaled="1"/>
          </a:gradFill>
          <a:ln>
            <a:noFill/>
          </a:ln>
          <a:effectLst/>
        </p:spPr>
        <p:txBody>
          <a:bodyPr>
            <a:spAutoFit/>
          </a:bodyPr>
          <a:lstStyle>
            <a:lvl1pPr>
              <a:spcBef>
                <a:spcPts val="700"/>
              </a:spcBef>
              <a:buClr>
                <a:schemeClr val="accent1"/>
              </a:buClr>
              <a:buSzPct val="85000"/>
              <a:buFont typeface="Wingdings 3" panose="05040102010807070707" pitchFamily="18" charset="2"/>
              <a:buChar char=""/>
              <a:defRPr sz="2000">
                <a:solidFill>
                  <a:schemeClr val="tx1"/>
                </a:solidFill>
                <a:latin typeface="Gill Sans MT" panose="020B0502020104020203" pitchFamily="34" charset="-18"/>
              </a:defRPr>
            </a:lvl1pPr>
            <a:lvl2pPr marL="742950" indent="-285750">
              <a:spcBef>
                <a:spcPts val="700"/>
              </a:spcBef>
              <a:buClr>
                <a:schemeClr val="accent1"/>
              </a:buClr>
              <a:buSzPct val="85000"/>
              <a:buFont typeface="Wingdings 3" panose="05040102010807070707" pitchFamily="18" charset="2"/>
              <a:buChar char=""/>
              <a:defRPr sz="1600">
                <a:solidFill>
                  <a:schemeClr val="tx1"/>
                </a:solidFill>
                <a:latin typeface="Gill Sans MT" panose="020B0502020104020203" pitchFamily="34" charset="-18"/>
              </a:defRPr>
            </a:lvl2pPr>
            <a:lvl3pPr marL="1143000" indent="-228600">
              <a:spcBef>
                <a:spcPts val="700"/>
              </a:spcBef>
              <a:buClr>
                <a:schemeClr val="accent1"/>
              </a:buClr>
              <a:buSzPct val="85000"/>
              <a:buFont typeface="Wingdings 3" panose="05040102010807070707" pitchFamily="18" charset="2"/>
              <a:buChar char=""/>
              <a:defRPr sz="1400">
                <a:solidFill>
                  <a:schemeClr val="tx1"/>
                </a:solidFill>
                <a:latin typeface="Gill Sans MT" panose="020B0502020104020203" pitchFamily="34" charset="-18"/>
              </a:defRPr>
            </a:lvl3pPr>
            <a:lvl4pPr marL="1600200" indent="-228600">
              <a:spcBef>
                <a:spcPts val="700"/>
              </a:spcBef>
              <a:buClr>
                <a:schemeClr val="accent1"/>
              </a:buClr>
              <a:buSzPct val="85000"/>
              <a:buFont typeface="Wingdings 3" panose="05040102010807070707" pitchFamily="18" charset="2"/>
              <a:buChar char=""/>
              <a:defRPr sz="1400">
                <a:solidFill>
                  <a:schemeClr val="tx1"/>
                </a:solidFill>
                <a:latin typeface="Gill Sans MT" panose="020B0502020104020203" pitchFamily="34" charset="-18"/>
              </a:defRPr>
            </a:lvl4pPr>
            <a:lvl5pPr marL="2057400" indent="-228600">
              <a:spcBef>
                <a:spcPts val="700"/>
              </a:spcBef>
              <a:buClr>
                <a:schemeClr val="accent1"/>
              </a:buClr>
              <a:buSzPct val="85000"/>
              <a:buFont typeface="Wingdings 3" panose="05040102010807070707" pitchFamily="18" charset="2"/>
              <a:buChar char=""/>
              <a:defRPr sz="1400">
                <a:solidFill>
                  <a:schemeClr val="tx1"/>
                </a:solidFill>
                <a:latin typeface="Gill Sans MT" panose="020B0502020104020203" pitchFamily="34" charset="-18"/>
              </a:defRPr>
            </a:lvl5pPr>
            <a:lvl6pPr marL="2514600" indent="-228600" eaLnBrk="0" fontAlgn="base" hangingPunct="0">
              <a:spcBef>
                <a:spcPts val="7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Wingdings 3" panose="05040102010807070707" pitchFamily="18" charset="2"/>
              <a:buChar char=""/>
              <a:defRPr sz="1400">
                <a:solidFill>
                  <a:schemeClr val="tx1"/>
                </a:solidFill>
                <a:latin typeface="Gill Sans MT" panose="020B0502020104020203" pitchFamily="34" charset="-18"/>
              </a:defRPr>
            </a:lvl6pPr>
            <a:lvl7pPr marL="2971800" indent="-228600" eaLnBrk="0" fontAlgn="base" hangingPunct="0">
              <a:spcBef>
                <a:spcPts val="7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Wingdings 3" panose="05040102010807070707" pitchFamily="18" charset="2"/>
              <a:buChar char=""/>
              <a:defRPr sz="1400">
                <a:solidFill>
                  <a:schemeClr val="tx1"/>
                </a:solidFill>
                <a:latin typeface="Gill Sans MT" panose="020B0502020104020203" pitchFamily="34" charset="-18"/>
              </a:defRPr>
            </a:lvl7pPr>
            <a:lvl8pPr marL="3429000" indent="-228600" eaLnBrk="0" fontAlgn="base" hangingPunct="0">
              <a:spcBef>
                <a:spcPts val="7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Wingdings 3" panose="05040102010807070707" pitchFamily="18" charset="2"/>
              <a:buChar char=""/>
              <a:defRPr sz="1400">
                <a:solidFill>
                  <a:schemeClr val="tx1"/>
                </a:solidFill>
                <a:latin typeface="Gill Sans MT" panose="020B0502020104020203" pitchFamily="34" charset="-18"/>
              </a:defRPr>
            </a:lvl8pPr>
            <a:lvl9pPr marL="3886200" indent="-228600" eaLnBrk="0" fontAlgn="base" hangingPunct="0">
              <a:spcBef>
                <a:spcPts val="7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Wingdings 3" panose="05040102010807070707" pitchFamily="18" charset="2"/>
              <a:buChar char=""/>
              <a:defRPr sz="1400">
                <a:solidFill>
                  <a:schemeClr val="tx1"/>
                </a:solidFill>
                <a:latin typeface="Gill Sans MT" panose="020B0502020104020203" pitchFamily="34" charset="-18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sk-SK" altLang="en-US" dirty="0">
                <a:solidFill>
                  <a:schemeClr val="bg1"/>
                </a:solidFill>
                <a:latin typeface="Tahoma" panose="020B0604030504040204" pitchFamily="34" charset="0"/>
              </a:rPr>
              <a:t>Prostredný čistý disponibilný príjem na 1 člena domácností je 689 €, čo znamená,  že 50% členov domácností má čistý </a:t>
            </a:r>
            <a:r>
              <a:rPr kumimoji="1" lang="sk-SK" altLang="en-US" dirty="0" err="1">
                <a:solidFill>
                  <a:schemeClr val="bg1"/>
                </a:solidFill>
                <a:latin typeface="Tahoma" panose="020B0604030504040204" pitchFamily="34" charset="0"/>
              </a:rPr>
              <a:t>dispon</a:t>
            </a:r>
            <a:r>
              <a:rPr kumimoji="1" lang="sk-SK" altLang="en-US" dirty="0">
                <a:solidFill>
                  <a:schemeClr val="bg1"/>
                </a:solidFill>
                <a:latin typeface="Tahoma" panose="020B0604030504040204" pitchFamily="34" charset="0"/>
              </a:rPr>
              <a:t>. príjem vyšší a 50% členov domácností nižší ako 689 €</a:t>
            </a:r>
            <a:r>
              <a:rPr kumimoji="1" lang="sk-SK" altLang="en-US" sz="2400" dirty="0">
                <a:solidFill>
                  <a:schemeClr val="bg1"/>
                </a:solidFill>
                <a:latin typeface="Tahoma" panose="020B0604030504040204" pitchFamily="34" charset="0"/>
              </a:rPr>
              <a:t>. </a:t>
            </a:r>
            <a:r>
              <a:rPr kumimoji="1" lang="sk-SK" altLang="en-US" sz="1800" dirty="0">
                <a:solidFill>
                  <a:schemeClr val="accent2">
                    <a:lumMod val="75000"/>
                  </a:schemeClr>
                </a:solidFill>
                <a:latin typeface="Tahoma" panose="020B0604030504040204" pitchFamily="34" charset="0"/>
              </a:rPr>
              <a:t>Priemerný čistý disponibilný príjem bol </a:t>
            </a:r>
            <a:r>
              <a:rPr lang="sk-SK" altLang="sk-SK" sz="1800" dirty="0">
                <a:solidFill>
                  <a:schemeClr val="accent2">
                    <a:lumMod val="75000"/>
                  </a:schemeClr>
                </a:solidFill>
              </a:rPr>
              <a:t>658,5 eur. </a:t>
            </a:r>
            <a:r>
              <a:rPr lang="sk-SK" altLang="sk-SK" dirty="0">
                <a:solidFill>
                  <a:schemeClr val="accent2">
                    <a:lumMod val="75000"/>
                  </a:schemeClr>
                </a:solidFill>
              </a:rPr>
              <a:t>=&gt; priemer &lt; medián, leží vľavo od mediánu.</a:t>
            </a:r>
            <a:endParaRPr kumimoji="1" lang="sk-SK" altLang="en-US" sz="1800" dirty="0">
              <a:solidFill>
                <a:schemeClr val="accent2">
                  <a:lumMod val="75000"/>
                </a:schemeClr>
              </a:solidFill>
              <a:latin typeface="Tahoma" panose="020B0604030504040204" pitchFamily="34" charset="0"/>
            </a:endParaRPr>
          </a:p>
        </p:txBody>
      </p:sp>
      <p:graphicFrame>
        <p:nvGraphicFramePr>
          <p:cNvPr id="7783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9270761"/>
              </p:ext>
            </p:extLst>
          </p:nvPr>
        </p:nvGraphicFramePr>
        <p:xfrm>
          <a:off x="5064480" y="1793539"/>
          <a:ext cx="3174131" cy="16320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85900" imgH="647700" progId="Equation.3">
                  <p:embed/>
                </p:oleObj>
              </mc:Choice>
              <mc:Fallback>
                <p:oleObj name="Equation" r:id="rId6" imgW="1485900" imgH="6477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4480" y="1793539"/>
                        <a:ext cx="3174131" cy="1632049"/>
                      </a:xfrm>
                      <a:prstGeom prst="rect">
                        <a:avLst/>
                      </a:prstGeom>
                      <a:gradFill>
                        <a:gsLst>
                          <a:gs pos="0">
                            <a:schemeClr val="accent1">
                              <a:lumMod val="5000"/>
                              <a:lumOff val="95000"/>
                            </a:schemeClr>
                          </a:gs>
                          <a:gs pos="100000">
                            <a:srgbClr val="9999FF"/>
                          </a:gs>
                          <a:gs pos="59000">
                            <a:srgbClr val="D5BDD0"/>
                          </a:gs>
                          <a:gs pos="100000">
                            <a:srgbClr val="9999FF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7833" name="Picture 10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39552" y="1872719"/>
            <a:ext cx="3744416" cy="3066855"/>
          </a:xfr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rgbClr val="ADBBD9"/>
              </a:gs>
              <a:gs pos="91000">
                <a:srgbClr val="9999FF"/>
              </a:gs>
              <a:gs pos="100000">
                <a:srgbClr val="9999FF"/>
              </a:gs>
            </a:gsLst>
            <a:lin ang="5400000" scaled="1"/>
          </a:gradFill>
        </p:spPr>
      </p:pic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57" name="Rectangle 13"/>
          <p:cNvSpPr>
            <a:spLocks noGrp="1" noChangeArrowheads="1"/>
          </p:cNvSpPr>
          <p:nvPr>
            <p:ph type="title"/>
          </p:nvPr>
        </p:nvSpPr>
        <p:spPr>
          <a:xfrm>
            <a:off x="537072" y="264761"/>
            <a:ext cx="8229600" cy="676935"/>
          </a:xfr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91000">
                <a:schemeClr val="accent1">
                  <a:lumMod val="45000"/>
                  <a:lumOff val="55000"/>
                </a:schemeClr>
              </a:gs>
              <a:gs pos="100000">
                <a:schemeClr val="accent2">
                  <a:lumMod val="75000"/>
                </a:schemeClr>
              </a:gs>
            </a:gsLst>
            <a:lin ang="5400000" scaled="1"/>
          </a:gradFill>
          <a:effectLst>
            <a:outerShdw dist="35921" dir="2700000" algn="ctr" rotWithShape="0">
              <a:schemeClr val="bg2"/>
            </a:outerShdw>
          </a:effectLst>
        </p:spPr>
        <p:txBody>
          <a:bodyPr lIns="92075" tIns="46038" rIns="92075" bIns="46038" anchor="b"/>
          <a:lstStyle/>
          <a:p>
            <a:pPr eaLnBrk="1" hangingPunct="1">
              <a:defRPr/>
            </a:pPr>
            <a:r>
              <a:rPr lang="sk-SK" sz="36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MODUS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idx="1"/>
          </p:nvPr>
        </p:nvSpPr>
        <p:spPr>
          <a:xfrm>
            <a:off x="537072" y="1215674"/>
            <a:ext cx="8283400" cy="2597502"/>
          </a:xfr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91000">
                <a:schemeClr val="accent1">
                  <a:lumMod val="45000"/>
                  <a:lumOff val="55000"/>
                </a:schemeClr>
              </a:gs>
              <a:gs pos="100000">
                <a:schemeClr val="accent2">
                  <a:lumMod val="75000"/>
                </a:schemeClr>
              </a:gs>
            </a:gsLst>
            <a:lin ang="5400000" scaled="1"/>
          </a:gradFill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sk-SK" b="1" u="sng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Modus</a:t>
            </a:r>
            <a:r>
              <a:rPr lang="sk-SK" dirty="0"/>
              <a:t> -   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sk-SK" dirty="0"/>
              <a:t>- </a:t>
            </a:r>
            <a:r>
              <a:rPr lang="sk-SK" sz="2800" dirty="0"/>
              <a:t>najpočetnejšia alebo najčastejšie sa vyskytujúca hodnota v štatistickom súbore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sk-SK" sz="2800" dirty="0"/>
              <a:t>-  </a:t>
            </a:r>
            <a:r>
              <a:rPr lang="sk-SK" sz="2400" dirty="0"/>
              <a:t>je definovaný obvykle v jednovrcholových rozdeleniach početností</a:t>
            </a:r>
            <a:r>
              <a:rPr lang="sk-SK" sz="2800" dirty="0"/>
              <a:t> </a:t>
            </a:r>
            <a:endParaRPr lang="en-US" sz="2800" dirty="0"/>
          </a:p>
        </p:txBody>
      </p:sp>
      <p:sp>
        <p:nvSpPr>
          <p:cNvPr id="78850" name="Zástupný symbol čísla snímky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B26D81E6-1A6C-4DE7-85B8-902C22489DDD}" type="slidenum">
              <a:rPr lang="sk-SK" altLang="sk-SK" sz="1200" smtClean="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5</a:t>
            </a:fld>
            <a:endParaRPr lang="sk-SK" altLang="sk-SK" sz="1200">
              <a:latin typeface="Arial Black" panose="020B0A04020102020204" pitchFamily="34" charset="0"/>
            </a:endParaRPr>
          </a:p>
        </p:txBody>
      </p:sp>
      <p:graphicFrame>
        <p:nvGraphicFramePr>
          <p:cNvPr id="7885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1762192"/>
              </p:ext>
            </p:extLst>
          </p:nvPr>
        </p:nvGraphicFramePr>
        <p:xfrm>
          <a:off x="2339752" y="1215674"/>
          <a:ext cx="432048" cy="6040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6725" imgH="177415" progId="Equation.3">
                  <p:embed/>
                </p:oleObj>
              </mc:Choice>
              <mc:Fallback>
                <p:oleObj name="Equation" r:id="rId2" imgW="126725" imgH="177415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1215674"/>
                        <a:ext cx="432048" cy="6040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6144376"/>
              </p:ext>
            </p:extLst>
          </p:nvPr>
        </p:nvGraphicFramePr>
        <p:xfrm>
          <a:off x="6600825" y="4197350"/>
          <a:ext cx="1143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55138" imgH="177569" progId="Equation.3">
                  <p:embed/>
                </p:oleObj>
              </mc:Choice>
              <mc:Fallback>
                <p:oleObj name="Equation" r:id="rId4" imgW="355138" imgH="177569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0825" y="4197350"/>
                        <a:ext cx="1143000" cy="571500"/>
                      </a:xfrm>
                      <a:prstGeom prst="rect">
                        <a:avLst/>
                      </a:prstGeom>
                      <a:gradFill>
                        <a:gsLst>
                          <a:gs pos="0">
                            <a:schemeClr val="accent1">
                              <a:lumMod val="5000"/>
                              <a:lumOff val="95000"/>
                            </a:schemeClr>
                          </a:gs>
                          <a:gs pos="74000">
                            <a:schemeClr val="accent1">
                              <a:lumMod val="45000"/>
                              <a:lumOff val="55000"/>
                            </a:schemeClr>
                          </a:gs>
                          <a:gs pos="91000">
                            <a:schemeClr val="accent1">
                              <a:lumMod val="45000"/>
                              <a:lumOff val="55000"/>
                            </a:schemeClr>
                          </a:gs>
                          <a:gs pos="100000">
                            <a:schemeClr val="accent2">
                              <a:lumMod val="75000"/>
                            </a:schemeClr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1410861"/>
              </p:ext>
            </p:extLst>
          </p:nvPr>
        </p:nvGraphicFramePr>
        <p:xfrm>
          <a:off x="2916238" y="4240213"/>
          <a:ext cx="2971800" cy="209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r:id="rId6" imgW="1229026" imgH="866996" progId="Excel.Sheet.8">
                  <p:embed/>
                </p:oleObj>
              </mc:Choice>
              <mc:Fallback>
                <p:oleObj name="Worksheet" r:id="rId6" imgW="1229026" imgH="866996" progId="Excel.Sheet.8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4240213"/>
                        <a:ext cx="2971800" cy="2095500"/>
                      </a:xfrm>
                      <a:prstGeom prst="rect">
                        <a:avLst/>
                      </a:prstGeom>
                      <a:gradFill>
                        <a:gsLst>
                          <a:gs pos="0">
                            <a:schemeClr val="accent1">
                              <a:lumMod val="5000"/>
                              <a:lumOff val="95000"/>
                            </a:schemeClr>
                          </a:gs>
                          <a:gs pos="74000">
                            <a:schemeClr val="accent1">
                              <a:lumMod val="45000"/>
                              <a:lumOff val="55000"/>
                            </a:schemeClr>
                          </a:gs>
                          <a:gs pos="91000">
                            <a:schemeClr val="accent1">
                              <a:lumMod val="45000"/>
                              <a:lumOff val="55000"/>
                            </a:schemeClr>
                          </a:gs>
                          <a:gs pos="100000">
                            <a:schemeClr val="accent2">
                              <a:lumMod val="75000"/>
                            </a:schemeClr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55" name="Line 9"/>
          <p:cNvSpPr>
            <a:spLocks noChangeShapeType="1"/>
          </p:cNvSpPr>
          <p:nvPr/>
        </p:nvSpPr>
        <p:spPr bwMode="auto">
          <a:xfrm flipH="1">
            <a:off x="3787774" y="4509120"/>
            <a:ext cx="2765425" cy="783605"/>
          </a:xfrm>
          <a:prstGeom prst="line">
            <a:avLst/>
          </a:prstGeom>
          <a:noFill/>
          <a:ln w="22225" cap="sq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sk-SK"/>
          </a:p>
        </p:txBody>
      </p:sp>
      <p:sp>
        <p:nvSpPr>
          <p:cNvPr id="78856" name="Oval 12"/>
          <p:cNvSpPr>
            <a:spLocks noChangeArrowheads="1"/>
          </p:cNvSpPr>
          <p:nvPr/>
        </p:nvSpPr>
        <p:spPr bwMode="auto">
          <a:xfrm>
            <a:off x="3203575" y="5059363"/>
            <a:ext cx="762000" cy="457200"/>
          </a:xfrm>
          <a:prstGeom prst="ellipse">
            <a:avLst/>
          </a:prstGeom>
          <a:noFill/>
          <a:ln w="38100" cap="sq">
            <a:solidFill>
              <a:srgbClr val="FF66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sk-SK" altLang="sk-SK" sz="1800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2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229600" cy="883568"/>
          </a:xfr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93000">
                <a:srgbClr val="9999FF"/>
              </a:gs>
              <a:gs pos="65000">
                <a:srgbClr val="ADBBD9"/>
              </a:gs>
              <a:gs pos="100000">
                <a:schemeClr val="accent2">
                  <a:lumMod val="75000"/>
                </a:schemeClr>
              </a:gs>
            </a:gsLst>
            <a:lin ang="5400000" scaled="1"/>
          </a:gradFill>
          <a:effectLst>
            <a:outerShdw dist="35921" dir="2700000" algn="ctr" rotWithShape="0">
              <a:schemeClr val="bg2"/>
            </a:outerShdw>
          </a:effectLst>
        </p:spPr>
        <p:txBody>
          <a:bodyPr lIns="92075" tIns="46038" rIns="92075" bIns="46038" anchor="b"/>
          <a:lstStyle/>
          <a:p>
            <a:pPr eaLnBrk="1" hangingPunct="1">
              <a:defRPr/>
            </a:pPr>
            <a:r>
              <a:rPr lang="sk-SK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MODUS</a:t>
            </a:r>
          </a:p>
        </p:txBody>
      </p:sp>
      <p:sp>
        <p:nvSpPr>
          <p:cNvPr id="79875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709862"/>
            <a:ext cx="8062664" cy="3800351"/>
          </a:xfr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96000">
                <a:srgbClr val="9999FF"/>
              </a:gs>
              <a:gs pos="81000">
                <a:schemeClr val="accent2">
                  <a:lumMod val="40000"/>
                  <a:lumOff val="60000"/>
                </a:schemeClr>
              </a:gs>
              <a:gs pos="100000">
                <a:schemeClr val="accent2">
                  <a:lumMod val="75000"/>
                </a:schemeClr>
              </a:gs>
            </a:gsLst>
            <a:lin ang="5400000" scaled="1"/>
          </a:gradFill>
        </p:spPr>
        <p:txBody>
          <a:bodyPr/>
          <a:lstStyle/>
          <a:p>
            <a:pPr marL="609600" indent="-609600" eaLnBrk="1" hangingPunct="1">
              <a:lnSpc>
                <a:spcPct val="90000"/>
              </a:lnSpc>
              <a:buFont typeface="Wingdings" panose="05000000000000000000" pitchFamily="2" charset="2"/>
              <a:buAutoNum type="alphaLcParenR"/>
            </a:pPr>
            <a:r>
              <a:rPr lang="sk-SK" altLang="sk-SK" sz="2400" dirty="0"/>
              <a:t>bezprostredne sa dá určiť v štatistickom súbore, ak poznáme individuálne hodnoty znaku x a ich početnosti</a:t>
            </a:r>
          </a:p>
          <a:p>
            <a:pPr marL="0" indent="0" eaLnBrk="1" hangingPunct="1">
              <a:lnSpc>
                <a:spcPct val="90000"/>
              </a:lnSpc>
              <a:buNone/>
            </a:pPr>
            <a:endParaRPr lang="sk-SK" altLang="sk-SK" sz="2400" dirty="0"/>
          </a:p>
          <a:p>
            <a:pPr marL="609600" indent="-609600" eaLnBrk="1" hangingPunct="1">
              <a:lnSpc>
                <a:spcPct val="90000"/>
              </a:lnSpc>
              <a:buFont typeface="Wingdings" panose="05000000000000000000" pitchFamily="2" charset="2"/>
              <a:buAutoNum type="alphaLcParenR"/>
            </a:pPr>
            <a:r>
              <a:rPr lang="sk-SK" altLang="sk-SK" sz="2400" dirty="0"/>
              <a:t>v prípade </a:t>
            </a:r>
            <a:r>
              <a:rPr lang="sk-SK" altLang="sk-SK" sz="2400" dirty="0">
                <a:solidFill>
                  <a:srgbClr val="CC3300"/>
                </a:solidFill>
              </a:rPr>
              <a:t>intervalového rozdelenia početnosti</a:t>
            </a:r>
            <a:r>
              <a:rPr lang="sk-SK" altLang="sk-SK" sz="2400" dirty="0"/>
              <a:t> sa priamo určí iba </a:t>
            </a:r>
            <a:r>
              <a:rPr lang="sk-SK" altLang="sk-SK" sz="2400" dirty="0">
                <a:solidFill>
                  <a:srgbClr val="00B050"/>
                </a:solidFill>
              </a:rPr>
              <a:t>modálny interval</a:t>
            </a:r>
            <a:r>
              <a:rPr lang="sk-SK" altLang="sk-SK" sz="2400" dirty="0"/>
              <a:t>, t. j. interval s najväčšou početnosťou v štatistickom súbore. </a:t>
            </a:r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sk-SK" altLang="sk-SK" sz="2400" dirty="0"/>
              <a:t>       V rámci tohto intervalu sa modus určí nasledovne:</a:t>
            </a:r>
          </a:p>
          <a:p>
            <a:pPr marL="609600" indent="-609600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sk-SK" sz="2800" b="1" dirty="0"/>
          </a:p>
        </p:txBody>
      </p:sp>
      <p:sp>
        <p:nvSpPr>
          <p:cNvPr id="79874" name="Zástupný symbol čísla snímky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C9D7D7F6-C404-41F4-87FC-5C8CD864D70E}" type="slidenum">
              <a:rPr lang="sk-SK" altLang="sk-SK" sz="1200" smtClean="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6</a:t>
            </a:fld>
            <a:endParaRPr lang="sk-SK" altLang="sk-SK" sz="1200">
              <a:latin typeface="Arial Black" panose="020B0A04020102020204" pitchFamily="34" charset="0"/>
            </a:endParaRP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7" name="Rectangle 5"/>
          <p:cNvSpPr>
            <a:spLocks noGrp="1" noChangeArrowheads="1"/>
          </p:cNvSpPr>
          <p:nvPr>
            <p:ph type="title"/>
          </p:nvPr>
        </p:nvSpPr>
        <p:spPr>
          <a:xfrm>
            <a:off x="107504" y="404664"/>
            <a:ext cx="9036496" cy="862162"/>
          </a:xfr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96000">
                <a:srgbClr val="9999FF"/>
              </a:gs>
              <a:gs pos="81000">
                <a:schemeClr val="accent2">
                  <a:lumMod val="40000"/>
                  <a:lumOff val="60000"/>
                </a:schemeClr>
              </a:gs>
              <a:gs pos="100000">
                <a:schemeClr val="accent2">
                  <a:lumMod val="75000"/>
                </a:schemeClr>
              </a:gs>
            </a:gsLst>
            <a:lin ang="5400000" scaled="1"/>
          </a:gradFill>
          <a:effectLst>
            <a:outerShdw dist="35921" dir="2700000" algn="ctr" rotWithShape="0">
              <a:schemeClr val="bg2"/>
            </a:outerShdw>
          </a:effectLst>
        </p:spPr>
        <p:txBody>
          <a:bodyPr lIns="92075" tIns="46038" rIns="92075" bIns="46038" anchor="b"/>
          <a:lstStyle/>
          <a:p>
            <a:pPr eaLnBrk="1" hangingPunct="1">
              <a:defRPr/>
            </a:pPr>
            <a:r>
              <a:rPr lang="sk-SK" sz="40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MODUS </a:t>
            </a:r>
            <a:r>
              <a:rPr lang="sk-SK" sz="28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z intervalového rozdelenia početností </a:t>
            </a:r>
            <a:endParaRPr lang="sk-SK" sz="4000" b="1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81923" name="Rectangle 3"/>
          <p:cNvSpPr>
            <a:spLocks noGrp="1" noChangeArrowheads="1"/>
          </p:cNvSpPr>
          <p:nvPr>
            <p:ph idx="1"/>
          </p:nvPr>
        </p:nvSpPr>
        <p:spPr>
          <a:xfrm>
            <a:off x="467544" y="1556792"/>
            <a:ext cx="8568952" cy="4968552"/>
          </a:xfr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96000">
                <a:srgbClr val="9999FF"/>
              </a:gs>
              <a:gs pos="81000">
                <a:schemeClr val="accent2">
                  <a:lumMod val="40000"/>
                  <a:lumOff val="60000"/>
                </a:schemeClr>
              </a:gs>
              <a:gs pos="100000">
                <a:schemeClr val="accent2">
                  <a:lumMod val="75000"/>
                </a:schemeClr>
              </a:gs>
            </a:gsLst>
            <a:lin ang="5400000" scaled="1"/>
          </a:gradFill>
        </p:spPr>
        <p:txBody>
          <a:bodyPr/>
          <a:lstStyle/>
          <a:p>
            <a:pPr marL="0" indent="0" eaLnBrk="1" hangingPunct="1">
              <a:buNone/>
            </a:pPr>
            <a:r>
              <a:rPr lang="sk-SK" altLang="sk-SK" sz="2800" b="1" dirty="0"/>
              <a:t>b)</a:t>
            </a:r>
            <a:r>
              <a:rPr lang="sk-SK" altLang="sk-SK" sz="2800" dirty="0"/>
              <a:t> </a:t>
            </a:r>
            <a:r>
              <a:rPr lang="sk-SK" altLang="sk-SK" sz="2400" dirty="0"/>
              <a:t>Určujeme na základe vzťahu početností modálneho a priľahlých intervalov</a:t>
            </a:r>
            <a:endParaRPr lang="sk-SK" altLang="sk-SK" sz="2800" dirty="0"/>
          </a:p>
          <a:p>
            <a:pPr marL="609600" indent="-609600" eaLnBrk="1" hangingPunct="1">
              <a:buFont typeface="Wingdings" panose="05000000000000000000" pitchFamily="2" charset="2"/>
              <a:buNone/>
            </a:pPr>
            <a:r>
              <a:rPr lang="sk-SK" altLang="sk-SK" sz="2800" dirty="0"/>
              <a:t>					</a:t>
            </a:r>
            <a:r>
              <a:rPr lang="sk-SK" altLang="sk-SK" sz="2400" i="1" dirty="0"/>
              <a:t>a</a:t>
            </a:r>
            <a:r>
              <a:rPr lang="sk-SK" altLang="sk-SK" sz="2400" dirty="0"/>
              <a:t>  - </a:t>
            </a:r>
            <a:r>
              <a:rPr lang="sk-SK" altLang="sk-SK" sz="2000" dirty="0"/>
              <a:t>dolná hranica						        	        modálneho intervalu</a:t>
            </a:r>
          </a:p>
          <a:p>
            <a:pPr marL="609600" indent="-609600" eaLnBrk="1" hangingPunct="1">
              <a:buFont typeface="Wingdings" panose="05000000000000000000" pitchFamily="2" charset="2"/>
              <a:buNone/>
            </a:pPr>
            <a:r>
              <a:rPr lang="sk-SK" altLang="sk-SK" sz="2400" dirty="0"/>
              <a:t>					</a:t>
            </a:r>
            <a:r>
              <a:rPr lang="sk-SK" altLang="sk-SK" sz="2400" i="1" dirty="0"/>
              <a:t>h </a:t>
            </a:r>
            <a:r>
              <a:rPr lang="sk-SK" altLang="sk-SK" sz="2400" dirty="0"/>
              <a:t> - </a:t>
            </a:r>
            <a:r>
              <a:rPr lang="sk-SK" altLang="sk-SK" sz="2000" dirty="0"/>
              <a:t>rozpätie intervalu</a:t>
            </a:r>
            <a:endParaRPr lang="sk-SK" altLang="sk-SK" sz="2400" dirty="0"/>
          </a:p>
          <a:p>
            <a:pPr marL="609600" indent="-609600" eaLnBrk="1" hangingPunct="1">
              <a:buFont typeface="Wingdings" panose="05000000000000000000" pitchFamily="2" charset="2"/>
              <a:buNone/>
            </a:pPr>
            <a:endParaRPr lang="sk-SK" altLang="sk-SK" sz="2400" dirty="0"/>
          </a:p>
          <a:p>
            <a:pPr marL="609600" indent="-609600" eaLnBrk="1" hangingPunct="1">
              <a:buFont typeface="Wingdings" panose="05000000000000000000" pitchFamily="2" charset="2"/>
              <a:buNone/>
            </a:pPr>
            <a:r>
              <a:rPr lang="sk-SK" altLang="sk-SK" sz="2400" i="1" dirty="0"/>
              <a:t>d</a:t>
            </a:r>
            <a:r>
              <a:rPr lang="sk-SK" altLang="sk-SK" sz="2400" i="1" baseline="-25000" dirty="0"/>
              <a:t>0 </a:t>
            </a:r>
            <a:r>
              <a:rPr lang="sk-SK" altLang="sk-SK" sz="2400" dirty="0"/>
              <a:t>-  </a:t>
            </a:r>
            <a:r>
              <a:rPr lang="sk-SK" altLang="sk-SK" sz="2000" dirty="0"/>
              <a:t>rozdiel medzi početnosťou modálneho intervalu  a predchádzajúceho intervalu</a:t>
            </a:r>
          </a:p>
          <a:p>
            <a:pPr marL="609600" indent="-609600" eaLnBrk="1" hangingPunct="1">
              <a:buFont typeface="Wingdings" panose="05000000000000000000" pitchFamily="2" charset="2"/>
              <a:buNone/>
            </a:pPr>
            <a:r>
              <a:rPr lang="sk-SK" altLang="sk-SK" sz="2400" i="1" dirty="0"/>
              <a:t>d</a:t>
            </a:r>
            <a:r>
              <a:rPr lang="sk-SK" altLang="sk-SK" sz="2400" i="1" baseline="-25000" dirty="0"/>
              <a:t>1 </a:t>
            </a:r>
            <a:r>
              <a:rPr lang="sk-SK" altLang="sk-SK" sz="2400" dirty="0"/>
              <a:t>-  </a:t>
            </a:r>
            <a:r>
              <a:rPr lang="sk-SK" altLang="sk-SK" sz="2000" dirty="0"/>
              <a:t>rozdiel medzi početnosťou modálneho intervalu  a nasledujúceho intervalu</a:t>
            </a:r>
            <a:endParaRPr lang="en-US" altLang="sk-SK" sz="2400" dirty="0"/>
          </a:p>
        </p:txBody>
      </p:sp>
      <p:sp>
        <p:nvSpPr>
          <p:cNvPr id="81922" name="Zástupný symbol čísla snímky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90B79CFD-2E82-4FB2-9B00-EE0BD15D942C}" type="slidenum">
              <a:rPr lang="sk-SK" altLang="sk-SK" sz="1200" smtClean="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7</a:t>
            </a:fld>
            <a:endParaRPr lang="sk-SK" altLang="sk-SK" sz="1200">
              <a:latin typeface="Arial Black" panose="020B0A04020102020204" pitchFamily="34" charset="0"/>
            </a:endParaRPr>
          </a:p>
        </p:txBody>
      </p:sp>
      <p:graphicFrame>
        <p:nvGraphicFramePr>
          <p:cNvPr id="819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8593462"/>
              </p:ext>
            </p:extLst>
          </p:nvPr>
        </p:nvGraphicFramePr>
        <p:xfrm>
          <a:off x="1043608" y="2708530"/>
          <a:ext cx="2376264" cy="12982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28254" imgH="431613" progId="Equation.3">
                  <p:embed/>
                </p:oleObj>
              </mc:Choice>
              <mc:Fallback>
                <p:oleObj name="Equation" r:id="rId2" imgW="1028254" imgH="431613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2708530"/>
                        <a:ext cx="2376264" cy="1298281"/>
                      </a:xfrm>
                      <a:prstGeom prst="rect">
                        <a:avLst/>
                      </a:prstGeom>
                      <a:gradFill>
                        <a:gsLst>
                          <a:gs pos="0">
                            <a:schemeClr val="accent1">
                              <a:lumMod val="5000"/>
                              <a:lumOff val="95000"/>
                            </a:schemeClr>
                          </a:gs>
                          <a:gs pos="96000">
                            <a:srgbClr val="9999FF"/>
                          </a:gs>
                          <a:gs pos="81000">
                            <a:schemeClr val="accent2">
                              <a:lumMod val="40000"/>
                              <a:lumOff val="60000"/>
                            </a:schemeClr>
                          </a:gs>
                          <a:gs pos="100000">
                            <a:schemeClr val="accent2">
                              <a:lumMod val="75000"/>
                            </a:schemeClr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2" name="Rectangle 4"/>
          <p:cNvSpPr>
            <a:spLocks noGrp="1" noChangeArrowheads="1"/>
          </p:cNvSpPr>
          <p:nvPr>
            <p:ph type="title"/>
          </p:nvPr>
        </p:nvSpPr>
        <p:spPr>
          <a:xfrm>
            <a:off x="446476" y="225653"/>
            <a:ext cx="8447087" cy="594593"/>
          </a:xfr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96000">
                <a:srgbClr val="9999FF"/>
              </a:gs>
              <a:gs pos="81000">
                <a:schemeClr val="accent2">
                  <a:lumMod val="40000"/>
                  <a:lumOff val="60000"/>
                </a:schemeClr>
              </a:gs>
              <a:gs pos="100000">
                <a:schemeClr val="accent2">
                  <a:lumMod val="75000"/>
                </a:schemeClr>
              </a:gs>
            </a:gsLst>
            <a:lin ang="5400000" scaled="1"/>
          </a:gradFill>
        </p:spPr>
        <p:txBody>
          <a:bodyPr rtlCol="0">
            <a:noAutofit/>
          </a:bodyPr>
          <a:lstStyle/>
          <a:p>
            <a:pPr defTabSz="457207" eaLnBrk="1" fontAlgn="auto" hangingPunct="1">
              <a:spcAft>
                <a:spcPts val="0"/>
              </a:spcAft>
              <a:defRPr/>
            </a:pPr>
            <a:r>
              <a:rPr lang="sk-SK" sz="4000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MODUS</a:t>
            </a:r>
          </a:p>
        </p:txBody>
      </p:sp>
      <p:sp>
        <p:nvSpPr>
          <p:cNvPr id="82947" name="Rectangle 3"/>
          <p:cNvSpPr>
            <a:spLocks noGrp="1" noChangeArrowheads="1"/>
          </p:cNvSpPr>
          <p:nvPr>
            <p:ph idx="1"/>
          </p:nvPr>
        </p:nvSpPr>
        <p:spPr>
          <a:xfrm>
            <a:off x="537105" y="930798"/>
            <a:ext cx="8447087" cy="606124"/>
          </a:xfr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96000">
                <a:srgbClr val="9999FF"/>
              </a:gs>
              <a:gs pos="81000">
                <a:schemeClr val="accent2">
                  <a:lumMod val="40000"/>
                  <a:lumOff val="60000"/>
                </a:schemeClr>
              </a:gs>
              <a:gs pos="100000">
                <a:schemeClr val="accent2">
                  <a:lumMod val="75000"/>
                </a:schemeClr>
              </a:gs>
            </a:gsLst>
            <a:lin ang="5400000" scaled="1"/>
          </a:gradFill>
        </p:spPr>
        <p:txBody>
          <a:bodyPr/>
          <a:lstStyle/>
          <a:p>
            <a:pPr eaLnBrk="1" hangingPunct="1"/>
            <a:r>
              <a:rPr lang="sk-SK" altLang="en-US" sz="2400" b="1" dirty="0"/>
              <a:t>Výpočet v prípade intervalového rozdelenia početnosti</a:t>
            </a:r>
          </a:p>
        </p:txBody>
      </p:sp>
      <p:sp>
        <p:nvSpPr>
          <p:cNvPr id="82948" name="Slide Number Placeholder 4"/>
          <p:cNvSpPr>
            <a:spLocks noGrp="1"/>
          </p:cNvSpPr>
          <p:nvPr>
            <p:ph type="sldNum" sz="quarter" idx="11"/>
          </p:nvPr>
        </p:nvSpPr>
        <p:spPr bwMode="auto">
          <a:xfrm>
            <a:off x="0" y="6245225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algn="l">
              <a:spcBef>
                <a:spcPct val="0"/>
              </a:spcBef>
              <a:buClrTx/>
              <a:buSzTx/>
              <a:buFontTx/>
              <a:buNone/>
            </a:pPr>
            <a:fld id="{5756240E-569E-4516-8A63-4026DEE01DCC}" type="slidenum">
              <a:rPr lang="en-GB" altLang="en-US" sz="1100" smtClean="0">
                <a:solidFill>
                  <a:srgbClr val="4D4D4D"/>
                </a:solidFill>
                <a:latin typeface="Tahoma" panose="020B0604030504040204" pitchFamily="34" charset="0"/>
              </a:rPr>
              <a:pPr algn="l">
                <a:spcBef>
                  <a:spcPct val="0"/>
                </a:spcBef>
                <a:buClrTx/>
                <a:buSzTx/>
                <a:buFontTx/>
                <a:buNone/>
              </a:pPr>
              <a:t>28</a:t>
            </a:fld>
            <a:endParaRPr lang="en-GB" altLang="en-US" sz="1100">
              <a:solidFill>
                <a:srgbClr val="4D4D4D"/>
              </a:solidFill>
              <a:latin typeface="Tahoma" panose="020B0604030504040204" pitchFamily="34" charset="0"/>
            </a:endParaRPr>
          </a:p>
        </p:txBody>
      </p:sp>
      <p:graphicFrame>
        <p:nvGraphicFramePr>
          <p:cNvPr id="8294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3138114"/>
              </p:ext>
            </p:extLst>
          </p:nvPr>
        </p:nvGraphicFramePr>
        <p:xfrm>
          <a:off x="5461857" y="3341697"/>
          <a:ext cx="2351138" cy="14741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r:id="rId2" imgW="1257199" imgH="819180" progId="Excel.Sheet.8">
                  <p:embed/>
                </p:oleObj>
              </mc:Choice>
              <mc:Fallback>
                <p:oleObj name="Worksheet" r:id="rId2" imgW="1257199" imgH="819180" progId="Excel.Sheet.8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857" y="3341697"/>
                        <a:ext cx="2351138" cy="1474126"/>
                      </a:xfrm>
                      <a:prstGeom prst="rect">
                        <a:avLst/>
                      </a:prstGeom>
                      <a:gradFill>
                        <a:gsLst>
                          <a:gs pos="0">
                            <a:schemeClr val="accent1">
                              <a:lumMod val="5000"/>
                              <a:lumOff val="95000"/>
                            </a:schemeClr>
                          </a:gs>
                          <a:gs pos="96000">
                            <a:srgbClr val="9999FF"/>
                          </a:gs>
                          <a:gs pos="81000">
                            <a:schemeClr val="accent2">
                              <a:lumMod val="40000"/>
                              <a:lumOff val="60000"/>
                            </a:schemeClr>
                          </a:gs>
                          <a:gs pos="100000">
                            <a:schemeClr val="accent2">
                              <a:lumMod val="75000"/>
                            </a:schemeClr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50" name="Text Box 10"/>
          <p:cNvSpPr txBox="1">
            <a:spLocks noChangeArrowheads="1"/>
          </p:cNvSpPr>
          <p:nvPr/>
        </p:nvSpPr>
        <p:spPr bwMode="auto">
          <a:xfrm>
            <a:off x="92075" y="5336480"/>
            <a:ext cx="9051925" cy="1384995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96000">
                <a:srgbClr val="9999FF"/>
              </a:gs>
              <a:gs pos="81000">
                <a:schemeClr val="accent2">
                  <a:lumMod val="40000"/>
                  <a:lumOff val="60000"/>
                </a:schemeClr>
              </a:gs>
              <a:gs pos="100000">
                <a:schemeClr val="accent2">
                  <a:lumMod val="75000"/>
                </a:schemeClr>
              </a:gs>
            </a:gsLst>
            <a:lin ang="5400000" scaled="1"/>
          </a:gradFill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>
            <a:spAutoFit/>
          </a:bodyPr>
          <a:lstStyle>
            <a:lvl1pPr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kumimoji="1" lang="sk-SK" altLang="en-US" dirty="0">
                <a:solidFill>
                  <a:srgbClr val="000000"/>
                </a:solidFill>
                <a:latin typeface="Tahoma" panose="020B0604030504040204" pitchFamily="34" charset="0"/>
              </a:rPr>
              <a:t>Najčastejšie bol dosahovaný čistý disponibilný príjem na 1 člena </a:t>
            </a:r>
          </a:p>
          <a:p>
            <a:pPr eaLnBrk="1" hangingPunct="1">
              <a:spcBef>
                <a:spcPct val="0"/>
              </a:spcBef>
              <a:buClrTx/>
              <a:buSzTx/>
              <a:buNone/>
              <a:defRPr/>
            </a:pPr>
            <a:r>
              <a:rPr kumimoji="1" lang="sk-SK" altLang="en-US" dirty="0">
                <a:solidFill>
                  <a:srgbClr val="000000"/>
                </a:solidFill>
                <a:latin typeface="Tahoma" panose="020B0604030504040204" pitchFamily="34" charset="0"/>
              </a:rPr>
              <a:t>domácností </a:t>
            </a:r>
            <a:r>
              <a:rPr kumimoji="1" lang="sk-SK" altLang="en-US" dirty="0">
                <a:solidFill>
                  <a:srgbClr val="2AB455"/>
                </a:solidFill>
                <a:latin typeface="Tahoma" panose="020B0604030504040204" pitchFamily="34" charset="0"/>
              </a:rPr>
              <a:t>739 €</a:t>
            </a:r>
            <a:r>
              <a:rPr kumimoji="1" lang="sk-SK" altLang="en-US" dirty="0">
                <a:solidFill>
                  <a:srgbClr val="C00000"/>
                </a:solidFill>
                <a:latin typeface="Tahoma" panose="020B0604030504040204" pitchFamily="34" charset="0"/>
              </a:rPr>
              <a:t> </a:t>
            </a:r>
            <a:r>
              <a:rPr kumimoji="1" lang="sk-SK" altLang="en-US" dirty="0">
                <a:latin typeface="Tahoma" panose="020B0604030504040204" pitchFamily="34" charset="0"/>
              </a:rPr>
              <a:t>mesačne. </a:t>
            </a:r>
            <a:r>
              <a:rPr kumimoji="1" lang="sk-SK" altLang="en-US" dirty="0">
                <a:solidFill>
                  <a:schemeClr val="accent1">
                    <a:lumMod val="50000"/>
                  </a:schemeClr>
                </a:solidFill>
                <a:latin typeface="Tahoma" panose="020B0604030504040204" pitchFamily="34" charset="0"/>
              </a:rPr>
              <a:t>Priemerný čistý disponibilný príjem bol </a:t>
            </a:r>
            <a:r>
              <a:rPr lang="sk-SK" altLang="sk-SK" dirty="0">
                <a:solidFill>
                  <a:schemeClr val="accent1">
                    <a:lumMod val="50000"/>
                  </a:schemeClr>
                </a:solidFill>
              </a:rPr>
              <a:t>658,5</a:t>
            </a:r>
            <a:r>
              <a:rPr kumimoji="1" lang="sk-SK" altLang="en-US" sz="1800" dirty="0">
                <a:solidFill>
                  <a:schemeClr val="accent1">
                    <a:lumMod val="50000"/>
                  </a:schemeClr>
                </a:solidFill>
                <a:latin typeface="Tahoma" panose="020B0604030504040204" pitchFamily="34" charset="0"/>
              </a:rPr>
              <a:t>€ </a:t>
            </a:r>
            <a:r>
              <a:rPr lang="sk-SK" altLang="sk-SK" dirty="0">
                <a:solidFill>
                  <a:schemeClr val="accent1">
                    <a:lumMod val="50000"/>
                  </a:schemeClr>
                </a:solidFill>
              </a:rPr>
              <a:t>, medián bol 689</a:t>
            </a:r>
            <a:r>
              <a:rPr kumimoji="1" lang="sk-SK" altLang="en-US" sz="1800" dirty="0">
                <a:solidFill>
                  <a:schemeClr val="accent1">
                    <a:lumMod val="50000"/>
                  </a:schemeClr>
                </a:solidFill>
                <a:latin typeface="Tahoma" panose="020B0604030504040204" pitchFamily="34" charset="0"/>
              </a:rPr>
              <a:t>€</a:t>
            </a:r>
            <a:r>
              <a:rPr lang="sk-SK" altLang="sk-SK" dirty="0">
                <a:solidFill>
                  <a:schemeClr val="accent1">
                    <a:lumMod val="50000"/>
                  </a:schemeClr>
                </a:solidFill>
              </a:rPr>
              <a:t> =&gt; priemer &lt; medián&lt;modus , </a:t>
            </a:r>
          </a:p>
          <a:p>
            <a:pPr algn="ctr" eaLnBrk="1" hangingPunct="1">
              <a:spcBef>
                <a:spcPct val="0"/>
              </a:spcBef>
              <a:buClrTx/>
              <a:buSzTx/>
              <a:buNone/>
              <a:defRPr/>
            </a:pPr>
            <a:r>
              <a:rPr kumimoji="1" lang="sk-SK" altLang="sk-SK" dirty="0">
                <a:solidFill>
                  <a:schemeClr val="accent1">
                    <a:lumMod val="50000"/>
                  </a:schemeClr>
                </a:solidFill>
                <a:latin typeface="Tahoma" panose="020B0604030504040204" pitchFamily="34" charset="0"/>
              </a:rPr>
              <a:t>658,5</a:t>
            </a:r>
            <a:r>
              <a:rPr kumimoji="1" lang="sk-SK" altLang="en-US" dirty="0">
                <a:solidFill>
                  <a:schemeClr val="accent1">
                    <a:lumMod val="50000"/>
                  </a:schemeClr>
                </a:solidFill>
                <a:latin typeface="Tahoma" panose="020B0604030504040204" pitchFamily="34" charset="0"/>
              </a:rPr>
              <a:t>€ </a:t>
            </a:r>
            <a:r>
              <a:rPr kumimoji="1" lang="sk-SK" altLang="sk-SK" dirty="0">
                <a:solidFill>
                  <a:schemeClr val="accent1">
                    <a:lumMod val="50000"/>
                  </a:schemeClr>
                </a:solidFill>
                <a:latin typeface="Tahoma" panose="020B0604030504040204" pitchFamily="34" charset="0"/>
              </a:rPr>
              <a:t>&lt; 689</a:t>
            </a:r>
            <a:r>
              <a:rPr kumimoji="1" lang="sk-SK" altLang="en-US" dirty="0">
                <a:solidFill>
                  <a:schemeClr val="accent1">
                    <a:lumMod val="50000"/>
                  </a:schemeClr>
                </a:solidFill>
                <a:latin typeface="Tahoma" panose="020B0604030504040204" pitchFamily="34" charset="0"/>
              </a:rPr>
              <a:t>€</a:t>
            </a:r>
            <a:r>
              <a:rPr kumimoji="1" lang="sk-SK" altLang="en-US" sz="2400" dirty="0">
                <a:solidFill>
                  <a:schemeClr val="accent1">
                    <a:lumMod val="50000"/>
                  </a:schemeClr>
                </a:solidFill>
                <a:latin typeface="Tahoma" panose="020B0604030504040204" pitchFamily="34" charset="0"/>
              </a:rPr>
              <a:t>&lt;</a:t>
            </a:r>
            <a:r>
              <a:rPr kumimoji="1" lang="sk-SK" altLang="en-US" dirty="0">
                <a:solidFill>
                  <a:schemeClr val="accent1">
                    <a:lumMod val="50000"/>
                  </a:schemeClr>
                </a:solidFill>
                <a:latin typeface="Tahoma" panose="020B0604030504040204" pitchFamily="34" charset="0"/>
              </a:rPr>
              <a:t>739</a:t>
            </a:r>
            <a:r>
              <a:rPr kumimoji="1" lang="sk-SK" altLang="en-US" sz="1800" dirty="0">
                <a:solidFill>
                  <a:schemeClr val="accent1">
                    <a:lumMod val="50000"/>
                  </a:schemeClr>
                </a:solidFill>
                <a:latin typeface="Tahoma" panose="020B0604030504040204" pitchFamily="34" charset="0"/>
              </a:rPr>
              <a:t>€</a:t>
            </a:r>
            <a:endParaRPr kumimoji="1" lang="sk-SK" altLang="en-US" dirty="0">
              <a:solidFill>
                <a:schemeClr val="accent1">
                  <a:lumMod val="50000"/>
                </a:schemeClr>
              </a:solidFill>
              <a:latin typeface="Tahoma" panose="020B0604030504040204" pitchFamily="34" charset="0"/>
            </a:endParaRPr>
          </a:p>
        </p:txBody>
      </p:sp>
      <p:graphicFrame>
        <p:nvGraphicFramePr>
          <p:cNvPr id="82951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6631583"/>
              </p:ext>
            </p:extLst>
          </p:nvPr>
        </p:nvGraphicFramePr>
        <p:xfrm>
          <a:off x="5427960" y="1800850"/>
          <a:ext cx="2561677" cy="13991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28254" imgH="431613" progId="Equation.3">
                  <p:embed/>
                </p:oleObj>
              </mc:Choice>
              <mc:Fallback>
                <p:oleObj name="Equation" r:id="rId4" imgW="1028254" imgH="431613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7960" y="1800850"/>
                        <a:ext cx="2561677" cy="1399114"/>
                      </a:xfrm>
                      <a:prstGeom prst="rect">
                        <a:avLst/>
                      </a:prstGeom>
                      <a:gradFill>
                        <a:gsLst>
                          <a:gs pos="74000">
                            <a:schemeClr val="accent1">
                              <a:lumMod val="5000"/>
                              <a:lumOff val="95000"/>
                            </a:schemeClr>
                          </a:gs>
                          <a:gs pos="96000">
                            <a:srgbClr val="9999FF"/>
                          </a:gs>
                          <a:gs pos="93000">
                            <a:srgbClr val="92D050"/>
                          </a:gs>
                          <a:gs pos="100000">
                            <a:schemeClr val="accent2">
                              <a:lumMod val="75000"/>
                            </a:schemeClr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4963760"/>
              </p:ext>
            </p:extLst>
          </p:nvPr>
        </p:nvGraphicFramePr>
        <p:xfrm>
          <a:off x="796853" y="4868253"/>
          <a:ext cx="3973239" cy="3708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r:id="rId6" imgW="1838325" imgH="171450" progId="Excel.Sheet.8">
                  <p:embed/>
                </p:oleObj>
              </mc:Choice>
              <mc:Fallback>
                <p:oleObj name="Worksheet" r:id="rId6" imgW="1838325" imgH="171450" progId="Excel.Sheet.8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853" y="4868253"/>
                        <a:ext cx="3973239" cy="370858"/>
                      </a:xfrm>
                      <a:prstGeom prst="rect">
                        <a:avLst/>
                      </a:prstGeom>
                      <a:gradFill>
                        <a:gsLst>
                          <a:gs pos="0">
                            <a:schemeClr val="accent1">
                              <a:lumMod val="5000"/>
                              <a:lumOff val="95000"/>
                            </a:schemeClr>
                          </a:gs>
                          <a:gs pos="96000">
                            <a:srgbClr val="9999FF"/>
                          </a:gs>
                          <a:gs pos="81000">
                            <a:schemeClr val="accent2">
                              <a:lumMod val="40000"/>
                              <a:lumOff val="60000"/>
                            </a:schemeClr>
                          </a:gs>
                          <a:gs pos="100000">
                            <a:schemeClr val="accent2">
                              <a:lumMod val="75000"/>
                            </a:schemeClr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2953" name="Picture 10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9637" y="1541026"/>
            <a:ext cx="3708400" cy="3317875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96000">
                <a:srgbClr val="9999FF"/>
              </a:gs>
              <a:gs pos="89000">
                <a:schemeClr val="accent2">
                  <a:lumMod val="40000"/>
                  <a:lumOff val="60000"/>
                </a:schemeClr>
              </a:gs>
              <a:gs pos="100000">
                <a:schemeClr val="accent2">
                  <a:lumMod val="75000"/>
                </a:schemeClr>
              </a:gs>
            </a:gsLst>
            <a:lin ang="5400000" scaled="1"/>
          </a:gradFill>
          <a:ln>
            <a:noFill/>
          </a:ln>
        </p:spPr>
      </p:pic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2" name="Rectangle 5"/>
          <p:cNvSpPr>
            <a:spLocks noGrp="1" noChangeArrowheads="1"/>
          </p:cNvSpPr>
          <p:nvPr>
            <p:ph type="title"/>
          </p:nvPr>
        </p:nvSpPr>
        <p:spPr>
          <a:xfrm>
            <a:off x="457200" y="457201"/>
            <a:ext cx="8229600" cy="595536"/>
          </a:xfrm>
          <a:noFill/>
          <a:effectLst>
            <a:outerShdw dist="35921" dir="2700000" algn="ctr" rotWithShape="0">
              <a:schemeClr val="bg2"/>
            </a:outerShdw>
          </a:effectLst>
        </p:spPr>
        <p:txBody>
          <a:bodyPr lIns="92075" tIns="46038" rIns="92075" bIns="46038" anchor="b"/>
          <a:lstStyle/>
          <a:p>
            <a:pPr eaLnBrk="1" hangingPunct="1"/>
            <a:r>
              <a:rPr lang="sk-SK" altLang="sk-SK" sz="3200" b="1" dirty="0"/>
              <a:t>POROVNANIE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idx="1"/>
          </p:nvPr>
        </p:nvSpPr>
        <p:spPr>
          <a:xfrm>
            <a:off x="426051" y="941128"/>
            <a:ext cx="8473578" cy="3134611"/>
          </a:xfrm>
          <a:gradFill>
            <a:gsLst>
              <a:gs pos="44000">
                <a:schemeClr val="accent1">
                  <a:lumMod val="5000"/>
                  <a:lumOff val="95000"/>
                </a:schemeClr>
              </a:gs>
              <a:gs pos="99000">
                <a:srgbClr val="9999FF"/>
              </a:gs>
              <a:gs pos="100000">
                <a:schemeClr val="accent2">
                  <a:lumMod val="75000"/>
                </a:schemeClr>
              </a:gs>
              <a:gs pos="100000">
                <a:schemeClr val="accent2">
                  <a:lumMod val="75000"/>
                </a:schemeClr>
              </a:gs>
            </a:gsLst>
            <a:lin ang="5400000" scaled="1"/>
          </a:gradFill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sk-SK" sz="2000" u="sng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Vzájomná poloha modusu, mediánu a aritmetického priemeru v štatistickom súbore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sk-SK" sz="2000" dirty="0"/>
              <a:t>  - </a:t>
            </a:r>
            <a:r>
              <a:rPr lang="sk-SK" sz="2000" b="1" dirty="0"/>
              <a:t>symetrické rozdelenie </a:t>
            </a:r>
            <a:r>
              <a:rPr lang="sk-SK" sz="2000" dirty="0"/>
              <a:t>– ak priemer, modus a medián sú zhodné, resp. aspoň približne zhodné 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sk-SK" sz="2000" dirty="0"/>
              <a:t>  - </a:t>
            </a:r>
            <a:r>
              <a:rPr lang="sk-SK" sz="2000" b="1" dirty="0"/>
              <a:t>nesymetrické rozdelenie </a:t>
            </a:r>
            <a:r>
              <a:rPr lang="sk-SK" sz="2000" dirty="0"/>
              <a:t>– ak priemer, modus a medián sa líšia menej, alebo viac výrazne 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sk-SK" sz="2000" dirty="0"/>
              <a:t>V prípade intervalového rozdelenia čistého disponibilného príjmu na 1 člena domácností sme zistili nasledovné </a:t>
            </a:r>
            <a:r>
              <a:rPr lang="sk-SK" sz="2000" b="1" dirty="0"/>
              <a:t>charakteristiky polohy:	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sk-SK" sz="2000" b="1" dirty="0"/>
              <a:t>			</a:t>
            </a:r>
            <a:endParaRPr lang="en-US" sz="2000" b="1" dirty="0"/>
          </a:p>
        </p:txBody>
      </p:sp>
      <p:sp>
        <p:nvSpPr>
          <p:cNvPr id="83970" name="Zástupný symbol čísla snímky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792B1DB3-5767-45DA-9966-8399DC9AF6A8}" type="slidenum">
              <a:rPr lang="sk-SK" altLang="sk-SK" sz="1200" smtClean="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9</a:t>
            </a:fld>
            <a:endParaRPr lang="sk-SK" altLang="sk-SK" sz="1200">
              <a:latin typeface="Arial Black" panose="020B0A04020102020204" pitchFamily="34" charset="0"/>
            </a:endParaRPr>
          </a:p>
        </p:txBody>
      </p:sp>
      <p:sp>
        <p:nvSpPr>
          <p:cNvPr id="2" name="Obdĺžnik 1"/>
          <p:cNvSpPr/>
          <p:nvPr/>
        </p:nvSpPr>
        <p:spPr>
          <a:xfrm>
            <a:off x="457199" y="4084919"/>
            <a:ext cx="8513021" cy="646331"/>
          </a:xfrm>
          <a:prstGeom prst="rect">
            <a:avLst/>
          </a:prstGeom>
          <a:gradFill>
            <a:gsLst>
              <a:gs pos="44000">
                <a:schemeClr val="accent1">
                  <a:lumMod val="5000"/>
                  <a:lumOff val="95000"/>
                </a:schemeClr>
              </a:gs>
              <a:gs pos="99000">
                <a:srgbClr val="9999FF"/>
              </a:gs>
              <a:gs pos="100000">
                <a:schemeClr val="accent2">
                  <a:lumMod val="75000"/>
                </a:schemeClr>
              </a:gs>
              <a:gs pos="100000">
                <a:schemeClr val="accent2">
                  <a:lumMod val="75000"/>
                </a:schemeClr>
              </a:gs>
            </a:gsLst>
            <a:lin ang="5400000" scaled="1"/>
          </a:gradFill>
        </p:spPr>
        <p:txBody>
          <a:bodyPr wrap="square">
            <a:spAutoFit/>
          </a:bodyPr>
          <a:lstStyle/>
          <a:p>
            <a:r>
              <a:rPr lang="en-US" altLang="sk-SK" b="1" dirty="0"/>
              <a:t>Priemern</a:t>
            </a:r>
            <a:r>
              <a:rPr lang="sk-SK" altLang="sk-SK" b="1" dirty="0"/>
              <a:t>ý</a:t>
            </a:r>
            <a:r>
              <a:rPr lang="en-US" altLang="sk-SK" b="1" dirty="0"/>
              <a:t> </a:t>
            </a:r>
            <a:r>
              <a:rPr lang="sk-SK" altLang="sk-SK" b="1" dirty="0"/>
              <a:t>čistý disponibilný príjem na 1 člena domácnosti </a:t>
            </a:r>
            <a:r>
              <a:rPr lang="en-US" altLang="sk-SK" b="1" dirty="0"/>
              <a:t> predstavuje</a:t>
            </a:r>
            <a:r>
              <a:rPr lang="sk-SK" altLang="sk-SK" b="1" dirty="0"/>
              <a:t> 658,5 eur </a:t>
            </a:r>
            <a:endParaRPr lang="en-US" altLang="sk-SK" b="1" dirty="0"/>
          </a:p>
        </p:txBody>
      </p:sp>
      <p:sp>
        <p:nvSpPr>
          <p:cNvPr id="5" name="BlokTextu 4"/>
          <p:cNvSpPr txBox="1"/>
          <p:nvPr/>
        </p:nvSpPr>
        <p:spPr>
          <a:xfrm>
            <a:off x="432876" y="4767981"/>
            <a:ext cx="8466753" cy="646331"/>
          </a:xfrm>
          <a:prstGeom prst="rect">
            <a:avLst/>
          </a:prstGeom>
          <a:gradFill>
            <a:gsLst>
              <a:gs pos="44000">
                <a:schemeClr val="accent1">
                  <a:lumMod val="5000"/>
                  <a:lumOff val="95000"/>
                </a:schemeClr>
              </a:gs>
              <a:gs pos="99000">
                <a:srgbClr val="9999FF"/>
              </a:gs>
              <a:gs pos="100000">
                <a:schemeClr val="accent2">
                  <a:lumMod val="75000"/>
                </a:schemeClr>
              </a:gs>
              <a:gs pos="100000">
                <a:schemeClr val="accent2">
                  <a:lumMod val="75000"/>
                </a:schemeClr>
              </a:gs>
            </a:gsLst>
            <a:lin ang="5400000" scaled="1"/>
          </a:gradFill>
        </p:spPr>
        <p:txBody>
          <a:bodyPr wrap="square" rtlCol="0">
            <a:spAutoFit/>
          </a:bodyPr>
          <a:lstStyle/>
          <a:p>
            <a:r>
              <a:rPr lang="sk-SK" b="1" dirty="0"/>
              <a:t>Medián – prostredný čistý disponibilný príjem na 1 člena domácností predstavuje 689 eur </a:t>
            </a:r>
          </a:p>
        </p:txBody>
      </p:sp>
      <p:sp>
        <p:nvSpPr>
          <p:cNvPr id="7" name="BlokTextu 6"/>
          <p:cNvSpPr txBox="1"/>
          <p:nvPr/>
        </p:nvSpPr>
        <p:spPr>
          <a:xfrm>
            <a:off x="432876" y="5508190"/>
            <a:ext cx="8513020" cy="646331"/>
          </a:xfrm>
          <a:prstGeom prst="rect">
            <a:avLst/>
          </a:prstGeom>
          <a:gradFill>
            <a:gsLst>
              <a:gs pos="44000">
                <a:schemeClr val="accent1">
                  <a:lumMod val="5000"/>
                  <a:lumOff val="95000"/>
                </a:schemeClr>
              </a:gs>
              <a:gs pos="99000">
                <a:srgbClr val="9999FF"/>
              </a:gs>
              <a:gs pos="100000">
                <a:schemeClr val="accent2">
                  <a:lumMod val="75000"/>
                </a:schemeClr>
              </a:gs>
              <a:gs pos="100000">
                <a:schemeClr val="accent2">
                  <a:lumMod val="75000"/>
                </a:schemeClr>
              </a:gs>
            </a:gsLst>
            <a:lin ang="5400000" scaled="1"/>
          </a:gradFill>
        </p:spPr>
        <p:txBody>
          <a:bodyPr wrap="square" rtlCol="0">
            <a:spAutoFit/>
          </a:bodyPr>
          <a:lstStyle/>
          <a:p>
            <a:pPr eaLnBrk="1" hangingPunct="1">
              <a:defRPr/>
            </a:pPr>
            <a:r>
              <a:rPr lang="sk-SK" altLang="en-US" b="1" dirty="0"/>
              <a:t>Modus -</a:t>
            </a:r>
            <a:r>
              <a:rPr lang="sk-SK" altLang="en-US" dirty="0"/>
              <a:t> </a:t>
            </a:r>
            <a:r>
              <a:rPr lang="sk-SK" altLang="en-US" b="1" dirty="0"/>
              <a:t>najčastejšie</a:t>
            </a:r>
            <a:r>
              <a:rPr kumimoji="1" lang="sk-SK" altLang="en-US" b="1" dirty="0">
                <a:solidFill>
                  <a:srgbClr val="000000"/>
                </a:solidFill>
                <a:latin typeface="Tahoma" panose="020B0604030504040204" pitchFamily="34" charset="0"/>
              </a:rPr>
              <a:t> bol dosahovaný čistý disponibilný príjem na 1 člena </a:t>
            </a:r>
          </a:p>
          <a:p>
            <a:pPr eaLnBrk="1" hangingPunct="1">
              <a:defRPr/>
            </a:pPr>
            <a:r>
              <a:rPr kumimoji="1" lang="sk-SK" altLang="en-US" b="1" dirty="0">
                <a:solidFill>
                  <a:srgbClr val="000000"/>
                </a:solidFill>
                <a:latin typeface="Tahoma" panose="020B0604030504040204" pitchFamily="34" charset="0"/>
              </a:rPr>
              <a:t>domácností 739 € mesačne.</a:t>
            </a:r>
          </a:p>
        </p:txBody>
      </p:sp>
      <p:sp>
        <p:nvSpPr>
          <p:cNvPr id="3" name="BlokTextu 2"/>
          <p:cNvSpPr txBox="1"/>
          <p:nvPr/>
        </p:nvSpPr>
        <p:spPr>
          <a:xfrm>
            <a:off x="438102" y="6181415"/>
            <a:ext cx="6336704" cy="646331"/>
          </a:xfrm>
          <a:prstGeom prst="rect">
            <a:avLst/>
          </a:prstGeom>
          <a:gradFill>
            <a:gsLst>
              <a:gs pos="44000">
                <a:schemeClr val="accent1">
                  <a:lumMod val="5000"/>
                  <a:lumOff val="95000"/>
                </a:schemeClr>
              </a:gs>
              <a:gs pos="99000">
                <a:srgbClr val="9999FF"/>
              </a:gs>
              <a:gs pos="100000">
                <a:schemeClr val="accent2">
                  <a:lumMod val="75000"/>
                </a:schemeClr>
              </a:gs>
              <a:gs pos="100000">
                <a:schemeClr val="accent2">
                  <a:lumMod val="75000"/>
                </a:schemeClr>
              </a:gs>
            </a:gsLst>
            <a:lin ang="5400000" scaled="1"/>
          </a:gradFill>
        </p:spPr>
        <p:txBody>
          <a:bodyPr wrap="square" rtlCol="0">
            <a:spAutoFit/>
          </a:bodyPr>
          <a:lstStyle/>
          <a:p>
            <a:r>
              <a:rPr lang="sk-SK" b="1" dirty="0">
                <a:solidFill>
                  <a:srgbClr val="2AB455"/>
                </a:solidFill>
              </a:rPr>
              <a:t>Viete povedať ako to vyzerá na Slovensku s rozdelením čistých disponibilných príjmov???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8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1001350" y="411361"/>
            <a:ext cx="7643612" cy="1265975"/>
          </a:xfr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txBody>
          <a:bodyPr/>
          <a:lstStyle/>
          <a:p>
            <a:pPr algn="just" eaLnBrk="1" hangingPunct="1">
              <a:buFont typeface="Marlett" pitchFamily="2" charset="2"/>
              <a:buChar char="p"/>
            </a:pPr>
            <a:r>
              <a:rPr lang="sk-SK" altLang="sk-SK" sz="2400" b="1" dirty="0">
                <a:cs typeface="Times New Roman" panose="02020603050405020304" pitchFamily="18" charset="0"/>
              </a:rPr>
              <a:t>čo sú popisné – deskriptívne charakteristiky ???</a:t>
            </a:r>
          </a:p>
          <a:p>
            <a:pPr algn="just" eaLnBrk="1" hangingPunct="1">
              <a:buFont typeface="Marlett" pitchFamily="2" charset="2"/>
              <a:buChar char="p"/>
            </a:pPr>
            <a:r>
              <a:rPr lang="sk-SK" altLang="sk-SK" sz="2400" b="1" dirty="0">
                <a:cs typeface="Times New Roman" panose="02020603050405020304" pitchFamily="18" charset="0"/>
              </a:rPr>
              <a:t>rozdelenie popisných charakteristík ???</a:t>
            </a:r>
          </a:p>
        </p:txBody>
      </p:sp>
      <p:sp>
        <p:nvSpPr>
          <p:cNvPr id="159749" name="Rectangle 5"/>
          <p:cNvSpPr>
            <a:spLocks noGrp="1" noChangeArrowheads="1"/>
          </p:cNvSpPr>
          <p:nvPr>
            <p:ph sz="half" idx="2"/>
          </p:nvPr>
        </p:nvSpPr>
        <p:spPr>
          <a:xfrm>
            <a:off x="973102" y="3803211"/>
            <a:ext cx="7596074" cy="2592288"/>
          </a:xfr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txBody>
          <a:bodyPr/>
          <a:lstStyle/>
          <a:p>
            <a:pPr eaLnBrk="1" hangingPunct="1">
              <a:buClr>
                <a:schemeClr val="bg2">
                  <a:lumMod val="75000"/>
                </a:schemeClr>
              </a:buClr>
              <a:buFont typeface="Marlett" pitchFamily="2" charset="2"/>
              <a:buChar char="p"/>
            </a:pPr>
            <a:r>
              <a:rPr lang="sk-SK" altLang="sk-SK" sz="2400" b="1" dirty="0">
                <a:solidFill>
                  <a:srgbClr val="C00000"/>
                </a:solidFill>
              </a:rPr>
              <a:t>Členíme ich na:</a:t>
            </a:r>
          </a:p>
          <a:p>
            <a:pPr eaLnBrk="1" hangingPunct="1">
              <a:buClr>
                <a:schemeClr val="bg2">
                  <a:lumMod val="75000"/>
                </a:schemeClr>
              </a:buClr>
              <a:buFont typeface="Marlett" pitchFamily="2" charset="2"/>
              <a:buChar char="p"/>
            </a:pPr>
            <a:r>
              <a:rPr lang="sk-SK" altLang="sk-SK" sz="2000" b="1" dirty="0"/>
              <a:t>charakteristiky polohy</a:t>
            </a:r>
          </a:p>
          <a:p>
            <a:pPr eaLnBrk="1" hangingPunct="1">
              <a:buClr>
                <a:schemeClr val="bg2">
                  <a:lumMod val="75000"/>
                </a:schemeClr>
              </a:buClr>
              <a:buFont typeface="Marlett" pitchFamily="2" charset="2"/>
              <a:buChar char="p"/>
            </a:pPr>
            <a:r>
              <a:rPr lang="sk-SK" altLang="sk-SK" sz="2000" b="1" dirty="0"/>
              <a:t>charakteristiky variability</a:t>
            </a:r>
          </a:p>
          <a:p>
            <a:pPr eaLnBrk="1" hangingPunct="1">
              <a:buClr>
                <a:schemeClr val="bg2">
                  <a:lumMod val="75000"/>
                </a:schemeClr>
              </a:buClr>
              <a:buFont typeface="Marlett" pitchFamily="2" charset="2"/>
              <a:buChar char="p"/>
            </a:pPr>
            <a:r>
              <a:rPr lang="sk-SK" altLang="sk-SK" sz="2000" b="1" dirty="0"/>
              <a:t>charakteristiky šikmosti</a:t>
            </a:r>
          </a:p>
          <a:p>
            <a:pPr eaLnBrk="1" hangingPunct="1">
              <a:buClr>
                <a:schemeClr val="bg2">
                  <a:lumMod val="75000"/>
                </a:schemeClr>
              </a:buClr>
              <a:buFont typeface="Marlett" pitchFamily="2" charset="2"/>
              <a:buChar char="p"/>
            </a:pPr>
            <a:r>
              <a:rPr lang="sk-SK" altLang="sk-SK" sz="2000" b="1" dirty="0"/>
              <a:t>charakteristiky špicatosti</a:t>
            </a:r>
            <a:endParaRPr lang="en-GB" altLang="sk-SK" sz="2000" b="1" dirty="0"/>
          </a:p>
        </p:txBody>
      </p:sp>
      <p:sp>
        <p:nvSpPr>
          <p:cNvPr id="52226" name="Zástupný symbol čísla snímky 5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C1955B11-E7DC-4238-B531-79433892A82B}" type="slidenum">
              <a:rPr lang="sk-SK" altLang="sk-SK" sz="1200" smtClean="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</a:t>
            </a:fld>
            <a:endParaRPr lang="sk-SK" altLang="sk-SK" sz="1200">
              <a:latin typeface="Arial Black" panose="020B0A04020102020204" pitchFamily="34" charset="0"/>
            </a:endParaRPr>
          </a:p>
        </p:txBody>
      </p:sp>
      <p:sp>
        <p:nvSpPr>
          <p:cNvPr id="3" name="Obdĺžnik 2"/>
          <p:cNvSpPr/>
          <p:nvPr/>
        </p:nvSpPr>
        <p:spPr>
          <a:xfrm>
            <a:off x="1057190" y="1793273"/>
            <a:ext cx="7629610" cy="1631216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txBody>
          <a:bodyPr wrap="square">
            <a:spAutoFit/>
          </a:bodyPr>
          <a:lstStyle/>
          <a:p>
            <a:pPr eaLnBrk="1" hangingPunct="1">
              <a:buFont typeface="Marlett" pitchFamily="2" charset="2"/>
              <a:buChar char="p"/>
            </a:pPr>
            <a:r>
              <a:rPr lang="sk-SK" altLang="sk-SK" sz="2000" b="1" dirty="0"/>
              <a:t> </a:t>
            </a:r>
            <a:r>
              <a:rPr lang="sk-SK" altLang="sk-SK" sz="2000" b="1" dirty="0">
                <a:solidFill>
                  <a:srgbClr val="C00000"/>
                </a:solidFill>
              </a:rPr>
              <a:t>Hodnoty, ktoré koncentrovanou formou, jedným číslom </a:t>
            </a:r>
            <a:r>
              <a:rPr lang="sk-SK" altLang="sk-SK" sz="2000" b="1" dirty="0"/>
              <a:t>(geometricky jedným bodom) </a:t>
            </a:r>
            <a:r>
              <a:rPr lang="sk-SK" altLang="sk-SK" sz="2000" b="1" dirty="0">
                <a:solidFill>
                  <a:srgbClr val="C00000"/>
                </a:solidFill>
              </a:rPr>
              <a:t>vyjadrujú určitú vlastnosť skúmaného štatistického znaku </a:t>
            </a:r>
          </a:p>
          <a:p>
            <a:pPr eaLnBrk="1" hangingPunct="1">
              <a:buFont typeface="Marlett" pitchFamily="2" charset="2"/>
              <a:buChar char="p"/>
            </a:pPr>
            <a:r>
              <a:rPr lang="sk-SK" altLang="sk-SK" sz="2000" b="1" dirty="0"/>
              <a:t>    vystihujú typické črty rozdelenia</a:t>
            </a:r>
          </a:p>
          <a:p>
            <a:pPr eaLnBrk="1" hangingPunct="1">
              <a:buFont typeface="Marlett" pitchFamily="2" charset="2"/>
              <a:buChar char="p"/>
            </a:pPr>
            <a:r>
              <a:rPr lang="sk-SK" altLang="sk-SK" sz="2000" b="1" dirty="0"/>
              <a:t>    väčšina z nich sa počíta  len pre kvantitatívne znaky </a:t>
            </a:r>
          </a:p>
        </p:txBody>
      </p:sp>
      <p:grpSp>
        <p:nvGrpSpPr>
          <p:cNvPr id="18" name="Group 1028"/>
          <p:cNvGrpSpPr>
            <a:grpSpLocks/>
          </p:cNvGrpSpPr>
          <p:nvPr/>
        </p:nvGrpSpPr>
        <p:grpSpPr bwMode="auto">
          <a:xfrm>
            <a:off x="107504" y="1484784"/>
            <a:ext cx="648408" cy="1345326"/>
            <a:chOff x="152" y="438"/>
            <a:chExt cx="768" cy="1655"/>
          </a:xfrm>
        </p:grpSpPr>
        <p:grpSp>
          <p:nvGrpSpPr>
            <p:cNvPr id="19" name="Group 1029"/>
            <p:cNvGrpSpPr>
              <a:grpSpLocks/>
            </p:cNvGrpSpPr>
            <p:nvPr/>
          </p:nvGrpSpPr>
          <p:grpSpPr bwMode="auto">
            <a:xfrm>
              <a:off x="152" y="565"/>
              <a:ext cx="768" cy="1528"/>
              <a:chOff x="152" y="565"/>
              <a:chExt cx="768" cy="1528"/>
            </a:xfrm>
          </p:grpSpPr>
          <p:sp>
            <p:nvSpPr>
              <p:cNvPr id="23" name="Freeform 1030"/>
              <p:cNvSpPr>
                <a:spLocks/>
              </p:cNvSpPr>
              <p:nvPr/>
            </p:nvSpPr>
            <p:spPr bwMode="auto">
              <a:xfrm>
                <a:off x="397" y="651"/>
                <a:ext cx="301" cy="333"/>
              </a:xfrm>
              <a:custGeom>
                <a:avLst/>
                <a:gdLst>
                  <a:gd name="T0" fmla="*/ 1 w 602"/>
                  <a:gd name="T1" fmla="*/ 0 h 667"/>
                  <a:gd name="T2" fmla="*/ 1 w 602"/>
                  <a:gd name="T3" fmla="*/ 0 h 667"/>
                  <a:gd name="T4" fmla="*/ 1 w 602"/>
                  <a:gd name="T5" fmla="*/ 0 h 667"/>
                  <a:gd name="T6" fmla="*/ 1 w 602"/>
                  <a:gd name="T7" fmla="*/ 0 h 667"/>
                  <a:gd name="T8" fmla="*/ 1 w 602"/>
                  <a:gd name="T9" fmla="*/ 0 h 667"/>
                  <a:gd name="T10" fmla="*/ 1 w 602"/>
                  <a:gd name="T11" fmla="*/ 0 h 667"/>
                  <a:gd name="T12" fmla="*/ 0 w 602"/>
                  <a:gd name="T13" fmla="*/ 0 h 667"/>
                  <a:gd name="T14" fmla="*/ 1 w 602"/>
                  <a:gd name="T15" fmla="*/ 0 h 667"/>
                  <a:gd name="T16" fmla="*/ 1 w 602"/>
                  <a:gd name="T17" fmla="*/ 0 h 667"/>
                  <a:gd name="T18" fmla="*/ 1 w 602"/>
                  <a:gd name="T19" fmla="*/ 0 h 667"/>
                  <a:gd name="T20" fmla="*/ 1 w 602"/>
                  <a:gd name="T21" fmla="*/ 0 h 667"/>
                  <a:gd name="T22" fmla="*/ 1 w 602"/>
                  <a:gd name="T23" fmla="*/ 0 h 667"/>
                  <a:gd name="T24" fmla="*/ 1 w 602"/>
                  <a:gd name="T25" fmla="*/ 0 h 667"/>
                  <a:gd name="T26" fmla="*/ 1 w 602"/>
                  <a:gd name="T27" fmla="*/ 0 h 667"/>
                  <a:gd name="T28" fmla="*/ 1 w 602"/>
                  <a:gd name="T29" fmla="*/ 0 h 667"/>
                  <a:gd name="T30" fmla="*/ 1 w 602"/>
                  <a:gd name="T31" fmla="*/ 0 h 667"/>
                  <a:gd name="T32" fmla="*/ 1 w 602"/>
                  <a:gd name="T33" fmla="*/ 0 h 667"/>
                  <a:gd name="T34" fmla="*/ 1 w 602"/>
                  <a:gd name="T35" fmla="*/ 0 h 667"/>
                  <a:gd name="T36" fmla="*/ 1 w 602"/>
                  <a:gd name="T37" fmla="*/ 0 h 667"/>
                  <a:gd name="T38" fmla="*/ 1 w 602"/>
                  <a:gd name="T39" fmla="*/ 0 h 667"/>
                  <a:gd name="T40" fmla="*/ 1 w 602"/>
                  <a:gd name="T41" fmla="*/ 0 h 667"/>
                  <a:gd name="T42" fmla="*/ 1 w 602"/>
                  <a:gd name="T43" fmla="*/ 0 h 667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602" h="667">
                    <a:moveTo>
                      <a:pt x="314" y="154"/>
                    </a:moveTo>
                    <a:lnTo>
                      <a:pt x="261" y="85"/>
                    </a:lnTo>
                    <a:lnTo>
                      <a:pt x="187" y="34"/>
                    </a:lnTo>
                    <a:lnTo>
                      <a:pt x="121" y="0"/>
                    </a:lnTo>
                    <a:lnTo>
                      <a:pt x="69" y="9"/>
                    </a:lnTo>
                    <a:lnTo>
                      <a:pt x="31" y="47"/>
                    </a:lnTo>
                    <a:lnTo>
                      <a:pt x="0" y="163"/>
                    </a:lnTo>
                    <a:lnTo>
                      <a:pt x="12" y="296"/>
                    </a:lnTo>
                    <a:lnTo>
                      <a:pt x="44" y="423"/>
                    </a:lnTo>
                    <a:lnTo>
                      <a:pt x="78" y="522"/>
                    </a:lnTo>
                    <a:lnTo>
                      <a:pt x="144" y="625"/>
                    </a:lnTo>
                    <a:lnTo>
                      <a:pt x="200" y="667"/>
                    </a:lnTo>
                    <a:lnTo>
                      <a:pt x="278" y="667"/>
                    </a:lnTo>
                    <a:lnTo>
                      <a:pt x="357" y="638"/>
                    </a:lnTo>
                    <a:lnTo>
                      <a:pt x="396" y="564"/>
                    </a:lnTo>
                    <a:lnTo>
                      <a:pt x="418" y="471"/>
                    </a:lnTo>
                    <a:lnTo>
                      <a:pt x="410" y="355"/>
                    </a:lnTo>
                    <a:lnTo>
                      <a:pt x="593" y="368"/>
                    </a:lnTo>
                    <a:lnTo>
                      <a:pt x="602" y="317"/>
                    </a:lnTo>
                    <a:lnTo>
                      <a:pt x="393" y="296"/>
                    </a:lnTo>
                    <a:lnTo>
                      <a:pt x="340" y="176"/>
                    </a:lnTo>
                    <a:lnTo>
                      <a:pt x="314" y="154"/>
                    </a:lnTo>
                    <a:close/>
                  </a:path>
                </a:pathLst>
              </a:custGeom>
              <a:solidFill>
                <a:schemeClr val="hlink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24" name="Freeform 1031"/>
              <p:cNvSpPr>
                <a:spLocks/>
              </p:cNvSpPr>
              <p:nvPr/>
            </p:nvSpPr>
            <p:spPr bwMode="auto">
              <a:xfrm>
                <a:off x="152" y="565"/>
                <a:ext cx="346" cy="535"/>
              </a:xfrm>
              <a:custGeom>
                <a:avLst/>
                <a:gdLst>
                  <a:gd name="T0" fmla="*/ 1 w 692"/>
                  <a:gd name="T1" fmla="*/ 1 h 1069"/>
                  <a:gd name="T2" fmla="*/ 1 w 692"/>
                  <a:gd name="T3" fmla="*/ 0 h 1069"/>
                  <a:gd name="T4" fmla="*/ 1 w 692"/>
                  <a:gd name="T5" fmla="*/ 1 h 1069"/>
                  <a:gd name="T6" fmla="*/ 1 w 692"/>
                  <a:gd name="T7" fmla="*/ 1 h 1069"/>
                  <a:gd name="T8" fmla="*/ 1 w 692"/>
                  <a:gd name="T9" fmla="*/ 1 h 1069"/>
                  <a:gd name="T10" fmla="*/ 1 w 692"/>
                  <a:gd name="T11" fmla="*/ 1 h 1069"/>
                  <a:gd name="T12" fmla="*/ 1 w 692"/>
                  <a:gd name="T13" fmla="*/ 1 h 1069"/>
                  <a:gd name="T14" fmla="*/ 1 w 692"/>
                  <a:gd name="T15" fmla="*/ 1 h 1069"/>
                  <a:gd name="T16" fmla="*/ 1 w 692"/>
                  <a:gd name="T17" fmla="*/ 1 h 1069"/>
                  <a:gd name="T18" fmla="*/ 1 w 692"/>
                  <a:gd name="T19" fmla="*/ 1 h 1069"/>
                  <a:gd name="T20" fmla="*/ 1 w 692"/>
                  <a:gd name="T21" fmla="*/ 1 h 1069"/>
                  <a:gd name="T22" fmla="*/ 1 w 692"/>
                  <a:gd name="T23" fmla="*/ 1 h 1069"/>
                  <a:gd name="T24" fmla="*/ 1 w 692"/>
                  <a:gd name="T25" fmla="*/ 1 h 1069"/>
                  <a:gd name="T26" fmla="*/ 1 w 692"/>
                  <a:gd name="T27" fmla="*/ 1 h 1069"/>
                  <a:gd name="T28" fmla="*/ 1 w 692"/>
                  <a:gd name="T29" fmla="*/ 1 h 1069"/>
                  <a:gd name="T30" fmla="*/ 1 w 692"/>
                  <a:gd name="T31" fmla="*/ 1 h 1069"/>
                  <a:gd name="T32" fmla="*/ 1 w 692"/>
                  <a:gd name="T33" fmla="*/ 1 h 1069"/>
                  <a:gd name="T34" fmla="*/ 1 w 692"/>
                  <a:gd name="T35" fmla="*/ 1 h 1069"/>
                  <a:gd name="T36" fmla="*/ 1 w 692"/>
                  <a:gd name="T37" fmla="*/ 1 h 1069"/>
                  <a:gd name="T38" fmla="*/ 1 w 692"/>
                  <a:gd name="T39" fmla="*/ 1 h 1069"/>
                  <a:gd name="T40" fmla="*/ 1 w 692"/>
                  <a:gd name="T41" fmla="*/ 1 h 1069"/>
                  <a:gd name="T42" fmla="*/ 1 w 692"/>
                  <a:gd name="T43" fmla="*/ 1 h 1069"/>
                  <a:gd name="T44" fmla="*/ 1 w 692"/>
                  <a:gd name="T45" fmla="*/ 1 h 1069"/>
                  <a:gd name="T46" fmla="*/ 1 w 692"/>
                  <a:gd name="T47" fmla="*/ 1 h 1069"/>
                  <a:gd name="T48" fmla="*/ 1 w 692"/>
                  <a:gd name="T49" fmla="*/ 1 h 1069"/>
                  <a:gd name="T50" fmla="*/ 1 w 692"/>
                  <a:gd name="T51" fmla="*/ 1 h 1069"/>
                  <a:gd name="T52" fmla="*/ 1 w 692"/>
                  <a:gd name="T53" fmla="*/ 1 h 1069"/>
                  <a:gd name="T54" fmla="*/ 1 w 692"/>
                  <a:gd name="T55" fmla="*/ 1 h 1069"/>
                  <a:gd name="T56" fmla="*/ 1 w 692"/>
                  <a:gd name="T57" fmla="*/ 1 h 1069"/>
                  <a:gd name="T58" fmla="*/ 1 w 692"/>
                  <a:gd name="T59" fmla="*/ 1 h 1069"/>
                  <a:gd name="T60" fmla="*/ 1 w 692"/>
                  <a:gd name="T61" fmla="*/ 1 h 1069"/>
                  <a:gd name="T62" fmla="*/ 1 w 692"/>
                  <a:gd name="T63" fmla="*/ 1 h 1069"/>
                  <a:gd name="T64" fmla="*/ 1 w 692"/>
                  <a:gd name="T65" fmla="*/ 1 h 1069"/>
                  <a:gd name="T66" fmla="*/ 1 w 692"/>
                  <a:gd name="T67" fmla="*/ 1 h 1069"/>
                  <a:gd name="T68" fmla="*/ 1 w 692"/>
                  <a:gd name="T69" fmla="*/ 1 h 1069"/>
                  <a:gd name="T70" fmla="*/ 1 w 692"/>
                  <a:gd name="T71" fmla="*/ 1 h 1069"/>
                  <a:gd name="T72" fmla="*/ 1 w 692"/>
                  <a:gd name="T73" fmla="*/ 1 h 1069"/>
                  <a:gd name="T74" fmla="*/ 0 w 692"/>
                  <a:gd name="T75" fmla="*/ 1 h 1069"/>
                  <a:gd name="T76" fmla="*/ 1 w 692"/>
                  <a:gd name="T77" fmla="*/ 1 h 1069"/>
                  <a:gd name="T78" fmla="*/ 1 w 692"/>
                  <a:gd name="T79" fmla="*/ 1 h 1069"/>
                  <a:gd name="T80" fmla="*/ 1 w 692"/>
                  <a:gd name="T81" fmla="*/ 1 h 1069"/>
                  <a:gd name="T82" fmla="*/ 1 w 692"/>
                  <a:gd name="T83" fmla="*/ 1 h 1069"/>
                  <a:gd name="T84" fmla="*/ 1 w 692"/>
                  <a:gd name="T85" fmla="*/ 1 h 1069"/>
                  <a:gd name="T86" fmla="*/ 1 w 692"/>
                  <a:gd name="T87" fmla="*/ 1 h 1069"/>
                  <a:gd name="T88" fmla="*/ 1 w 692"/>
                  <a:gd name="T89" fmla="*/ 1 h 1069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</a:gdLst>
                <a:ahLst/>
                <a:cxnLst>
                  <a:cxn ang="T90">
                    <a:pos x="T0" y="T1"/>
                  </a:cxn>
                  <a:cxn ang="T91">
                    <a:pos x="T2" y="T3"/>
                  </a:cxn>
                  <a:cxn ang="T92">
                    <a:pos x="T4" y="T5"/>
                  </a:cxn>
                  <a:cxn ang="T93">
                    <a:pos x="T6" y="T7"/>
                  </a:cxn>
                  <a:cxn ang="T94">
                    <a:pos x="T8" y="T9"/>
                  </a:cxn>
                  <a:cxn ang="T95">
                    <a:pos x="T10" y="T11"/>
                  </a:cxn>
                  <a:cxn ang="T96">
                    <a:pos x="T12" y="T13"/>
                  </a:cxn>
                  <a:cxn ang="T97">
                    <a:pos x="T14" y="T15"/>
                  </a:cxn>
                  <a:cxn ang="T98">
                    <a:pos x="T16" y="T17"/>
                  </a:cxn>
                  <a:cxn ang="T99">
                    <a:pos x="T18" y="T19"/>
                  </a:cxn>
                  <a:cxn ang="T100">
                    <a:pos x="T20" y="T21"/>
                  </a:cxn>
                  <a:cxn ang="T101">
                    <a:pos x="T22" y="T23"/>
                  </a:cxn>
                  <a:cxn ang="T102">
                    <a:pos x="T24" y="T25"/>
                  </a:cxn>
                  <a:cxn ang="T103">
                    <a:pos x="T26" y="T27"/>
                  </a:cxn>
                  <a:cxn ang="T104">
                    <a:pos x="T28" y="T29"/>
                  </a:cxn>
                  <a:cxn ang="T105">
                    <a:pos x="T30" y="T31"/>
                  </a:cxn>
                  <a:cxn ang="T106">
                    <a:pos x="T32" y="T33"/>
                  </a:cxn>
                  <a:cxn ang="T107">
                    <a:pos x="T34" y="T35"/>
                  </a:cxn>
                  <a:cxn ang="T108">
                    <a:pos x="T36" y="T37"/>
                  </a:cxn>
                  <a:cxn ang="T109">
                    <a:pos x="T38" y="T39"/>
                  </a:cxn>
                  <a:cxn ang="T110">
                    <a:pos x="T40" y="T41"/>
                  </a:cxn>
                  <a:cxn ang="T111">
                    <a:pos x="T42" y="T43"/>
                  </a:cxn>
                  <a:cxn ang="T112">
                    <a:pos x="T44" y="T45"/>
                  </a:cxn>
                  <a:cxn ang="T113">
                    <a:pos x="T46" y="T47"/>
                  </a:cxn>
                  <a:cxn ang="T114">
                    <a:pos x="T48" y="T49"/>
                  </a:cxn>
                  <a:cxn ang="T115">
                    <a:pos x="T50" y="T51"/>
                  </a:cxn>
                  <a:cxn ang="T116">
                    <a:pos x="T52" y="T53"/>
                  </a:cxn>
                  <a:cxn ang="T117">
                    <a:pos x="T54" y="T55"/>
                  </a:cxn>
                  <a:cxn ang="T118">
                    <a:pos x="T56" y="T57"/>
                  </a:cxn>
                  <a:cxn ang="T119">
                    <a:pos x="T58" y="T59"/>
                  </a:cxn>
                  <a:cxn ang="T120">
                    <a:pos x="T60" y="T61"/>
                  </a:cxn>
                  <a:cxn ang="T121">
                    <a:pos x="T62" y="T63"/>
                  </a:cxn>
                  <a:cxn ang="T122">
                    <a:pos x="T64" y="T65"/>
                  </a:cxn>
                  <a:cxn ang="T123">
                    <a:pos x="T66" y="T67"/>
                  </a:cxn>
                  <a:cxn ang="T124">
                    <a:pos x="T68" y="T69"/>
                  </a:cxn>
                  <a:cxn ang="T125">
                    <a:pos x="T70" y="T71"/>
                  </a:cxn>
                  <a:cxn ang="T126">
                    <a:pos x="T72" y="T73"/>
                  </a:cxn>
                  <a:cxn ang="T127">
                    <a:pos x="T74" y="T75"/>
                  </a:cxn>
                  <a:cxn ang="T128">
                    <a:pos x="T76" y="T77"/>
                  </a:cxn>
                  <a:cxn ang="T129">
                    <a:pos x="T78" y="T79"/>
                  </a:cxn>
                  <a:cxn ang="T130">
                    <a:pos x="T80" y="T81"/>
                  </a:cxn>
                  <a:cxn ang="T131">
                    <a:pos x="T82" y="T83"/>
                  </a:cxn>
                  <a:cxn ang="T132">
                    <a:pos x="T84" y="T85"/>
                  </a:cxn>
                  <a:cxn ang="T133">
                    <a:pos x="T86" y="T87"/>
                  </a:cxn>
                  <a:cxn ang="T134">
                    <a:pos x="T88" y="T89"/>
                  </a:cxn>
                </a:cxnLst>
                <a:rect l="0" t="0" r="r" b="b"/>
                <a:pathLst>
                  <a:path w="692" h="1069">
                    <a:moveTo>
                      <a:pt x="404" y="25"/>
                    </a:moveTo>
                    <a:lnTo>
                      <a:pt x="491" y="0"/>
                    </a:lnTo>
                    <a:lnTo>
                      <a:pt x="560" y="4"/>
                    </a:lnTo>
                    <a:lnTo>
                      <a:pt x="613" y="42"/>
                    </a:lnTo>
                    <a:lnTo>
                      <a:pt x="649" y="102"/>
                    </a:lnTo>
                    <a:lnTo>
                      <a:pt x="635" y="165"/>
                    </a:lnTo>
                    <a:lnTo>
                      <a:pt x="587" y="165"/>
                    </a:lnTo>
                    <a:lnTo>
                      <a:pt x="600" y="114"/>
                    </a:lnTo>
                    <a:lnTo>
                      <a:pt x="560" y="68"/>
                    </a:lnTo>
                    <a:lnTo>
                      <a:pt x="522" y="51"/>
                    </a:lnTo>
                    <a:lnTo>
                      <a:pt x="456" y="68"/>
                    </a:lnTo>
                    <a:lnTo>
                      <a:pt x="483" y="119"/>
                    </a:lnTo>
                    <a:lnTo>
                      <a:pt x="491" y="165"/>
                    </a:lnTo>
                    <a:lnTo>
                      <a:pt x="483" y="205"/>
                    </a:lnTo>
                    <a:lnTo>
                      <a:pt x="417" y="222"/>
                    </a:lnTo>
                    <a:lnTo>
                      <a:pt x="347" y="209"/>
                    </a:lnTo>
                    <a:lnTo>
                      <a:pt x="334" y="179"/>
                    </a:lnTo>
                    <a:lnTo>
                      <a:pt x="260" y="260"/>
                    </a:lnTo>
                    <a:lnTo>
                      <a:pt x="217" y="350"/>
                    </a:lnTo>
                    <a:lnTo>
                      <a:pt x="156" y="465"/>
                    </a:lnTo>
                    <a:lnTo>
                      <a:pt x="117" y="568"/>
                    </a:lnTo>
                    <a:lnTo>
                      <a:pt x="100" y="667"/>
                    </a:lnTo>
                    <a:lnTo>
                      <a:pt x="113" y="718"/>
                    </a:lnTo>
                    <a:lnTo>
                      <a:pt x="183" y="783"/>
                    </a:lnTo>
                    <a:lnTo>
                      <a:pt x="326" y="838"/>
                    </a:lnTo>
                    <a:lnTo>
                      <a:pt x="404" y="863"/>
                    </a:lnTo>
                    <a:lnTo>
                      <a:pt x="483" y="876"/>
                    </a:lnTo>
                    <a:lnTo>
                      <a:pt x="600" y="923"/>
                    </a:lnTo>
                    <a:lnTo>
                      <a:pt x="687" y="954"/>
                    </a:lnTo>
                    <a:lnTo>
                      <a:pt x="692" y="1013"/>
                    </a:lnTo>
                    <a:lnTo>
                      <a:pt x="649" y="1056"/>
                    </a:lnTo>
                    <a:lnTo>
                      <a:pt x="596" y="1069"/>
                    </a:lnTo>
                    <a:lnTo>
                      <a:pt x="517" y="1030"/>
                    </a:lnTo>
                    <a:lnTo>
                      <a:pt x="334" y="936"/>
                    </a:lnTo>
                    <a:lnTo>
                      <a:pt x="183" y="872"/>
                    </a:lnTo>
                    <a:lnTo>
                      <a:pt x="77" y="800"/>
                    </a:lnTo>
                    <a:lnTo>
                      <a:pt x="8" y="735"/>
                    </a:lnTo>
                    <a:lnTo>
                      <a:pt x="0" y="658"/>
                    </a:lnTo>
                    <a:lnTo>
                      <a:pt x="38" y="555"/>
                    </a:lnTo>
                    <a:lnTo>
                      <a:pt x="117" y="401"/>
                    </a:lnTo>
                    <a:lnTo>
                      <a:pt x="190" y="273"/>
                    </a:lnTo>
                    <a:lnTo>
                      <a:pt x="283" y="140"/>
                    </a:lnTo>
                    <a:lnTo>
                      <a:pt x="352" y="63"/>
                    </a:lnTo>
                    <a:lnTo>
                      <a:pt x="439" y="25"/>
                    </a:lnTo>
                    <a:lnTo>
                      <a:pt x="404" y="25"/>
                    </a:lnTo>
                    <a:close/>
                  </a:path>
                </a:pathLst>
              </a:custGeom>
              <a:solidFill>
                <a:schemeClr val="hlink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25" name="Freeform 1032"/>
              <p:cNvSpPr>
                <a:spLocks/>
              </p:cNvSpPr>
              <p:nvPr/>
            </p:nvSpPr>
            <p:spPr bwMode="auto">
              <a:xfrm>
                <a:off x="479" y="1009"/>
                <a:ext cx="181" cy="502"/>
              </a:xfrm>
              <a:custGeom>
                <a:avLst/>
                <a:gdLst>
                  <a:gd name="T0" fmla="*/ 1 w 362"/>
                  <a:gd name="T1" fmla="*/ 1 h 1004"/>
                  <a:gd name="T2" fmla="*/ 1 w 362"/>
                  <a:gd name="T3" fmla="*/ 1 h 1004"/>
                  <a:gd name="T4" fmla="*/ 1 w 362"/>
                  <a:gd name="T5" fmla="*/ 0 h 1004"/>
                  <a:gd name="T6" fmla="*/ 1 w 362"/>
                  <a:gd name="T7" fmla="*/ 0 h 1004"/>
                  <a:gd name="T8" fmla="*/ 1 w 362"/>
                  <a:gd name="T9" fmla="*/ 1 h 1004"/>
                  <a:gd name="T10" fmla="*/ 1 w 362"/>
                  <a:gd name="T11" fmla="*/ 1 h 1004"/>
                  <a:gd name="T12" fmla="*/ 1 w 362"/>
                  <a:gd name="T13" fmla="*/ 1 h 1004"/>
                  <a:gd name="T14" fmla="*/ 1 w 362"/>
                  <a:gd name="T15" fmla="*/ 1 h 1004"/>
                  <a:gd name="T16" fmla="*/ 1 w 362"/>
                  <a:gd name="T17" fmla="*/ 1 h 1004"/>
                  <a:gd name="T18" fmla="*/ 1 w 362"/>
                  <a:gd name="T19" fmla="*/ 1 h 1004"/>
                  <a:gd name="T20" fmla="*/ 1 w 362"/>
                  <a:gd name="T21" fmla="*/ 1 h 1004"/>
                  <a:gd name="T22" fmla="*/ 1 w 362"/>
                  <a:gd name="T23" fmla="*/ 1 h 1004"/>
                  <a:gd name="T24" fmla="*/ 1 w 362"/>
                  <a:gd name="T25" fmla="*/ 1 h 1004"/>
                  <a:gd name="T26" fmla="*/ 1 w 362"/>
                  <a:gd name="T27" fmla="*/ 1 h 1004"/>
                  <a:gd name="T28" fmla="*/ 1 w 362"/>
                  <a:gd name="T29" fmla="*/ 1 h 1004"/>
                  <a:gd name="T30" fmla="*/ 1 w 362"/>
                  <a:gd name="T31" fmla="*/ 1 h 1004"/>
                  <a:gd name="T32" fmla="*/ 1 w 362"/>
                  <a:gd name="T33" fmla="*/ 1 h 1004"/>
                  <a:gd name="T34" fmla="*/ 1 w 362"/>
                  <a:gd name="T35" fmla="*/ 1 h 1004"/>
                  <a:gd name="T36" fmla="*/ 1 w 362"/>
                  <a:gd name="T37" fmla="*/ 1 h 1004"/>
                  <a:gd name="T38" fmla="*/ 0 w 362"/>
                  <a:gd name="T39" fmla="*/ 1 h 1004"/>
                  <a:gd name="T40" fmla="*/ 0 w 362"/>
                  <a:gd name="T41" fmla="*/ 1 h 1004"/>
                  <a:gd name="T42" fmla="*/ 1 w 362"/>
                  <a:gd name="T43" fmla="*/ 1 h 1004"/>
                  <a:gd name="T44" fmla="*/ 1 w 362"/>
                  <a:gd name="T45" fmla="*/ 1 h 1004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0" t="0" r="r" b="b"/>
                <a:pathLst>
                  <a:path w="362" h="1004">
                    <a:moveTo>
                      <a:pt x="23" y="78"/>
                    </a:moveTo>
                    <a:lnTo>
                      <a:pt x="36" y="27"/>
                    </a:lnTo>
                    <a:lnTo>
                      <a:pt x="93" y="0"/>
                    </a:lnTo>
                    <a:lnTo>
                      <a:pt x="144" y="0"/>
                    </a:lnTo>
                    <a:lnTo>
                      <a:pt x="210" y="39"/>
                    </a:lnTo>
                    <a:lnTo>
                      <a:pt x="272" y="129"/>
                    </a:lnTo>
                    <a:lnTo>
                      <a:pt x="315" y="223"/>
                    </a:lnTo>
                    <a:lnTo>
                      <a:pt x="336" y="350"/>
                    </a:lnTo>
                    <a:lnTo>
                      <a:pt x="355" y="500"/>
                    </a:lnTo>
                    <a:lnTo>
                      <a:pt x="362" y="645"/>
                    </a:lnTo>
                    <a:lnTo>
                      <a:pt x="362" y="833"/>
                    </a:lnTo>
                    <a:lnTo>
                      <a:pt x="336" y="949"/>
                    </a:lnTo>
                    <a:lnTo>
                      <a:pt x="289" y="991"/>
                    </a:lnTo>
                    <a:lnTo>
                      <a:pt x="206" y="1004"/>
                    </a:lnTo>
                    <a:lnTo>
                      <a:pt x="119" y="1001"/>
                    </a:lnTo>
                    <a:lnTo>
                      <a:pt x="74" y="949"/>
                    </a:lnTo>
                    <a:lnTo>
                      <a:pt x="49" y="860"/>
                    </a:lnTo>
                    <a:lnTo>
                      <a:pt x="27" y="770"/>
                    </a:lnTo>
                    <a:lnTo>
                      <a:pt x="10" y="607"/>
                    </a:lnTo>
                    <a:lnTo>
                      <a:pt x="0" y="424"/>
                    </a:lnTo>
                    <a:lnTo>
                      <a:pt x="0" y="210"/>
                    </a:lnTo>
                    <a:lnTo>
                      <a:pt x="23" y="116"/>
                    </a:lnTo>
                    <a:lnTo>
                      <a:pt x="23" y="78"/>
                    </a:lnTo>
                    <a:close/>
                  </a:path>
                </a:pathLst>
              </a:custGeom>
              <a:solidFill>
                <a:schemeClr val="hlink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26" name="Freeform 1033"/>
              <p:cNvSpPr>
                <a:spLocks/>
              </p:cNvSpPr>
              <p:nvPr/>
            </p:nvSpPr>
            <p:spPr bwMode="auto">
              <a:xfrm>
                <a:off x="562" y="1023"/>
                <a:ext cx="277" cy="385"/>
              </a:xfrm>
              <a:custGeom>
                <a:avLst/>
                <a:gdLst>
                  <a:gd name="T0" fmla="*/ 1 w 552"/>
                  <a:gd name="T1" fmla="*/ 0 h 771"/>
                  <a:gd name="T2" fmla="*/ 1 w 552"/>
                  <a:gd name="T3" fmla="*/ 0 h 771"/>
                  <a:gd name="T4" fmla="*/ 1 w 552"/>
                  <a:gd name="T5" fmla="*/ 0 h 771"/>
                  <a:gd name="T6" fmla="*/ 1 w 552"/>
                  <a:gd name="T7" fmla="*/ 0 h 771"/>
                  <a:gd name="T8" fmla="*/ 1 w 552"/>
                  <a:gd name="T9" fmla="*/ 0 h 771"/>
                  <a:gd name="T10" fmla="*/ 1 w 552"/>
                  <a:gd name="T11" fmla="*/ 0 h 771"/>
                  <a:gd name="T12" fmla="*/ 1 w 552"/>
                  <a:gd name="T13" fmla="*/ 0 h 771"/>
                  <a:gd name="T14" fmla="*/ 1 w 552"/>
                  <a:gd name="T15" fmla="*/ 0 h 771"/>
                  <a:gd name="T16" fmla="*/ 1 w 552"/>
                  <a:gd name="T17" fmla="*/ 0 h 771"/>
                  <a:gd name="T18" fmla="*/ 1 w 552"/>
                  <a:gd name="T19" fmla="*/ 0 h 771"/>
                  <a:gd name="T20" fmla="*/ 1 w 552"/>
                  <a:gd name="T21" fmla="*/ 0 h 771"/>
                  <a:gd name="T22" fmla="*/ 1 w 552"/>
                  <a:gd name="T23" fmla="*/ 0 h 771"/>
                  <a:gd name="T24" fmla="*/ 1 w 552"/>
                  <a:gd name="T25" fmla="*/ 0 h 771"/>
                  <a:gd name="T26" fmla="*/ 1 w 552"/>
                  <a:gd name="T27" fmla="*/ 0 h 771"/>
                  <a:gd name="T28" fmla="*/ 1 w 552"/>
                  <a:gd name="T29" fmla="*/ 0 h 771"/>
                  <a:gd name="T30" fmla="*/ 1 w 552"/>
                  <a:gd name="T31" fmla="*/ 0 h 771"/>
                  <a:gd name="T32" fmla="*/ 1 w 552"/>
                  <a:gd name="T33" fmla="*/ 0 h 771"/>
                  <a:gd name="T34" fmla="*/ 1 w 552"/>
                  <a:gd name="T35" fmla="*/ 0 h 771"/>
                  <a:gd name="T36" fmla="*/ 1 w 552"/>
                  <a:gd name="T37" fmla="*/ 0 h 771"/>
                  <a:gd name="T38" fmla="*/ 1 w 552"/>
                  <a:gd name="T39" fmla="*/ 0 h 771"/>
                  <a:gd name="T40" fmla="*/ 1 w 552"/>
                  <a:gd name="T41" fmla="*/ 0 h 771"/>
                  <a:gd name="T42" fmla="*/ 1 w 552"/>
                  <a:gd name="T43" fmla="*/ 0 h 771"/>
                  <a:gd name="T44" fmla="*/ 1 w 552"/>
                  <a:gd name="T45" fmla="*/ 0 h 771"/>
                  <a:gd name="T46" fmla="*/ 1 w 552"/>
                  <a:gd name="T47" fmla="*/ 0 h 771"/>
                  <a:gd name="T48" fmla="*/ 1 w 552"/>
                  <a:gd name="T49" fmla="*/ 0 h 771"/>
                  <a:gd name="T50" fmla="*/ 1 w 552"/>
                  <a:gd name="T51" fmla="*/ 0 h 771"/>
                  <a:gd name="T52" fmla="*/ 1 w 552"/>
                  <a:gd name="T53" fmla="*/ 0 h 771"/>
                  <a:gd name="T54" fmla="*/ 1 w 552"/>
                  <a:gd name="T55" fmla="*/ 0 h 771"/>
                  <a:gd name="T56" fmla="*/ 1 w 552"/>
                  <a:gd name="T57" fmla="*/ 0 h 771"/>
                  <a:gd name="T58" fmla="*/ 1 w 552"/>
                  <a:gd name="T59" fmla="*/ 0 h 771"/>
                  <a:gd name="T60" fmla="*/ 1 w 552"/>
                  <a:gd name="T61" fmla="*/ 0 h 771"/>
                  <a:gd name="T62" fmla="*/ 1 w 552"/>
                  <a:gd name="T63" fmla="*/ 0 h 771"/>
                  <a:gd name="T64" fmla="*/ 1 w 552"/>
                  <a:gd name="T65" fmla="*/ 0 h 771"/>
                  <a:gd name="T66" fmla="*/ 0 w 552"/>
                  <a:gd name="T67" fmla="*/ 0 h 771"/>
                  <a:gd name="T68" fmla="*/ 1 w 552"/>
                  <a:gd name="T69" fmla="*/ 0 h 771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0" t="0" r="r" b="b"/>
                <a:pathLst>
                  <a:path w="552" h="771">
                    <a:moveTo>
                      <a:pt x="30" y="0"/>
                    </a:moveTo>
                    <a:lnTo>
                      <a:pt x="143" y="13"/>
                    </a:lnTo>
                    <a:lnTo>
                      <a:pt x="260" y="34"/>
                    </a:lnTo>
                    <a:lnTo>
                      <a:pt x="383" y="103"/>
                    </a:lnTo>
                    <a:lnTo>
                      <a:pt x="470" y="154"/>
                    </a:lnTo>
                    <a:lnTo>
                      <a:pt x="526" y="228"/>
                    </a:lnTo>
                    <a:lnTo>
                      <a:pt x="552" y="270"/>
                    </a:lnTo>
                    <a:lnTo>
                      <a:pt x="500" y="395"/>
                    </a:lnTo>
                    <a:lnTo>
                      <a:pt x="417" y="471"/>
                    </a:lnTo>
                    <a:lnTo>
                      <a:pt x="317" y="526"/>
                    </a:lnTo>
                    <a:lnTo>
                      <a:pt x="264" y="561"/>
                    </a:lnTo>
                    <a:lnTo>
                      <a:pt x="173" y="578"/>
                    </a:lnTo>
                    <a:lnTo>
                      <a:pt x="169" y="612"/>
                    </a:lnTo>
                    <a:lnTo>
                      <a:pt x="239" y="642"/>
                    </a:lnTo>
                    <a:lnTo>
                      <a:pt x="339" y="669"/>
                    </a:lnTo>
                    <a:lnTo>
                      <a:pt x="434" y="720"/>
                    </a:lnTo>
                    <a:lnTo>
                      <a:pt x="396" y="758"/>
                    </a:lnTo>
                    <a:lnTo>
                      <a:pt x="356" y="771"/>
                    </a:lnTo>
                    <a:lnTo>
                      <a:pt x="300" y="715"/>
                    </a:lnTo>
                    <a:lnTo>
                      <a:pt x="213" y="680"/>
                    </a:lnTo>
                    <a:lnTo>
                      <a:pt x="143" y="655"/>
                    </a:lnTo>
                    <a:lnTo>
                      <a:pt x="143" y="604"/>
                    </a:lnTo>
                    <a:lnTo>
                      <a:pt x="156" y="549"/>
                    </a:lnTo>
                    <a:lnTo>
                      <a:pt x="200" y="526"/>
                    </a:lnTo>
                    <a:lnTo>
                      <a:pt x="339" y="471"/>
                    </a:lnTo>
                    <a:lnTo>
                      <a:pt x="417" y="386"/>
                    </a:lnTo>
                    <a:lnTo>
                      <a:pt x="473" y="296"/>
                    </a:lnTo>
                    <a:lnTo>
                      <a:pt x="460" y="253"/>
                    </a:lnTo>
                    <a:lnTo>
                      <a:pt x="417" y="201"/>
                    </a:lnTo>
                    <a:lnTo>
                      <a:pt x="313" y="129"/>
                    </a:lnTo>
                    <a:lnTo>
                      <a:pt x="187" y="103"/>
                    </a:lnTo>
                    <a:lnTo>
                      <a:pt x="104" y="99"/>
                    </a:lnTo>
                    <a:lnTo>
                      <a:pt x="30" y="99"/>
                    </a:lnTo>
                    <a:lnTo>
                      <a:pt x="0" y="51"/>
                    </a:lnTo>
                    <a:lnTo>
                      <a:pt x="30" y="0"/>
                    </a:lnTo>
                    <a:close/>
                  </a:path>
                </a:pathLst>
              </a:custGeom>
              <a:solidFill>
                <a:schemeClr val="hlink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27" name="Freeform 1034"/>
              <p:cNvSpPr>
                <a:spLocks/>
              </p:cNvSpPr>
              <p:nvPr/>
            </p:nvSpPr>
            <p:spPr bwMode="auto">
              <a:xfrm>
                <a:off x="584" y="1459"/>
                <a:ext cx="336" cy="623"/>
              </a:xfrm>
              <a:custGeom>
                <a:avLst/>
                <a:gdLst>
                  <a:gd name="T0" fmla="*/ 0 w 673"/>
                  <a:gd name="T1" fmla="*/ 0 h 1246"/>
                  <a:gd name="T2" fmla="*/ 0 w 673"/>
                  <a:gd name="T3" fmla="*/ 0 h 1246"/>
                  <a:gd name="T4" fmla="*/ 0 w 673"/>
                  <a:gd name="T5" fmla="*/ 1 h 1246"/>
                  <a:gd name="T6" fmla="*/ 0 w 673"/>
                  <a:gd name="T7" fmla="*/ 1 h 1246"/>
                  <a:gd name="T8" fmla="*/ 0 w 673"/>
                  <a:gd name="T9" fmla="*/ 1 h 1246"/>
                  <a:gd name="T10" fmla="*/ 0 w 673"/>
                  <a:gd name="T11" fmla="*/ 1 h 1246"/>
                  <a:gd name="T12" fmla="*/ 0 w 673"/>
                  <a:gd name="T13" fmla="*/ 1 h 1246"/>
                  <a:gd name="T14" fmla="*/ 0 w 673"/>
                  <a:gd name="T15" fmla="*/ 1 h 1246"/>
                  <a:gd name="T16" fmla="*/ 0 w 673"/>
                  <a:gd name="T17" fmla="*/ 1 h 1246"/>
                  <a:gd name="T18" fmla="*/ 0 w 673"/>
                  <a:gd name="T19" fmla="*/ 1 h 1246"/>
                  <a:gd name="T20" fmla="*/ 0 w 673"/>
                  <a:gd name="T21" fmla="*/ 1 h 1246"/>
                  <a:gd name="T22" fmla="*/ 0 w 673"/>
                  <a:gd name="T23" fmla="*/ 1 h 1246"/>
                  <a:gd name="T24" fmla="*/ 0 w 673"/>
                  <a:gd name="T25" fmla="*/ 1 h 1246"/>
                  <a:gd name="T26" fmla="*/ 0 w 673"/>
                  <a:gd name="T27" fmla="*/ 1 h 1246"/>
                  <a:gd name="T28" fmla="*/ 0 w 673"/>
                  <a:gd name="T29" fmla="*/ 1 h 1246"/>
                  <a:gd name="T30" fmla="*/ 0 w 673"/>
                  <a:gd name="T31" fmla="*/ 1 h 1246"/>
                  <a:gd name="T32" fmla="*/ 0 w 673"/>
                  <a:gd name="T33" fmla="*/ 1 h 1246"/>
                  <a:gd name="T34" fmla="*/ 0 w 673"/>
                  <a:gd name="T35" fmla="*/ 1 h 1246"/>
                  <a:gd name="T36" fmla="*/ 0 w 673"/>
                  <a:gd name="T37" fmla="*/ 1 h 1246"/>
                  <a:gd name="T38" fmla="*/ 0 w 673"/>
                  <a:gd name="T39" fmla="*/ 1 h 1246"/>
                  <a:gd name="T40" fmla="*/ 0 w 673"/>
                  <a:gd name="T41" fmla="*/ 1 h 1246"/>
                  <a:gd name="T42" fmla="*/ 0 w 673"/>
                  <a:gd name="T43" fmla="*/ 1 h 1246"/>
                  <a:gd name="T44" fmla="*/ 0 w 673"/>
                  <a:gd name="T45" fmla="*/ 1 h 1246"/>
                  <a:gd name="T46" fmla="*/ 0 w 673"/>
                  <a:gd name="T47" fmla="*/ 1 h 1246"/>
                  <a:gd name="T48" fmla="*/ 0 w 673"/>
                  <a:gd name="T49" fmla="*/ 1 h 1246"/>
                  <a:gd name="T50" fmla="*/ 0 w 673"/>
                  <a:gd name="T51" fmla="*/ 1 h 1246"/>
                  <a:gd name="T52" fmla="*/ 0 w 673"/>
                  <a:gd name="T53" fmla="*/ 1 h 1246"/>
                  <a:gd name="T54" fmla="*/ 0 w 673"/>
                  <a:gd name="T55" fmla="*/ 1 h 1246"/>
                  <a:gd name="T56" fmla="*/ 0 w 673"/>
                  <a:gd name="T57" fmla="*/ 1 h 1246"/>
                  <a:gd name="T58" fmla="*/ 0 w 673"/>
                  <a:gd name="T59" fmla="*/ 1 h 1246"/>
                  <a:gd name="T60" fmla="*/ 0 w 673"/>
                  <a:gd name="T61" fmla="*/ 1 h 1246"/>
                  <a:gd name="T62" fmla="*/ 0 w 673"/>
                  <a:gd name="T63" fmla="*/ 1 h 1246"/>
                  <a:gd name="T64" fmla="*/ 0 w 673"/>
                  <a:gd name="T65" fmla="*/ 1 h 1246"/>
                  <a:gd name="T66" fmla="*/ 0 w 673"/>
                  <a:gd name="T67" fmla="*/ 0 h 124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0" t="0" r="r" b="b"/>
                <a:pathLst>
                  <a:path w="673" h="1246">
                    <a:moveTo>
                      <a:pt x="78" y="0"/>
                    </a:moveTo>
                    <a:lnTo>
                      <a:pt x="17" y="0"/>
                    </a:lnTo>
                    <a:lnTo>
                      <a:pt x="0" y="89"/>
                    </a:lnTo>
                    <a:lnTo>
                      <a:pt x="44" y="142"/>
                    </a:lnTo>
                    <a:lnTo>
                      <a:pt x="183" y="266"/>
                    </a:lnTo>
                    <a:lnTo>
                      <a:pt x="305" y="424"/>
                    </a:lnTo>
                    <a:lnTo>
                      <a:pt x="384" y="587"/>
                    </a:lnTo>
                    <a:lnTo>
                      <a:pt x="396" y="693"/>
                    </a:lnTo>
                    <a:lnTo>
                      <a:pt x="392" y="771"/>
                    </a:lnTo>
                    <a:lnTo>
                      <a:pt x="358" y="946"/>
                    </a:lnTo>
                    <a:lnTo>
                      <a:pt x="313" y="1088"/>
                    </a:lnTo>
                    <a:lnTo>
                      <a:pt x="275" y="1170"/>
                    </a:lnTo>
                    <a:lnTo>
                      <a:pt x="266" y="1221"/>
                    </a:lnTo>
                    <a:lnTo>
                      <a:pt x="305" y="1221"/>
                    </a:lnTo>
                    <a:lnTo>
                      <a:pt x="366" y="1204"/>
                    </a:lnTo>
                    <a:lnTo>
                      <a:pt x="384" y="1208"/>
                    </a:lnTo>
                    <a:lnTo>
                      <a:pt x="511" y="1216"/>
                    </a:lnTo>
                    <a:lnTo>
                      <a:pt x="607" y="1246"/>
                    </a:lnTo>
                    <a:lnTo>
                      <a:pt x="641" y="1229"/>
                    </a:lnTo>
                    <a:lnTo>
                      <a:pt x="673" y="1164"/>
                    </a:lnTo>
                    <a:lnTo>
                      <a:pt x="641" y="1130"/>
                    </a:lnTo>
                    <a:lnTo>
                      <a:pt x="498" y="1126"/>
                    </a:lnTo>
                    <a:lnTo>
                      <a:pt x="396" y="1139"/>
                    </a:lnTo>
                    <a:lnTo>
                      <a:pt x="345" y="1164"/>
                    </a:lnTo>
                    <a:lnTo>
                      <a:pt x="353" y="1105"/>
                    </a:lnTo>
                    <a:lnTo>
                      <a:pt x="405" y="1014"/>
                    </a:lnTo>
                    <a:lnTo>
                      <a:pt x="449" y="874"/>
                    </a:lnTo>
                    <a:lnTo>
                      <a:pt x="484" y="754"/>
                    </a:lnTo>
                    <a:lnTo>
                      <a:pt x="458" y="617"/>
                    </a:lnTo>
                    <a:lnTo>
                      <a:pt x="419" y="471"/>
                    </a:lnTo>
                    <a:lnTo>
                      <a:pt x="340" y="304"/>
                    </a:lnTo>
                    <a:lnTo>
                      <a:pt x="226" y="150"/>
                    </a:lnTo>
                    <a:lnTo>
                      <a:pt x="130" y="38"/>
                    </a:lnTo>
                    <a:lnTo>
                      <a:pt x="78" y="0"/>
                    </a:lnTo>
                    <a:close/>
                  </a:path>
                </a:pathLst>
              </a:custGeom>
              <a:solidFill>
                <a:schemeClr val="hlink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28" name="Freeform 1035"/>
              <p:cNvSpPr>
                <a:spLocks/>
              </p:cNvSpPr>
              <p:nvPr/>
            </p:nvSpPr>
            <p:spPr bwMode="auto">
              <a:xfrm>
                <a:off x="373" y="1458"/>
                <a:ext cx="226" cy="635"/>
              </a:xfrm>
              <a:custGeom>
                <a:avLst/>
                <a:gdLst>
                  <a:gd name="T0" fmla="*/ 1 w 452"/>
                  <a:gd name="T1" fmla="*/ 0 h 1270"/>
                  <a:gd name="T2" fmla="*/ 1 w 452"/>
                  <a:gd name="T3" fmla="*/ 1 h 1270"/>
                  <a:gd name="T4" fmla="*/ 1 w 452"/>
                  <a:gd name="T5" fmla="*/ 1 h 1270"/>
                  <a:gd name="T6" fmla="*/ 1 w 452"/>
                  <a:gd name="T7" fmla="*/ 1 h 1270"/>
                  <a:gd name="T8" fmla="*/ 1 w 452"/>
                  <a:gd name="T9" fmla="*/ 1 h 1270"/>
                  <a:gd name="T10" fmla="*/ 1 w 452"/>
                  <a:gd name="T11" fmla="*/ 1 h 1270"/>
                  <a:gd name="T12" fmla="*/ 1 w 452"/>
                  <a:gd name="T13" fmla="*/ 1 h 1270"/>
                  <a:gd name="T14" fmla="*/ 1 w 452"/>
                  <a:gd name="T15" fmla="*/ 1 h 1270"/>
                  <a:gd name="T16" fmla="*/ 1 w 452"/>
                  <a:gd name="T17" fmla="*/ 1 h 1270"/>
                  <a:gd name="T18" fmla="*/ 1 w 452"/>
                  <a:gd name="T19" fmla="*/ 1 h 1270"/>
                  <a:gd name="T20" fmla="*/ 1 w 452"/>
                  <a:gd name="T21" fmla="*/ 1 h 1270"/>
                  <a:gd name="T22" fmla="*/ 1 w 452"/>
                  <a:gd name="T23" fmla="*/ 1 h 1270"/>
                  <a:gd name="T24" fmla="*/ 1 w 452"/>
                  <a:gd name="T25" fmla="*/ 1 h 1270"/>
                  <a:gd name="T26" fmla="*/ 0 w 452"/>
                  <a:gd name="T27" fmla="*/ 1 h 1270"/>
                  <a:gd name="T28" fmla="*/ 1 w 452"/>
                  <a:gd name="T29" fmla="*/ 1 h 1270"/>
                  <a:gd name="T30" fmla="*/ 1 w 452"/>
                  <a:gd name="T31" fmla="*/ 1 h 1270"/>
                  <a:gd name="T32" fmla="*/ 1 w 452"/>
                  <a:gd name="T33" fmla="*/ 1 h 1270"/>
                  <a:gd name="T34" fmla="*/ 1 w 452"/>
                  <a:gd name="T35" fmla="*/ 1 h 1270"/>
                  <a:gd name="T36" fmla="*/ 1 w 452"/>
                  <a:gd name="T37" fmla="*/ 1 h 1270"/>
                  <a:gd name="T38" fmla="*/ 1 w 452"/>
                  <a:gd name="T39" fmla="*/ 1 h 1270"/>
                  <a:gd name="T40" fmla="*/ 1 w 452"/>
                  <a:gd name="T41" fmla="*/ 1 h 1270"/>
                  <a:gd name="T42" fmla="*/ 1 w 452"/>
                  <a:gd name="T43" fmla="*/ 1 h 1270"/>
                  <a:gd name="T44" fmla="*/ 1 w 452"/>
                  <a:gd name="T45" fmla="*/ 1 h 1270"/>
                  <a:gd name="T46" fmla="*/ 1 w 452"/>
                  <a:gd name="T47" fmla="*/ 1 h 1270"/>
                  <a:gd name="T48" fmla="*/ 1 w 452"/>
                  <a:gd name="T49" fmla="*/ 1 h 1270"/>
                  <a:gd name="T50" fmla="*/ 1 w 452"/>
                  <a:gd name="T51" fmla="*/ 1 h 1270"/>
                  <a:gd name="T52" fmla="*/ 1 w 452"/>
                  <a:gd name="T53" fmla="*/ 1 h 1270"/>
                  <a:gd name="T54" fmla="*/ 1 w 452"/>
                  <a:gd name="T55" fmla="*/ 1 h 1270"/>
                  <a:gd name="T56" fmla="*/ 1 w 452"/>
                  <a:gd name="T57" fmla="*/ 1 h 1270"/>
                  <a:gd name="T58" fmla="*/ 1 w 452"/>
                  <a:gd name="T59" fmla="*/ 1 h 1270"/>
                  <a:gd name="T60" fmla="*/ 1 w 452"/>
                  <a:gd name="T61" fmla="*/ 0 h 1270"/>
                  <a:gd name="T62" fmla="*/ 1 w 452"/>
                  <a:gd name="T63" fmla="*/ 0 h 1270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0" t="0" r="r" b="b"/>
                <a:pathLst>
                  <a:path w="452" h="1270">
                    <a:moveTo>
                      <a:pt x="313" y="0"/>
                    </a:moveTo>
                    <a:lnTo>
                      <a:pt x="256" y="120"/>
                    </a:lnTo>
                    <a:lnTo>
                      <a:pt x="217" y="295"/>
                    </a:lnTo>
                    <a:lnTo>
                      <a:pt x="169" y="488"/>
                    </a:lnTo>
                    <a:lnTo>
                      <a:pt x="126" y="684"/>
                    </a:lnTo>
                    <a:lnTo>
                      <a:pt x="126" y="757"/>
                    </a:lnTo>
                    <a:lnTo>
                      <a:pt x="169" y="886"/>
                    </a:lnTo>
                    <a:lnTo>
                      <a:pt x="230" y="954"/>
                    </a:lnTo>
                    <a:lnTo>
                      <a:pt x="287" y="1040"/>
                    </a:lnTo>
                    <a:lnTo>
                      <a:pt x="326" y="1103"/>
                    </a:lnTo>
                    <a:lnTo>
                      <a:pt x="309" y="1133"/>
                    </a:lnTo>
                    <a:lnTo>
                      <a:pt x="209" y="1146"/>
                    </a:lnTo>
                    <a:lnTo>
                      <a:pt x="47" y="1171"/>
                    </a:lnTo>
                    <a:lnTo>
                      <a:pt x="0" y="1211"/>
                    </a:lnTo>
                    <a:lnTo>
                      <a:pt x="39" y="1245"/>
                    </a:lnTo>
                    <a:lnTo>
                      <a:pt x="130" y="1270"/>
                    </a:lnTo>
                    <a:lnTo>
                      <a:pt x="235" y="1219"/>
                    </a:lnTo>
                    <a:lnTo>
                      <a:pt x="313" y="1184"/>
                    </a:lnTo>
                    <a:lnTo>
                      <a:pt x="413" y="1171"/>
                    </a:lnTo>
                    <a:lnTo>
                      <a:pt x="452" y="1159"/>
                    </a:lnTo>
                    <a:lnTo>
                      <a:pt x="439" y="1116"/>
                    </a:lnTo>
                    <a:lnTo>
                      <a:pt x="326" y="1006"/>
                    </a:lnTo>
                    <a:lnTo>
                      <a:pt x="260" y="890"/>
                    </a:lnTo>
                    <a:lnTo>
                      <a:pt x="204" y="812"/>
                    </a:lnTo>
                    <a:lnTo>
                      <a:pt x="196" y="736"/>
                    </a:lnTo>
                    <a:lnTo>
                      <a:pt x="222" y="608"/>
                    </a:lnTo>
                    <a:lnTo>
                      <a:pt x="283" y="475"/>
                    </a:lnTo>
                    <a:lnTo>
                      <a:pt x="348" y="249"/>
                    </a:lnTo>
                    <a:lnTo>
                      <a:pt x="405" y="116"/>
                    </a:lnTo>
                    <a:lnTo>
                      <a:pt x="400" y="38"/>
                    </a:lnTo>
                    <a:lnTo>
                      <a:pt x="348" y="0"/>
                    </a:lnTo>
                    <a:lnTo>
                      <a:pt x="313" y="0"/>
                    </a:lnTo>
                    <a:close/>
                  </a:path>
                </a:pathLst>
              </a:custGeom>
              <a:solidFill>
                <a:schemeClr val="hlink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</p:grpSp>
        <p:grpSp>
          <p:nvGrpSpPr>
            <p:cNvPr id="20" name="Group 1036"/>
            <p:cNvGrpSpPr>
              <a:grpSpLocks/>
            </p:cNvGrpSpPr>
            <p:nvPr/>
          </p:nvGrpSpPr>
          <p:grpSpPr bwMode="auto">
            <a:xfrm>
              <a:off x="615" y="438"/>
              <a:ext cx="139" cy="188"/>
              <a:chOff x="615" y="438"/>
              <a:chExt cx="139" cy="188"/>
            </a:xfrm>
          </p:grpSpPr>
          <p:sp>
            <p:nvSpPr>
              <p:cNvPr id="21" name="Freeform 1037"/>
              <p:cNvSpPr>
                <a:spLocks/>
              </p:cNvSpPr>
              <p:nvPr/>
            </p:nvSpPr>
            <p:spPr bwMode="auto">
              <a:xfrm>
                <a:off x="642" y="438"/>
                <a:ext cx="112" cy="131"/>
              </a:xfrm>
              <a:custGeom>
                <a:avLst/>
                <a:gdLst>
                  <a:gd name="T0" fmla="*/ 1 w 224"/>
                  <a:gd name="T1" fmla="*/ 1 h 260"/>
                  <a:gd name="T2" fmla="*/ 1 w 224"/>
                  <a:gd name="T3" fmla="*/ 0 h 260"/>
                  <a:gd name="T4" fmla="*/ 1 w 224"/>
                  <a:gd name="T5" fmla="*/ 1 h 260"/>
                  <a:gd name="T6" fmla="*/ 1 w 224"/>
                  <a:gd name="T7" fmla="*/ 1 h 260"/>
                  <a:gd name="T8" fmla="*/ 1 w 224"/>
                  <a:gd name="T9" fmla="*/ 1 h 260"/>
                  <a:gd name="T10" fmla="*/ 1 w 224"/>
                  <a:gd name="T11" fmla="*/ 1 h 260"/>
                  <a:gd name="T12" fmla="*/ 1 w 224"/>
                  <a:gd name="T13" fmla="*/ 1 h 260"/>
                  <a:gd name="T14" fmla="*/ 1 w 224"/>
                  <a:gd name="T15" fmla="*/ 1 h 260"/>
                  <a:gd name="T16" fmla="*/ 1 w 224"/>
                  <a:gd name="T17" fmla="*/ 1 h 260"/>
                  <a:gd name="T18" fmla="*/ 1 w 224"/>
                  <a:gd name="T19" fmla="*/ 1 h 260"/>
                  <a:gd name="T20" fmla="*/ 1 w 224"/>
                  <a:gd name="T21" fmla="*/ 1 h 260"/>
                  <a:gd name="T22" fmla="*/ 0 w 224"/>
                  <a:gd name="T23" fmla="*/ 1 h 260"/>
                  <a:gd name="T24" fmla="*/ 1 w 224"/>
                  <a:gd name="T25" fmla="*/ 1 h 260"/>
                  <a:gd name="T26" fmla="*/ 1 w 224"/>
                  <a:gd name="T27" fmla="*/ 1 h 260"/>
                  <a:gd name="T28" fmla="*/ 1 w 224"/>
                  <a:gd name="T29" fmla="*/ 1 h 260"/>
                  <a:gd name="T30" fmla="*/ 1 w 224"/>
                  <a:gd name="T31" fmla="*/ 1 h 260"/>
                  <a:gd name="T32" fmla="*/ 1 w 224"/>
                  <a:gd name="T33" fmla="*/ 1 h 260"/>
                  <a:gd name="T34" fmla="*/ 1 w 224"/>
                  <a:gd name="T35" fmla="*/ 1 h 260"/>
                  <a:gd name="T36" fmla="*/ 1 w 224"/>
                  <a:gd name="T37" fmla="*/ 1 h 260"/>
                  <a:gd name="T38" fmla="*/ 1 w 224"/>
                  <a:gd name="T39" fmla="*/ 1 h 260"/>
                  <a:gd name="T40" fmla="*/ 1 w 224"/>
                  <a:gd name="T41" fmla="*/ 1 h 260"/>
                  <a:gd name="T42" fmla="*/ 1 w 224"/>
                  <a:gd name="T43" fmla="*/ 1 h 260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224" h="260">
                    <a:moveTo>
                      <a:pt x="26" y="11"/>
                    </a:moveTo>
                    <a:lnTo>
                      <a:pt x="87" y="0"/>
                    </a:lnTo>
                    <a:lnTo>
                      <a:pt x="145" y="4"/>
                    </a:lnTo>
                    <a:lnTo>
                      <a:pt x="197" y="29"/>
                    </a:lnTo>
                    <a:lnTo>
                      <a:pt x="224" y="76"/>
                    </a:lnTo>
                    <a:lnTo>
                      <a:pt x="224" y="114"/>
                    </a:lnTo>
                    <a:lnTo>
                      <a:pt x="197" y="165"/>
                    </a:lnTo>
                    <a:lnTo>
                      <a:pt x="153" y="196"/>
                    </a:lnTo>
                    <a:lnTo>
                      <a:pt x="87" y="196"/>
                    </a:lnTo>
                    <a:lnTo>
                      <a:pt x="47" y="221"/>
                    </a:lnTo>
                    <a:lnTo>
                      <a:pt x="34" y="260"/>
                    </a:lnTo>
                    <a:lnTo>
                      <a:pt x="0" y="247"/>
                    </a:lnTo>
                    <a:lnTo>
                      <a:pt x="13" y="196"/>
                    </a:lnTo>
                    <a:lnTo>
                      <a:pt x="60" y="165"/>
                    </a:lnTo>
                    <a:lnTo>
                      <a:pt x="139" y="158"/>
                    </a:lnTo>
                    <a:lnTo>
                      <a:pt x="171" y="127"/>
                    </a:lnTo>
                    <a:lnTo>
                      <a:pt x="179" y="80"/>
                    </a:lnTo>
                    <a:lnTo>
                      <a:pt x="145" y="38"/>
                    </a:lnTo>
                    <a:lnTo>
                      <a:pt x="92" y="38"/>
                    </a:lnTo>
                    <a:lnTo>
                      <a:pt x="34" y="51"/>
                    </a:lnTo>
                    <a:lnTo>
                      <a:pt x="13" y="38"/>
                    </a:lnTo>
                    <a:lnTo>
                      <a:pt x="26" y="11"/>
                    </a:lnTo>
                    <a:close/>
                  </a:path>
                </a:pathLst>
              </a:custGeom>
              <a:solidFill>
                <a:schemeClr val="hlink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22" name="Freeform 1038"/>
              <p:cNvSpPr>
                <a:spLocks/>
              </p:cNvSpPr>
              <p:nvPr/>
            </p:nvSpPr>
            <p:spPr bwMode="auto">
              <a:xfrm>
                <a:off x="615" y="590"/>
                <a:ext cx="35" cy="36"/>
              </a:xfrm>
              <a:custGeom>
                <a:avLst/>
                <a:gdLst>
                  <a:gd name="T0" fmla="*/ 1 w 70"/>
                  <a:gd name="T1" fmla="*/ 1 h 71"/>
                  <a:gd name="T2" fmla="*/ 1 w 70"/>
                  <a:gd name="T3" fmla="*/ 0 h 71"/>
                  <a:gd name="T4" fmla="*/ 1 w 70"/>
                  <a:gd name="T5" fmla="*/ 1 h 71"/>
                  <a:gd name="T6" fmla="*/ 0 w 70"/>
                  <a:gd name="T7" fmla="*/ 1 h 71"/>
                  <a:gd name="T8" fmla="*/ 1 w 70"/>
                  <a:gd name="T9" fmla="*/ 1 h 71"/>
                  <a:gd name="T10" fmla="*/ 1 w 70"/>
                  <a:gd name="T11" fmla="*/ 1 h 71"/>
                  <a:gd name="T12" fmla="*/ 1 w 70"/>
                  <a:gd name="T13" fmla="*/ 1 h 7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70" h="71">
                    <a:moveTo>
                      <a:pt x="70" y="4"/>
                    </a:moveTo>
                    <a:lnTo>
                      <a:pt x="34" y="0"/>
                    </a:lnTo>
                    <a:lnTo>
                      <a:pt x="10" y="26"/>
                    </a:lnTo>
                    <a:lnTo>
                      <a:pt x="0" y="67"/>
                    </a:lnTo>
                    <a:lnTo>
                      <a:pt x="34" y="71"/>
                    </a:lnTo>
                    <a:lnTo>
                      <a:pt x="63" y="52"/>
                    </a:lnTo>
                    <a:lnTo>
                      <a:pt x="70" y="4"/>
                    </a:lnTo>
                    <a:close/>
                  </a:path>
                </a:pathLst>
              </a:custGeom>
              <a:solidFill>
                <a:schemeClr val="hlink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</p:grpSp>
      </p:grp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9" name="Rectangle 1026"/>
          <p:cNvSpPr>
            <a:spLocks noGrp="1" noChangeArrowheads="1"/>
          </p:cNvSpPr>
          <p:nvPr>
            <p:ph type="title"/>
          </p:nvPr>
        </p:nvSpPr>
        <p:spPr>
          <a:xfrm>
            <a:off x="443034" y="542528"/>
            <a:ext cx="8229600" cy="907976"/>
          </a:xfrm>
          <a:gradFill>
            <a:gsLst>
              <a:gs pos="44000">
                <a:schemeClr val="accent1">
                  <a:lumMod val="5000"/>
                  <a:lumOff val="95000"/>
                </a:schemeClr>
              </a:gs>
              <a:gs pos="99000">
                <a:srgbClr val="9999FF"/>
              </a:gs>
              <a:gs pos="100000">
                <a:schemeClr val="accent2">
                  <a:lumMod val="75000"/>
                </a:schemeClr>
              </a:gs>
              <a:gs pos="100000">
                <a:schemeClr val="accent2">
                  <a:lumMod val="75000"/>
                </a:schemeClr>
              </a:gs>
            </a:gsLst>
            <a:lin ang="5400000" scaled="1"/>
          </a:gradFill>
        </p:spPr>
        <p:txBody>
          <a:bodyPr/>
          <a:lstStyle/>
          <a:p>
            <a:pPr eaLnBrk="1" hangingPunct="1"/>
            <a:r>
              <a:rPr lang="sk-SK" altLang="sk-SK" sz="3200" b="1" dirty="0"/>
              <a:t>Porovnanie modusu, mediánu a strednej hodnoty</a:t>
            </a:r>
            <a:endParaRPr lang="en-US" altLang="sk-SK" sz="3200" b="1" dirty="0"/>
          </a:p>
        </p:txBody>
      </p:sp>
      <p:sp>
        <p:nvSpPr>
          <p:cNvPr id="86018" name="Zástupný symbol čísla snímky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68375444-6C15-462A-AB4E-8C52FA937E23}" type="slidenum">
              <a:rPr lang="sk-SK" altLang="sk-SK" sz="1200" smtClean="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0</a:t>
            </a:fld>
            <a:endParaRPr lang="sk-SK" altLang="sk-SK" sz="1200">
              <a:latin typeface="Arial Black" panose="020B0A04020102020204" pitchFamily="34" charset="0"/>
            </a:endParaRPr>
          </a:p>
        </p:txBody>
      </p:sp>
      <p:pic>
        <p:nvPicPr>
          <p:cNvPr id="86020" name="Picture 1028" descr="mod_med_aritmpriem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1600200"/>
            <a:ext cx="6438900" cy="4343400"/>
          </a:xfrm>
          <a:prstGeom prst="rect">
            <a:avLst/>
          </a:prstGeom>
          <a:gradFill>
            <a:gsLst>
              <a:gs pos="44000">
                <a:schemeClr val="accent1">
                  <a:lumMod val="5000"/>
                  <a:lumOff val="95000"/>
                </a:schemeClr>
              </a:gs>
              <a:gs pos="99000">
                <a:srgbClr val="9999FF"/>
              </a:gs>
              <a:gs pos="100000">
                <a:schemeClr val="accent2">
                  <a:lumMod val="75000"/>
                </a:schemeClr>
              </a:gs>
              <a:gs pos="100000">
                <a:schemeClr val="accent2">
                  <a:lumMod val="75000"/>
                </a:schemeClr>
              </a:gs>
            </a:gsLst>
            <a:lin ang="5400000" scaled="1"/>
          </a:gradFill>
          <a:ln>
            <a:noFill/>
          </a:ln>
        </p:spPr>
      </p:pic>
      <p:sp>
        <p:nvSpPr>
          <p:cNvPr id="3" name="BlokTextu 2"/>
          <p:cNvSpPr txBox="1"/>
          <p:nvPr/>
        </p:nvSpPr>
        <p:spPr>
          <a:xfrm>
            <a:off x="4139952" y="6093296"/>
            <a:ext cx="26642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dirty="0"/>
              <a:t>n = 15</a:t>
            </a: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objekt pre číslo snímky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7E770FB-302A-4DB8-87D1-479796CB6FF0}" type="slidenum">
              <a:rPr lang="sk-SK" altLang="sk-SK" smtClean="0"/>
              <a:pPr>
                <a:defRPr/>
              </a:pPr>
              <a:t>31</a:t>
            </a:fld>
            <a:endParaRPr lang="sk-SK" altLang="sk-SK"/>
          </a:p>
        </p:txBody>
      </p:sp>
      <p:pic>
        <p:nvPicPr>
          <p:cNvPr id="5" name="Obrázok 4" descr="Výrez obrazovky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536" y="764704"/>
            <a:ext cx="8569361" cy="41044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2899376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objekt pre číslo snímky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7E770FB-302A-4DB8-87D1-479796CB6FF0}" type="slidenum">
              <a:rPr lang="sk-SK" altLang="sk-SK" smtClean="0"/>
              <a:pPr>
                <a:defRPr/>
              </a:pPr>
              <a:t>32</a:t>
            </a:fld>
            <a:endParaRPr lang="sk-SK" altLang="sk-SK"/>
          </a:p>
        </p:txBody>
      </p:sp>
      <p:pic>
        <p:nvPicPr>
          <p:cNvPr id="8" name="Obrázok 7" descr="Výrez obrazovky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83086" y="3097685"/>
            <a:ext cx="6582694" cy="3376618"/>
          </a:xfrm>
          <a:prstGeom prst="rect">
            <a:avLst/>
          </a:prstGeom>
        </p:spPr>
      </p:pic>
      <p:pic>
        <p:nvPicPr>
          <p:cNvPr id="10" name="Obrázok 9" descr="Výrez obrazovky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83086" y="188640"/>
            <a:ext cx="6582694" cy="26959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72521468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obsahu 2"/>
          <p:cNvSpPr>
            <a:spLocks noGrp="1"/>
          </p:cNvSpPr>
          <p:nvPr>
            <p:ph idx="1"/>
          </p:nvPr>
        </p:nvSpPr>
        <p:spPr>
          <a:xfrm>
            <a:off x="457200" y="548680"/>
            <a:ext cx="8435280" cy="2141821"/>
          </a:xfrm>
          <a:gradFill>
            <a:gsLst>
              <a:gs pos="44000">
                <a:schemeClr val="accent1">
                  <a:lumMod val="5000"/>
                  <a:lumOff val="95000"/>
                </a:schemeClr>
              </a:gs>
              <a:gs pos="99000">
                <a:srgbClr val="9999FF"/>
              </a:gs>
              <a:gs pos="100000">
                <a:schemeClr val="accent2">
                  <a:lumMod val="75000"/>
                </a:schemeClr>
              </a:gs>
              <a:gs pos="100000">
                <a:schemeClr val="accent2">
                  <a:lumMod val="75000"/>
                </a:schemeClr>
              </a:gs>
            </a:gsLst>
            <a:lin ang="5400000" scaled="1"/>
          </a:gradFill>
        </p:spPr>
        <p:txBody>
          <a:bodyPr/>
          <a:lstStyle/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sk-SK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vantily</a:t>
            </a:r>
            <a:r>
              <a:rPr lang="sk-SK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sk-SK" sz="2800" dirty="0" err="1"/>
              <a:t>quantil</a:t>
            </a:r>
            <a:r>
              <a:rPr lang="sk-SK" sz="2800" dirty="0"/>
              <a:t>)</a:t>
            </a:r>
            <a:endParaRPr lang="sk-SK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sk-SK" sz="1800" dirty="0">
                <a:latin typeface="+mj-lt"/>
                <a:cs typeface="Times New Roman" panose="02020603050405020304" pitchFamily="18" charset="0"/>
              </a:rPr>
              <a:t>je hodnota, ktorá rozdeľuje usporiadaný súbor hodnôt určitého štatistického znaku na dve časti, jedna obsahuje hodnoty, ktoré sú menšie (alebo rovné) ako </a:t>
            </a:r>
            <a:r>
              <a:rPr lang="sk-SK" sz="1800" dirty="0" err="1">
                <a:latin typeface="+mj-lt"/>
                <a:cs typeface="Times New Roman" panose="02020603050405020304" pitchFamily="18" charset="0"/>
              </a:rPr>
              <a:t>kvantil</a:t>
            </a:r>
            <a:r>
              <a:rPr lang="sk-SK" sz="1800" dirty="0">
                <a:latin typeface="+mj-lt"/>
                <a:cs typeface="Times New Roman" panose="02020603050405020304" pitchFamily="18" charset="0"/>
              </a:rPr>
              <a:t>, druhá časť obsahuje hodnoty, ktoré sú väčšie ako </a:t>
            </a:r>
            <a:r>
              <a:rPr lang="sk-SK" sz="1800" dirty="0" err="1">
                <a:latin typeface="+mj-lt"/>
                <a:cs typeface="Times New Roman" panose="02020603050405020304" pitchFamily="18" charset="0"/>
              </a:rPr>
              <a:t>kvantil</a:t>
            </a:r>
            <a:r>
              <a:rPr lang="sk-SK" sz="1800" dirty="0">
                <a:latin typeface="+mj-lt"/>
                <a:cs typeface="Times New Roman" panose="02020603050405020304" pitchFamily="18" charset="0"/>
              </a:rPr>
              <a:t>. </a:t>
            </a:r>
          </a:p>
          <a:p>
            <a:pPr>
              <a:defRPr/>
            </a:pPr>
            <a:r>
              <a:rPr lang="sk-SK" sz="1800" dirty="0">
                <a:latin typeface="+mj-lt"/>
                <a:cs typeface="Times New Roman" panose="02020603050405020304" pitchFamily="18" charset="0"/>
              </a:rPr>
              <a:t>Polohu </a:t>
            </a:r>
            <a:r>
              <a:rPr lang="sk-SK" sz="1800" dirty="0" err="1">
                <a:latin typeface="+mj-lt"/>
                <a:cs typeface="Times New Roman" panose="02020603050405020304" pitchFamily="18" charset="0"/>
              </a:rPr>
              <a:t>kvantilu</a:t>
            </a:r>
            <a:r>
              <a:rPr lang="sk-SK" sz="1800" dirty="0">
                <a:latin typeface="+mj-lt"/>
                <a:cs typeface="Times New Roman" panose="02020603050405020304" pitchFamily="18" charset="0"/>
              </a:rPr>
              <a:t> v štatistickom súbore vyjadrujeme v %</a:t>
            </a:r>
          </a:p>
          <a:p>
            <a:pPr>
              <a:defRPr/>
            </a:pPr>
            <a:r>
              <a:rPr lang="sk-SK" sz="1800" dirty="0">
                <a:latin typeface="+mj-lt"/>
                <a:cs typeface="Times New Roman" panose="02020603050405020304" pitchFamily="18" charset="0"/>
              </a:rPr>
              <a:t>50 %-</a:t>
            </a:r>
            <a:r>
              <a:rPr lang="sk-SK" sz="1800" dirty="0" err="1">
                <a:latin typeface="+mj-lt"/>
                <a:cs typeface="Times New Roman" panose="02020603050405020304" pitchFamily="18" charset="0"/>
              </a:rPr>
              <a:t>ný</a:t>
            </a:r>
            <a:r>
              <a:rPr lang="sk-SK" sz="1800" dirty="0">
                <a:latin typeface="+mj-lt"/>
                <a:cs typeface="Times New Roman" panose="02020603050405020304" pitchFamily="18" charset="0"/>
              </a:rPr>
              <a:t> </a:t>
            </a:r>
            <a:r>
              <a:rPr lang="sk-SK" sz="1800" dirty="0" err="1">
                <a:latin typeface="+mj-lt"/>
                <a:cs typeface="Times New Roman" panose="02020603050405020304" pitchFamily="18" charset="0"/>
              </a:rPr>
              <a:t>kvantil</a:t>
            </a:r>
            <a:r>
              <a:rPr lang="sk-SK" sz="1800" dirty="0">
                <a:latin typeface="+mj-lt"/>
                <a:cs typeface="Times New Roman" panose="02020603050405020304" pitchFamily="18" charset="0"/>
              </a:rPr>
              <a:t> je </a:t>
            </a:r>
            <a:r>
              <a:rPr lang="sk-SK" sz="1800" b="1" dirty="0">
                <a:latin typeface="+mj-lt"/>
                <a:cs typeface="Times New Roman" panose="02020603050405020304" pitchFamily="18" charset="0"/>
              </a:rPr>
              <a:t>medián</a:t>
            </a:r>
            <a:r>
              <a:rPr lang="sk-SK" sz="1800" dirty="0">
                <a:latin typeface="+mj-lt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87043" name="Zástupný symbol čísla snímky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sk-SK" altLang="sk-SK" sz="1200" dirty="0">
                <a:latin typeface="Arial Black" panose="020B0A04020102020204" pitchFamily="34" charset="0"/>
              </a:rPr>
              <a:t>30</a:t>
            </a:r>
          </a:p>
        </p:txBody>
      </p:sp>
      <p:sp>
        <p:nvSpPr>
          <p:cNvPr id="2" name="Obdĺžnik 1"/>
          <p:cNvSpPr/>
          <p:nvPr/>
        </p:nvSpPr>
        <p:spPr>
          <a:xfrm>
            <a:off x="457200" y="2690501"/>
            <a:ext cx="7810808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sk-SK" sz="2400" b="1" dirty="0">
                <a:cs typeface="Times New Roman" panose="02020603050405020304" pitchFamily="18" charset="0"/>
              </a:rPr>
              <a:t>Medzi často používané </a:t>
            </a:r>
            <a:r>
              <a:rPr lang="sk-SK" sz="2400" b="1" dirty="0" err="1">
                <a:cs typeface="Times New Roman" panose="02020603050405020304" pitchFamily="18" charset="0"/>
              </a:rPr>
              <a:t>kvantily</a:t>
            </a:r>
            <a:r>
              <a:rPr lang="sk-SK" sz="2400" b="1" dirty="0">
                <a:cs typeface="Times New Roman" panose="02020603050405020304" pitchFamily="18" charset="0"/>
              </a:rPr>
              <a:t> patria </a:t>
            </a:r>
            <a:r>
              <a:rPr lang="sk-SK" sz="2400" b="1" i="1" dirty="0" err="1">
                <a:cs typeface="Times New Roman" panose="02020603050405020304" pitchFamily="18" charset="0"/>
              </a:rPr>
              <a:t>kvartily</a:t>
            </a:r>
            <a:r>
              <a:rPr lang="sk-SK" sz="2400" b="1" dirty="0">
                <a:cs typeface="Times New Roman" panose="02020603050405020304" pitchFamily="18" charset="0"/>
              </a:rPr>
              <a:t>, </a:t>
            </a:r>
            <a:r>
              <a:rPr lang="sk-SK" sz="2400" b="1" i="1" dirty="0" err="1">
                <a:cs typeface="Times New Roman" panose="02020603050405020304" pitchFamily="18" charset="0"/>
              </a:rPr>
              <a:t>decily</a:t>
            </a:r>
            <a:r>
              <a:rPr lang="sk-SK" sz="2400" b="1" dirty="0">
                <a:cs typeface="Times New Roman" panose="02020603050405020304" pitchFamily="18" charset="0"/>
              </a:rPr>
              <a:t> a </a:t>
            </a:r>
            <a:r>
              <a:rPr lang="sk-SK" sz="2400" b="1" i="1" dirty="0" err="1">
                <a:cs typeface="Times New Roman" panose="02020603050405020304" pitchFamily="18" charset="0"/>
              </a:rPr>
              <a:t>percentily</a:t>
            </a:r>
            <a:r>
              <a:rPr lang="sk-SK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>
              <a:defRPr/>
            </a:pPr>
            <a:endParaRPr lang="sk-SK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endParaRPr lang="sk-SK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Obdĺžnik 3"/>
          <p:cNvSpPr/>
          <p:nvPr/>
        </p:nvSpPr>
        <p:spPr>
          <a:xfrm>
            <a:off x="462684" y="3591590"/>
            <a:ext cx="8429795" cy="2954655"/>
          </a:xfrm>
          <a:prstGeom prst="rect">
            <a:avLst/>
          </a:prstGeom>
          <a:gradFill>
            <a:gsLst>
              <a:gs pos="44000">
                <a:schemeClr val="accent1">
                  <a:lumMod val="5000"/>
                  <a:lumOff val="95000"/>
                </a:schemeClr>
              </a:gs>
              <a:gs pos="99000">
                <a:srgbClr val="9999FF"/>
              </a:gs>
              <a:gs pos="100000">
                <a:schemeClr val="accent2">
                  <a:lumMod val="75000"/>
                </a:schemeClr>
              </a:gs>
              <a:gs pos="100000">
                <a:schemeClr val="accent2">
                  <a:lumMod val="75000"/>
                </a:schemeClr>
              </a:gs>
            </a:gsLst>
            <a:lin ang="5400000" scaled="1"/>
          </a:gradFill>
        </p:spPr>
        <p:txBody>
          <a:bodyPr wrap="square">
            <a:spAutoFit/>
          </a:bodyPr>
          <a:lstStyle/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sk-SK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vartily</a:t>
            </a:r>
            <a:r>
              <a:rPr lang="sk-SK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>
              <a:buFontTx/>
              <a:buChar char="-"/>
              <a:defRPr/>
            </a:pPr>
            <a:r>
              <a:rPr lang="sk-SK" dirty="0">
                <a:cs typeface="Times New Roman" panose="02020603050405020304" pitchFamily="18" charset="0"/>
              </a:rPr>
              <a:t> sú hodnoty, ktoré delia usporiadaný štatistický súbor na štyri rovnako početné časti, pričom každá z týchto častí obsahuje práve 25 % jednotiek. </a:t>
            </a:r>
          </a:p>
          <a:p>
            <a:pPr>
              <a:defRPr/>
            </a:pPr>
            <a:endParaRPr lang="sk-SK" dirty="0">
              <a:cs typeface="Times New Roman" panose="02020603050405020304" pitchFamily="18" charset="0"/>
            </a:endParaRPr>
          </a:p>
          <a:p>
            <a:pPr marL="285750" indent="-285750">
              <a:buFontTx/>
              <a:buChar char="-"/>
              <a:defRPr/>
            </a:pPr>
            <a:r>
              <a:rPr lang="sk-SK" b="1" dirty="0">
                <a:cs typeface="Times New Roman" panose="02020603050405020304" pitchFamily="18" charset="0"/>
              </a:rPr>
              <a:t>dolný </a:t>
            </a:r>
            <a:r>
              <a:rPr lang="sk-SK" b="1" dirty="0" err="1">
                <a:cs typeface="Times New Roman" panose="02020603050405020304" pitchFamily="18" charset="0"/>
              </a:rPr>
              <a:t>kvartil</a:t>
            </a:r>
            <a:r>
              <a:rPr lang="sk-SK" b="1" dirty="0">
                <a:cs typeface="Times New Roman" panose="02020603050405020304" pitchFamily="18" charset="0"/>
              </a:rPr>
              <a:t> </a:t>
            </a:r>
            <a:r>
              <a:rPr lang="sk-SK" dirty="0">
                <a:cs typeface="Times New Roman" panose="02020603050405020304" pitchFamily="18" charset="0"/>
              </a:rPr>
              <a:t>– (25%) oddeľuje štvrtinu najnižších hodnôt znaku</a:t>
            </a:r>
          </a:p>
          <a:p>
            <a:pPr marL="285750" indent="-285750">
              <a:buFontTx/>
              <a:buChar char="-"/>
              <a:defRPr/>
            </a:pPr>
            <a:endParaRPr lang="sk-SK" dirty="0">
              <a:cs typeface="Times New Roman" panose="02020603050405020304" pitchFamily="18" charset="0"/>
            </a:endParaRPr>
          </a:p>
          <a:p>
            <a:pPr marL="285750" indent="-285750">
              <a:buFontTx/>
              <a:buChar char="-"/>
              <a:defRPr/>
            </a:pPr>
            <a:r>
              <a:rPr lang="sk-SK" b="1" dirty="0">
                <a:cs typeface="Times New Roman" panose="02020603050405020304" pitchFamily="18" charset="0"/>
              </a:rPr>
              <a:t>prostredný </a:t>
            </a:r>
            <a:r>
              <a:rPr lang="sk-SK" b="1" dirty="0" err="1">
                <a:cs typeface="Times New Roman" panose="02020603050405020304" pitchFamily="18" charset="0"/>
              </a:rPr>
              <a:t>kvartil</a:t>
            </a:r>
            <a:r>
              <a:rPr lang="sk-SK" b="1" dirty="0">
                <a:cs typeface="Times New Roman" panose="02020603050405020304" pitchFamily="18" charset="0"/>
              </a:rPr>
              <a:t> </a:t>
            </a:r>
            <a:r>
              <a:rPr lang="sk-SK" dirty="0">
                <a:cs typeface="Times New Roman" panose="02020603050405020304" pitchFamily="18" charset="0"/>
              </a:rPr>
              <a:t>– (50%) je medián</a:t>
            </a:r>
          </a:p>
          <a:p>
            <a:pPr>
              <a:buFontTx/>
              <a:buChar char="-"/>
              <a:defRPr/>
            </a:pPr>
            <a:endParaRPr lang="sk-SK" dirty="0">
              <a:cs typeface="Times New Roman" panose="02020603050405020304" pitchFamily="18" charset="0"/>
            </a:endParaRPr>
          </a:p>
          <a:p>
            <a:pPr>
              <a:buFontTx/>
              <a:buChar char="-"/>
              <a:defRPr/>
            </a:pPr>
            <a:r>
              <a:rPr lang="sk-SK" b="1" dirty="0">
                <a:cs typeface="Times New Roman" panose="02020603050405020304" pitchFamily="18" charset="0"/>
              </a:rPr>
              <a:t>    horný </a:t>
            </a:r>
            <a:r>
              <a:rPr lang="sk-SK" b="1" dirty="0" err="1">
                <a:cs typeface="Times New Roman" panose="02020603050405020304" pitchFamily="18" charset="0"/>
              </a:rPr>
              <a:t>kvartil</a:t>
            </a:r>
            <a:r>
              <a:rPr lang="sk-SK" b="1" dirty="0">
                <a:cs typeface="Times New Roman" panose="02020603050405020304" pitchFamily="18" charset="0"/>
              </a:rPr>
              <a:t> </a:t>
            </a:r>
            <a:r>
              <a:rPr lang="sk-SK" dirty="0">
                <a:cs typeface="Times New Roman" panose="02020603050405020304" pitchFamily="18" charset="0"/>
              </a:rPr>
              <a:t>(75%) oddeľuje 75 % nižších hodnôt znaku od zostávajúcich 25 % najvyšších hodnôt znaku. </a:t>
            </a:r>
            <a:endParaRPr lang="sk-SK" dirty="0"/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229600" cy="667544"/>
          </a:xfrm>
          <a:gradFill>
            <a:gsLst>
              <a:gs pos="44000">
                <a:schemeClr val="accent1">
                  <a:lumMod val="5000"/>
                  <a:lumOff val="95000"/>
                </a:schemeClr>
              </a:gs>
              <a:gs pos="99000">
                <a:srgbClr val="9999FF"/>
              </a:gs>
              <a:gs pos="100000">
                <a:schemeClr val="accent2">
                  <a:lumMod val="75000"/>
                </a:schemeClr>
              </a:gs>
              <a:gs pos="100000">
                <a:schemeClr val="accent2">
                  <a:lumMod val="75000"/>
                </a:schemeClr>
              </a:gs>
            </a:gsLst>
            <a:lin ang="5400000" scaled="1"/>
          </a:gradFill>
        </p:spPr>
        <p:txBody>
          <a:bodyPr/>
          <a:lstStyle/>
          <a:p>
            <a:pPr eaLnBrk="1" hangingPunct="1">
              <a:defRPr/>
            </a:pPr>
            <a:r>
              <a:rPr kumimoji="1" lang="sk-SK" sz="32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Kvartily</a:t>
            </a:r>
            <a:endParaRPr kumimoji="1" lang="sk-SK" sz="3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5605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340768"/>
            <a:ext cx="8178800" cy="5109837"/>
          </a:xfrm>
        </p:spPr>
        <p:txBody>
          <a:bodyPr rtlCol="0">
            <a:normAutofit/>
          </a:bodyPr>
          <a:lstStyle/>
          <a:p>
            <a:pPr indent="-274320" eaLnBrk="1" fontAlgn="auto" hangingPunct="1">
              <a:lnSpc>
                <a:spcPct val="90000"/>
              </a:lnSpc>
              <a:spcAft>
                <a:spcPts val="0"/>
              </a:spcAft>
              <a:defRPr/>
            </a:pPr>
            <a:r>
              <a:rPr lang="sk-SK" sz="2400" dirty="0"/>
              <a:t>Predstavujú 3 reálne čísla, ktoré rozdeľujú usporiadaný štatistický súbor na 4 rovnako početné časti</a:t>
            </a:r>
            <a:r>
              <a:rPr lang="sk-SK" sz="2800" dirty="0"/>
              <a:t>.</a:t>
            </a:r>
          </a:p>
          <a:p>
            <a:pPr indent="-274320" eaLnBrk="1" fontAlgn="auto" hangingPunct="1">
              <a:lnSpc>
                <a:spcPct val="90000"/>
              </a:lnSpc>
              <a:spcAft>
                <a:spcPts val="0"/>
              </a:spcAft>
              <a:defRPr/>
            </a:pPr>
            <a:r>
              <a:rPr lang="sk-SK" sz="2800" dirty="0"/>
              <a:t>Patrí sem:</a:t>
            </a:r>
          </a:p>
          <a:p>
            <a:pPr marL="811530" lvl="1" indent="-342900" eaLnBrk="1" fontAlgn="auto" hangingPunct="1">
              <a:lnSpc>
                <a:spcPct val="90000"/>
              </a:lnSpc>
              <a:spcAft>
                <a:spcPts val="0"/>
              </a:spcAft>
              <a:buClr>
                <a:schemeClr val="tx2">
                  <a:lumMod val="85000"/>
                  <a:lumOff val="15000"/>
                </a:schemeClr>
              </a:buClr>
              <a:buFont typeface="Wingdings" panose="05000000000000000000" pitchFamily="2" charset="2"/>
              <a:buChar char="q"/>
              <a:defRPr/>
            </a:pPr>
            <a:r>
              <a:rPr lang="sk-SK" sz="2400" b="1" dirty="0"/>
              <a:t>Prvý (dolný) </a:t>
            </a:r>
            <a:r>
              <a:rPr lang="sk-SK" sz="2400" b="1" dirty="0" err="1"/>
              <a:t>kvartil</a:t>
            </a:r>
            <a:r>
              <a:rPr lang="sk-SK" sz="2400" b="1" dirty="0"/>
              <a:t> </a:t>
            </a:r>
          </a:p>
          <a:p>
            <a:pPr marL="468630" lvl="1" indent="0" eaLnBrk="1" fontAlgn="auto" hangingPunct="1">
              <a:lnSpc>
                <a:spcPct val="90000"/>
              </a:lnSpc>
              <a:spcAft>
                <a:spcPts val="0"/>
              </a:spcAft>
              <a:buClr>
                <a:schemeClr val="tx2">
                  <a:lumMod val="85000"/>
                  <a:lumOff val="15000"/>
                </a:schemeClr>
              </a:buClr>
              <a:buNone/>
              <a:defRPr/>
            </a:pPr>
            <a:r>
              <a:rPr lang="sk-SK" sz="2400" dirty="0"/>
              <a:t>	</a:t>
            </a:r>
            <a:r>
              <a:rPr lang="sk-SK" sz="1800" dirty="0"/>
              <a:t>určuje 25% najnižších hodnôt v súbore</a:t>
            </a:r>
          </a:p>
          <a:p>
            <a:pPr marL="754380" lvl="1" eaLnBrk="1" fontAlgn="auto" hangingPunct="1">
              <a:lnSpc>
                <a:spcPct val="90000"/>
              </a:lnSpc>
              <a:spcAft>
                <a:spcPts val="0"/>
              </a:spcAft>
              <a:buClr>
                <a:schemeClr val="tx2">
                  <a:lumMod val="85000"/>
                  <a:lumOff val="15000"/>
                </a:schemeClr>
              </a:buClr>
              <a:buFont typeface="Wingdings" panose="05000000000000000000" pitchFamily="2" charset="2"/>
              <a:buChar char="q"/>
              <a:defRPr/>
            </a:pPr>
            <a:endParaRPr lang="sk-SK" sz="1800" dirty="0"/>
          </a:p>
          <a:p>
            <a:pPr marL="811530" lvl="1" indent="-342900" eaLnBrk="1" fontAlgn="auto" hangingPunct="1">
              <a:lnSpc>
                <a:spcPct val="90000"/>
              </a:lnSpc>
              <a:spcAft>
                <a:spcPts val="0"/>
              </a:spcAft>
              <a:buClr>
                <a:schemeClr val="tx2">
                  <a:lumMod val="85000"/>
                  <a:lumOff val="15000"/>
                </a:schemeClr>
              </a:buClr>
              <a:buFont typeface="Wingdings" panose="05000000000000000000" pitchFamily="2" charset="2"/>
              <a:buChar char="q"/>
              <a:defRPr/>
            </a:pPr>
            <a:r>
              <a:rPr lang="sk-SK" sz="2400" b="1" dirty="0"/>
              <a:t>Druhý </a:t>
            </a:r>
            <a:r>
              <a:rPr lang="sk-SK" sz="2400" b="1" dirty="0" err="1"/>
              <a:t>kvartil</a:t>
            </a:r>
            <a:r>
              <a:rPr lang="sk-SK" sz="2400" b="1" dirty="0"/>
              <a:t> = medián</a:t>
            </a:r>
          </a:p>
          <a:p>
            <a:pPr marL="468630" lvl="1" indent="0" eaLnBrk="1" fontAlgn="auto" hangingPunct="1">
              <a:lnSpc>
                <a:spcPct val="90000"/>
              </a:lnSpc>
              <a:spcAft>
                <a:spcPts val="0"/>
              </a:spcAft>
              <a:buClr>
                <a:schemeClr val="tx2">
                  <a:lumMod val="85000"/>
                  <a:lumOff val="15000"/>
                </a:schemeClr>
              </a:buClr>
              <a:buNone/>
              <a:defRPr/>
            </a:pPr>
            <a:r>
              <a:rPr lang="sk-SK" sz="2400" dirty="0"/>
              <a:t>	</a:t>
            </a:r>
            <a:r>
              <a:rPr lang="sk-SK" sz="1800" dirty="0"/>
              <a:t>určuje 50% nižších hodnôt v súbore ako je medián a 50% 	vyšších hodnôt ako je medián</a:t>
            </a:r>
          </a:p>
          <a:p>
            <a:pPr marL="811530" lvl="1" indent="-342900" eaLnBrk="1" fontAlgn="auto" hangingPunct="1">
              <a:lnSpc>
                <a:spcPct val="90000"/>
              </a:lnSpc>
              <a:spcAft>
                <a:spcPts val="0"/>
              </a:spcAft>
              <a:buClr>
                <a:schemeClr val="tx2">
                  <a:lumMod val="85000"/>
                  <a:lumOff val="15000"/>
                </a:schemeClr>
              </a:buClr>
              <a:buFont typeface="Wingdings" panose="05000000000000000000" pitchFamily="2" charset="2"/>
              <a:buChar char="q"/>
              <a:defRPr/>
            </a:pPr>
            <a:endParaRPr lang="sk-SK" sz="2400" b="1" dirty="0"/>
          </a:p>
          <a:p>
            <a:pPr marL="811530" lvl="1" indent="-342900" eaLnBrk="1" fontAlgn="auto" hangingPunct="1">
              <a:lnSpc>
                <a:spcPct val="90000"/>
              </a:lnSpc>
              <a:spcAft>
                <a:spcPts val="0"/>
              </a:spcAft>
              <a:buClr>
                <a:schemeClr val="tx2">
                  <a:lumMod val="85000"/>
                  <a:lumOff val="15000"/>
                </a:schemeClr>
              </a:buClr>
              <a:buFont typeface="Wingdings" panose="05000000000000000000" pitchFamily="2" charset="2"/>
              <a:buChar char="q"/>
              <a:defRPr/>
            </a:pPr>
            <a:r>
              <a:rPr lang="sk-SK" sz="2400" b="1" dirty="0"/>
              <a:t>Tretí (horný) </a:t>
            </a:r>
            <a:r>
              <a:rPr lang="sk-SK" sz="2400" b="1" dirty="0" err="1"/>
              <a:t>kvartil</a:t>
            </a:r>
            <a:endParaRPr lang="sk-SK" sz="2400" b="1" dirty="0"/>
          </a:p>
          <a:p>
            <a:pPr marL="468630" lvl="1" indent="0" eaLnBrk="1" fontAlgn="auto" hangingPunct="1">
              <a:lnSpc>
                <a:spcPct val="90000"/>
              </a:lnSpc>
              <a:spcAft>
                <a:spcPts val="0"/>
              </a:spcAft>
              <a:buClr>
                <a:schemeClr val="tx2">
                  <a:lumMod val="85000"/>
                  <a:lumOff val="15000"/>
                </a:schemeClr>
              </a:buClr>
              <a:buNone/>
              <a:defRPr/>
            </a:pPr>
            <a:r>
              <a:rPr lang="sk-SK" sz="2400" dirty="0"/>
              <a:t>	</a:t>
            </a:r>
            <a:r>
              <a:rPr lang="sk-SK" sz="1800" dirty="0"/>
              <a:t>určuje 25% najvyšších hodnôt v súbore</a:t>
            </a:r>
          </a:p>
        </p:txBody>
      </p:sp>
      <p:sp>
        <p:nvSpPr>
          <p:cNvPr id="89092" name="Slide Number Placeholder 5"/>
          <p:cNvSpPr>
            <a:spLocks noGrp="1"/>
          </p:cNvSpPr>
          <p:nvPr>
            <p:ph type="sldNum" sz="quarter" idx="11"/>
          </p:nvPr>
        </p:nvSpPr>
        <p:spPr>
          <a:xfrm>
            <a:off x="457200" y="6245225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buClrTx/>
              <a:buSzTx/>
              <a:buFontTx/>
              <a:buNone/>
            </a:pPr>
            <a:fld id="{5F9BDC00-C976-475B-AF4C-4708819FFE6E}" type="slidenum">
              <a:rPr lang="en-US" altLang="en-US" sz="1400" smtClean="0">
                <a:solidFill>
                  <a:schemeClr val="bg2"/>
                </a:solidFill>
              </a:rPr>
              <a:pPr algn="l">
                <a:spcBef>
                  <a:spcPct val="0"/>
                </a:spcBef>
                <a:buClrTx/>
                <a:buSzTx/>
                <a:buFontTx/>
                <a:buNone/>
              </a:pPr>
              <a:t>34</a:t>
            </a:fld>
            <a:endParaRPr lang="en-US" altLang="en-US" sz="1400">
              <a:solidFill>
                <a:schemeClr val="bg2"/>
              </a:solidFill>
            </a:endParaRPr>
          </a:p>
        </p:txBody>
      </p:sp>
      <p:graphicFrame>
        <p:nvGraphicFramePr>
          <p:cNvPr id="8909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0362028"/>
              </p:ext>
            </p:extLst>
          </p:nvPr>
        </p:nvGraphicFramePr>
        <p:xfrm>
          <a:off x="4489192" y="2322250"/>
          <a:ext cx="546100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3112" imgH="241195" progId="Equation.DSMT4">
                  <p:embed/>
                </p:oleObj>
              </mc:Choice>
              <mc:Fallback>
                <p:oleObj name="Equation" r:id="rId2" imgW="203112" imgH="241195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9192" y="2322250"/>
                        <a:ext cx="546100" cy="719137"/>
                      </a:xfrm>
                      <a:prstGeom prst="rect">
                        <a:avLst/>
                      </a:prstGeom>
                      <a:gradFill>
                        <a:gsLst>
                          <a:gs pos="44000">
                            <a:schemeClr val="accent1">
                              <a:lumMod val="5000"/>
                              <a:lumOff val="95000"/>
                            </a:schemeClr>
                          </a:gs>
                          <a:gs pos="99000">
                            <a:srgbClr val="9999FF"/>
                          </a:gs>
                          <a:gs pos="100000">
                            <a:schemeClr val="accent2">
                              <a:lumMod val="75000"/>
                            </a:schemeClr>
                          </a:gs>
                          <a:gs pos="100000">
                            <a:schemeClr val="accent2">
                              <a:lumMod val="75000"/>
                            </a:schemeClr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6440064"/>
              </p:ext>
            </p:extLst>
          </p:nvPr>
        </p:nvGraphicFramePr>
        <p:xfrm>
          <a:off x="4860032" y="3418471"/>
          <a:ext cx="122872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57200" imgH="241300" progId="Equation.DSMT4">
                  <p:embed/>
                </p:oleObj>
              </mc:Choice>
              <mc:Fallback>
                <p:oleObj name="Equation" r:id="rId4" imgW="457200" imgH="241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3418471"/>
                        <a:ext cx="1228725" cy="647700"/>
                      </a:xfrm>
                      <a:prstGeom prst="rect">
                        <a:avLst/>
                      </a:prstGeom>
                      <a:gradFill>
                        <a:gsLst>
                          <a:gs pos="44000">
                            <a:schemeClr val="accent1">
                              <a:lumMod val="5000"/>
                              <a:lumOff val="95000"/>
                            </a:schemeClr>
                          </a:gs>
                          <a:gs pos="99000">
                            <a:srgbClr val="9999FF"/>
                          </a:gs>
                          <a:gs pos="100000">
                            <a:schemeClr val="accent2">
                              <a:lumMod val="75000"/>
                            </a:schemeClr>
                          </a:gs>
                          <a:gs pos="100000">
                            <a:schemeClr val="accent2">
                              <a:lumMod val="75000"/>
                            </a:schemeClr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2651561"/>
              </p:ext>
            </p:extLst>
          </p:nvPr>
        </p:nvGraphicFramePr>
        <p:xfrm>
          <a:off x="4489192" y="4934538"/>
          <a:ext cx="5461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3112" imgH="241195" progId="Equation.DSMT4">
                  <p:embed/>
                </p:oleObj>
              </mc:Choice>
              <mc:Fallback>
                <p:oleObj name="Equation" r:id="rId6" imgW="203112" imgH="241195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9192" y="4934538"/>
                        <a:ext cx="546100" cy="647700"/>
                      </a:xfrm>
                      <a:prstGeom prst="rect">
                        <a:avLst/>
                      </a:prstGeom>
                      <a:gradFill>
                        <a:gsLst>
                          <a:gs pos="44000">
                            <a:schemeClr val="accent1">
                              <a:lumMod val="5000"/>
                              <a:lumOff val="95000"/>
                            </a:schemeClr>
                          </a:gs>
                          <a:gs pos="99000">
                            <a:srgbClr val="9999FF"/>
                          </a:gs>
                          <a:gs pos="100000">
                            <a:schemeClr val="accent2">
                              <a:lumMod val="75000"/>
                            </a:schemeClr>
                          </a:gs>
                          <a:gs pos="100000">
                            <a:schemeClr val="accent2">
                              <a:lumMod val="75000"/>
                            </a:schemeClr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50825" y="804864"/>
            <a:ext cx="8569325" cy="927100"/>
          </a:xfrm>
          <a:gradFill>
            <a:gsLst>
              <a:gs pos="44000">
                <a:schemeClr val="accent1">
                  <a:lumMod val="5000"/>
                  <a:lumOff val="95000"/>
                </a:schemeClr>
              </a:gs>
              <a:gs pos="99000">
                <a:srgbClr val="9999FF"/>
              </a:gs>
              <a:gs pos="100000">
                <a:schemeClr val="accent2">
                  <a:lumMod val="75000"/>
                </a:schemeClr>
              </a:gs>
              <a:gs pos="100000">
                <a:schemeClr val="accent2">
                  <a:lumMod val="75000"/>
                </a:schemeClr>
              </a:gs>
            </a:gsLst>
            <a:lin ang="5400000" scaled="1"/>
          </a:gradFill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sk-SK" altLang="en-US" sz="2400" b="1" cap="none" dirty="0">
                <a:solidFill>
                  <a:schemeClr val="bg2"/>
                </a:solidFill>
              </a:rPr>
              <a:t>Výpočet dolného, resp. horného </a:t>
            </a:r>
            <a:r>
              <a:rPr lang="sk-SK" altLang="en-US" sz="2400" b="1" cap="none" dirty="0" err="1">
                <a:solidFill>
                  <a:schemeClr val="bg2"/>
                </a:solidFill>
              </a:rPr>
              <a:t>kvartilu</a:t>
            </a:r>
            <a:r>
              <a:rPr lang="sk-SK" altLang="en-US" sz="2400" b="1" cap="none" dirty="0">
                <a:solidFill>
                  <a:schemeClr val="bg2"/>
                </a:solidFill>
              </a:rPr>
              <a:t> z intervalového rozdelenia početnosti</a:t>
            </a:r>
          </a:p>
        </p:txBody>
      </p:sp>
      <p:sp>
        <p:nvSpPr>
          <p:cNvPr id="90115" name="Rectangle 3"/>
          <p:cNvSpPr>
            <a:spLocks noGrp="1" noChangeArrowheads="1"/>
          </p:cNvSpPr>
          <p:nvPr>
            <p:ph idx="1"/>
          </p:nvPr>
        </p:nvSpPr>
        <p:spPr>
          <a:xfrm>
            <a:off x="1403350" y="2708275"/>
            <a:ext cx="8281988" cy="316865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endParaRPr lang="sk-SK" altLang="en-US"/>
          </a:p>
          <a:p>
            <a:pPr eaLnBrk="1" hangingPunct="1">
              <a:lnSpc>
                <a:spcPct val="80000"/>
              </a:lnSpc>
            </a:pPr>
            <a:endParaRPr lang="sk-SK" altLang="en-US"/>
          </a:p>
          <a:p>
            <a:pPr eaLnBrk="1" hangingPunct="1">
              <a:lnSpc>
                <a:spcPct val="80000"/>
              </a:lnSpc>
            </a:pPr>
            <a:endParaRPr lang="sk-SK" altLang="en-US"/>
          </a:p>
          <a:p>
            <a:pPr eaLnBrk="1" hangingPunct="1">
              <a:lnSpc>
                <a:spcPct val="80000"/>
              </a:lnSpc>
            </a:pPr>
            <a:endParaRPr lang="sk-SK" altLang="en-US"/>
          </a:p>
        </p:txBody>
      </p:sp>
      <p:sp>
        <p:nvSpPr>
          <p:cNvPr id="90116" name="Slide Number Placeholder 5"/>
          <p:cNvSpPr>
            <a:spLocks noGrp="1"/>
          </p:cNvSpPr>
          <p:nvPr>
            <p:ph type="sldNum" sz="quarter" idx="4294967295"/>
          </p:nvPr>
        </p:nvSpPr>
        <p:spPr bwMode="auto">
          <a:xfrm>
            <a:off x="8686800" y="6416675"/>
            <a:ext cx="4572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700"/>
              </a:spcBef>
              <a:buClr>
                <a:schemeClr val="accent1"/>
              </a:buClr>
              <a:buSzPct val="85000"/>
              <a:buFont typeface="Wingdings 3" panose="05040102010807070707" pitchFamily="18" charset="2"/>
              <a:buChar char=""/>
              <a:defRPr sz="2000">
                <a:solidFill>
                  <a:schemeClr val="tx1"/>
                </a:solidFill>
                <a:latin typeface="Gill Sans MT" panose="020B0502020104020203" pitchFamily="34" charset="-18"/>
              </a:defRPr>
            </a:lvl1pPr>
            <a:lvl2pPr marL="742950" indent="-285750">
              <a:spcBef>
                <a:spcPts val="700"/>
              </a:spcBef>
              <a:buClr>
                <a:schemeClr val="accent1"/>
              </a:buClr>
              <a:buSzPct val="85000"/>
              <a:buFont typeface="Wingdings 3" panose="05040102010807070707" pitchFamily="18" charset="2"/>
              <a:buChar char=""/>
              <a:defRPr sz="1600">
                <a:solidFill>
                  <a:schemeClr val="tx1"/>
                </a:solidFill>
                <a:latin typeface="Gill Sans MT" panose="020B0502020104020203" pitchFamily="34" charset="-18"/>
              </a:defRPr>
            </a:lvl2pPr>
            <a:lvl3pPr marL="1143000" indent="-228600">
              <a:spcBef>
                <a:spcPts val="700"/>
              </a:spcBef>
              <a:buClr>
                <a:schemeClr val="accent1"/>
              </a:buClr>
              <a:buSzPct val="85000"/>
              <a:buFont typeface="Wingdings 3" panose="05040102010807070707" pitchFamily="18" charset="2"/>
              <a:buChar char=""/>
              <a:defRPr sz="1400">
                <a:solidFill>
                  <a:schemeClr val="tx1"/>
                </a:solidFill>
                <a:latin typeface="Gill Sans MT" panose="020B0502020104020203" pitchFamily="34" charset="-18"/>
              </a:defRPr>
            </a:lvl3pPr>
            <a:lvl4pPr marL="1600200" indent="-228600">
              <a:spcBef>
                <a:spcPts val="700"/>
              </a:spcBef>
              <a:buClr>
                <a:schemeClr val="accent1"/>
              </a:buClr>
              <a:buSzPct val="85000"/>
              <a:buFont typeface="Wingdings 3" panose="05040102010807070707" pitchFamily="18" charset="2"/>
              <a:buChar char=""/>
              <a:defRPr sz="1400">
                <a:solidFill>
                  <a:schemeClr val="tx1"/>
                </a:solidFill>
                <a:latin typeface="Gill Sans MT" panose="020B0502020104020203" pitchFamily="34" charset="-18"/>
              </a:defRPr>
            </a:lvl4pPr>
            <a:lvl5pPr marL="2057400" indent="-228600">
              <a:spcBef>
                <a:spcPts val="700"/>
              </a:spcBef>
              <a:buClr>
                <a:schemeClr val="accent1"/>
              </a:buClr>
              <a:buSzPct val="85000"/>
              <a:buFont typeface="Wingdings 3" panose="05040102010807070707" pitchFamily="18" charset="2"/>
              <a:buChar char=""/>
              <a:defRPr sz="1400">
                <a:solidFill>
                  <a:schemeClr val="tx1"/>
                </a:solidFill>
                <a:latin typeface="Gill Sans MT" panose="020B0502020104020203" pitchFamily="34" charset="-18"/>
              </a:defRPr>
            </a:lvl5pPr>
            <a:lvl6pPr marL="2514600" indent="-228600" eaLnBrk="0" fontAlgn="base" hangingPunct="0">
              <a:spcBef>
                <a:spcPts val="7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Wingdings 3" panose="05040102010807070707" pitchFamily="18" charset="2"/>
              <a:buChar char=""/>
              <a:defRPr sz="1400">
                <a:solidFill>
                  <a:schemeClr val="tx1"/>
                </a:solidFill>
                <a:latin typeface="Gill Sans MT" panose="020B0502020104020203" pitchFamily="34" charset="-18"/>
              </a:defRPr>
            </a:lvl6pPr>
            <a:lvl7pPr marL="2971800" indent="-228600" eaLnBrk="0" fontAlgn="base" hangingPunct="0">
              <a:spcBef>
                <a:spcPts val="7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Wingdings 3" panose="05040102010807070707" pitchFamily="18" charset="2"/>
              <a:buChar char=""/>
              <a:defRPr sz="1400">
                <a:solidFill>
                  <a:schemeClr val="tx1"/>
                </a:solidFill>
                <a:latin typeface="Gill Sans MT" panose="020B0502020104020203" pitchFamily="34" charset="-18"/>
              </a:defRPr>
            </a:lvl7pPr>
            <a:lvl8pPr marL="3429000" indent="-228600" eaLnBrk="0" fontAlgn="base" hangingPunct="0">
              <a:spcBef>
                <a:spcPts val="7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Wingdings 3" panose="05040102010807070707" pitchFamily="18" charset="2"/>
              <a:buChar char=""/>
              <a:defRPr sz="1400">
                <a:solidFill>
                  <a:schemeClr val="tx1"/>
                </a:solidFill>
                <a:latin typeface="Gill Sans MT" panose="020B0502020104020203" pitchFamily="34" charset="-18"/>
              </a:defRPr>
            </a:lvl8pPr>
            <a:lvl9pPr marL="3886200" indent="-228600" eaLnBrk="0" fontAlgn="base" hangingPunct="0">
              <a:spcBef>
                <a:spcPts val="7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Wingdings 3" panose="05040102010807070707" pitchFamily="18" charset="2"/>
              <a:buChar char=""/>
              <a:defRPr sz="1400">
                <a:solidFill>
                  <a:schemeClr val="tx1"/>
                </a:solidFill>
                <a:latin typeface="Gill Sans MT" panose="020B0502020104020203" pitchFamily="34" charset="-18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6ECA45B7-11CC-4159-9D98-2319ABEE83D7}" type="slidenum">
              <a:rPr lang="en-US" altLang="en-US" sz="1400" smtClean="0">
                <a:solidFill>
                  <a:srgbClr val="282828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5</a:t>
            </a:fld>
            <a:endParaRPr lang="en-US" altLang="en-US" sz="1400">
              <a:solidFill>
                <a:srgbClr val="282828"/>
              </a:solidFill>
              <a:latin typeface="Arial" panose="020B0604020202020204" pitchFamily="34" charset="0"/>
            </a:endParaRPr>
          </a:p>
        </p:txBody>
      </p:sp>
      <p:sp>
        <p:nvSpPr>
          <p:cNvPr id="9011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ts val="700"/>
              </a:spcBef>
              <a:buClr>
                <a:schemeClr val="accent1"/>
              </a:buClr>
              <a:buSzPct val="85000"/>
              <a:buFont typeface="Wingdings 3" panose="05040102010807070707" pitchFamily="18" charset="2"/>
              <a:buChar char=""/>
              <a:defRPr sz="2000">
                <a:solidFill>
                  <a:schemeClr val="tx1"/>
                </a:solidFill>
                <a:latin typeface="Gill Sans MT" panose="020B0502020104020203" pitchFamily="34" charset="-18"/>
              </a:defRPr>
            </a:lvl1pPr>
            <a:lvl2pPr marL="742950" indent="-285750">
              <a:spcBef>
                <a:spcPts val="700"/>
              </a:spcBef>
              <a:buClr>
                <a:schemeClr val="accent1"/>
              </a:buClr>
              <a:buSzPct val="85000"/>
              <a:buFont typeface="Wingdings 3" panose="05040102010807070707" pitchFamily="18" charset="2"/>
              <a:buChar char=""/>
              <a:defRPr sz="1600">
                <a:solidFill>
                  <a:schemeClr val="tx1"/>
                </a:solidFill>
                <a:latin typeface="Gill Sans MT" panose="020B0502020104020203" pitchFamily="34" charset="-18"/>
              </a:defRPr>
            </a:lvl2pPr>
            <a:lvl3pPr marL="1143000" indent="-228600">
              <a:spcBef>
                <a:spcPts val="700"/>
              </a:spcBef>
              <a:buClr>
                <a:schemeClr val="accent1"/>
              </a:buClr>
              <a:buSzPct val="85000"/>
              <a:buFont typeface="Wingdings 3" panose="05040102010807070707" pitchFamily="18" charset="2"/>
              <a:buChar char=""/>
              <a:defRPr sz="1400">
                <a:solidFill>
                  <a:schemeClr val="tx1"/>
                </a:solidFill>
                <a:latin typeface="Gill Sans MT" panose="020B0502020104020203" pitchFamily="34" charset="-18"/>
              </a:defRPr>
            </a:lvl3pPr>
            <a:lvl4pPr marL="1600200" indent="-228600">
              <a:spcBef>
                <a:spcPts val="700"/>
              </a:spcBef>
              <a:buClr>
                <a:schemeClr val="accent1"/>
              </a:buClr>
              <a:buSzPct val="85000"/>
              <a:buFont typeface="Wingdings 3" panose="05040102010807070707" pitchFamily="18" charset="2"/>
              <a:buChar char=""/>
              <a:defRPr sz="1400">
                <a:solidFill>
                  <a:schemeClr val="tx1"/>
                </a:solidFill>
                <a:latin typeface="Gill Sans MT" panose="020B0502020104020203" pitchFamily="34" charset="-18"/>
              </a:defRPr>
            </a:lvl4pPr>
            <a:lvl5pPr marL="2057400" indent="-228600">
              <a:spcBef>
                <a:spcPts val="700"/>
              </a:spcBef>
              <a:buClr>
                <a:schemeClr val="accent1"/>
              </a:buClr>
              <a:buSzPct val="85000"/>
              <a:buFont typeface="Wingdings 3" panose="05040102010807070707" pitchFamily="18" charset="2"/>
              <a:buChar char=""/>
              <a:defRPr sz="1400">
                <a:solidFill>
                  <a:schemeClr val="tx1"/>
                </a:solidFill>
                <a:latin typeface="Gill Sans MT" panose="020B0502020104020203" pitchFamily="34" charset="-18"/>
              </a:defRPr>
            </a:lvl5pPr>
            <a:lvl6pPr marL="2514600" indent="-228600" eaLnBrk="0" fontAlgn="base" hangingPunct="0">
              <a:spcBef>
                <a:spcPts val="7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Wingdings 3" panose="05040102010807070707" pitchFamily="18" charset="2"/>
              <a:buChar char=""/>
              <a:defRPr sz="1400">
                <a:solidFill>
                  <a:schemeClr val="tx1"/>
                </a:solidFill>
                <a:latin typeface="Gill Sans MT" panose="020B0502020104020203" pitchFamily="34" charset="-18"/>
              </a:defRPr>
            </a:lvl6pPr>
            <a:lvl7pPr marL="2971800" indent="-228600" eaLnBrk="0" fontAlgn="base" hangingPunct="0">
              <a:spcBef>
                <a:spcPts val="7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Wingdings 3" panose="05040102010807070707" pitchFamily="18" charset="2"/>
              <a:buChar char=""/>
              <a:defRPr sz="1400">
                <a:solidFill>
                  <a:schemeClr val="tx1"/>
                </a:solidFill>
                <a:latin typeface="Gill Sans MT" panose="020B0502020104020203" pitchFamily="34" charset="-18"/>
              </a:defRPr>
            </a:lvl7pPr>
            <a:lvl8pPr marL="3429000" indent="-228600" eaLnBrk="0" fontAlgn="base" hangingPunct="0">
              <a:spcBef>
                <a:spcPts val="7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Wingdings 3" panose="05040102010807070707" pitchFamily="18" charset="2"/>
              <a:buChar char=""/>
              <a:defRPr sz="1400">
                <a:solidFill>
                  <a:schemeClr val="tx1"/>
                </a:solidFill>
                <a:latin typeface="Gill Sans MT" panose="020B0502020104020203" pitchFamily="34" charset="-18"/>
              </a:defRPr>
            </a:lvl8pPr>
            <a:lvl9pPr marL="3886200" indent="-228600" eaLnBrk="0" fontAlgn="base" hangingPunct="0">
              <a:spcBef>
                <a:spcPts val="7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Wingdings 3" panose="05040102010807070707" pitchFamily="18" charset="2"/>
              <a:buChar char=""/>
              <a:defRPr sz="1400">
                <a:solidFill>
                  <a:schemeClr val="tx1"/>
                </a:solidFill>
                <a:latin typeface="Gill Sans MT" panose="020B0502020104020203" pitchFamily="34" charset="-18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1" lang="sk-SK" altLang="en-US" sz="2400">
              <a:solidFill>
                <a:srgbClr val="FFFFFF"/>
              </a:solidFill>
              <a:latin typeface="Tahoma" panose="020B0604030504040204" pitchFamily="34" charset="0"/>
            </a:endParaRPr>
          </a:p>
        </p:txBody>
      </p:sp>
      <p:sp>
        <p:nvSpPr>
          <p:cNvPr id="90118" name="Rectangle 7"/>
          <p:cNvSpPr>
            <a:spLocks noChangeArrowheads="1"/>
          </p:cNvSpPr>
          <p:nvPr/>
        </p:nvSpPr>
        <p:spPr bwMode="auto">
          <a:xfrm>
            <a:off x="0" y="30813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ts val="700"/>
              </a:spcBef>
              <a:buClr>
                <a:schemeClr val="accent1"/>
              </a:buClr>
              <a:buSzPct val="85000"/>
              <a:buFont typeface="Wingdings 3" panose="05040102010807070707" pitchFamily="18" charset="2"/>
              <a:buChar char=""/>
              <a:defRPr sz="2000">
                <a:solidFill>
                  <a:schemeClr val="tx1"/>
                </a:solidFill>
                <a:latin typeface="Gill Sans MT" panose="020B0502020104020203" pitchFamily="34" charset="-18"/>
              </a:defRPr>
            </a:lvl1pPr>
            <a:lvl2pPr marL="742950" indent="-285750">
              <a:spcBef>
                <a:spcPts val="700"/>
              </a:spcBef>
              <a:buClr>
                <a:schemeClr val="accent1"/>
              </a:buClr>
              <a:buSzPct val="85000"/>
              <a:buFont typeface="Wingdings 3" panose="05040102010807070707" pitchFamily="18" charset="2"/>
              <a:buChar char=""/>
              <a:defRPr sz="1600">
                <a:solidFill>
                  <a:schemeClr val="tx1"/>
                </a:solidFill>
                <a:latin typeface="Gill Sans MT" panose="020B0502020104020203" pitchFamily="34" charset="-18"/>
              </a:defRPr>
            </a:lvl2pPr>
            <a:lvl3pPr marL="1143000" indent="-228600">
              <a:spcBef>
                <a:spcPts val="700"/>
              </a:spcBef>
              <a:buClr>
                <a:schemeClr val="accent1"/>
              </a:buClr>
              <a:buSzPct val="85000"/>
              <a:buFont typeface="Wingdings 3" panose="05040102010807070707" pitchFamily="18" charset="2"/>
              <a:buChar char=""/>
              <a:defRPr sz="1400">
                <a:solidFill>
                  <a:schemeClr val="tx1"/>
                </a:solidFill>
                <a:latin typeface="Gill Sans MT" panose="020B0502020104020203" pitchFamily="34" charset="-18"/>
              </a:defRPr>
            </a:lvl3pPr>
            <a:lvl4pPr marL="1600200" indent="-228600">
              <a:spcBef>
                <a:spcPts val="700"/>
              </a:spcBef>
              <a:buClr>
                <a:schemeClr val="accent1"/>
              </a:buClr>
              <a:buSzPct val="85000"/>
              <a:buFont typeface="Wingdings 3" panose="05040102010807070707" pitchFamily="18" charset="2"/>
              <a:buChar char=""/>
              <a:defRPr sz="1400">
                <a:solidFill>
                  <a:schemeClr val="tx1"/>
                </a:solidFill>
                <a:latin typeface="Gill Sans MT" panose="020B0502020104020203" pitchFamily="34" charset="-18"/>
              </a:defRPr>
            </a:lvl4pPr>
            <a:lvl5pPr marL="2057400" indent="-228600">
              <a:spcBef>
                <a:spcPts val="700"/>
              </a:spcBef>
              <a:buClr>
                <a:schemeClr val="accent1"/>
              </a:buClr>
              <a:buSzPct val="85000"/>
              <a:buFont typeface="Wingdings 3" panose="05040102010807070707" pitchFamily="18" charset="2"/>
              <a:buChar char=""/>
              <a:defRPr sz="1400">
                <a:solidFill>
                  <a:schemeClr val="tx1"/>
                </a:solidFill>
                <a:latin typeface="Gill Sans MT" panose="020B0502020104020203" pitchFamily="34" charset="-18"/>
              </a:defRPr>
            </a:lvl5pPr>
            <a:lvl6pPr marL="2514600" indent="-228600" eaLnBrk="0" fontAlgn="base" hangingPunct="0">
              <a:spcBef>
                <a:spcPts val="7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Wingdings 3" panose="05040102010807070707" pitchFamily="18" charset="2"/>
              <a:buChar char=""/>
              <a:defRPr sz="1400">
                <a:solidFill>
                  <a:schemeClr val="tx1"/>
                </a:solidFill>
                <a:latin typeface="Gill Sans MT" panose="020B0502020104020203" pitchFamily="34" charset="-18"/>
              </a:defRPr>
            </a:lvl6pPr>
            <a:lvl7pPr marL="2971800" indent="-228600" eaLnBrk="0" fontAlgn="base" hangingPunct="0">
              <a:spcBef>
                <a:spcPts val="7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Wingdings 3" panose="05040102010807070707" pitchFamily="18" charset="2"/>
              <a:buChar char=""/>
              <a:defRPr sz="1400">
                <a:solidFill>
                  <a:schemeClr val="tx1"/>
                </a:solidFill>
                <a:latin typeface="Gill Sans MT" panose="020B0502020104020203" pitchFamily="34" charset="-18"/>
              </a:defRPr>
            </a:lvl7pPr>
            <a:lvl8pPr marL="3429000" indent="-228600" eaLnBrk="0" fontAlgn="base" hangingPunct="0">
              <a:spcBef>
                <a:spcPts val="7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Wingdings 3" panose="05040102010807070707" pitchFamily="18" charset="2"/>
              <a:buChar char=""/>
              <a:defRPr sz="1400">
                <a:solidFill>
                  <a:schemeClr val="tx1"/>
                </a:solidFill>
                <a:latin typeface="Gill Sans MT" panose="020B0502020104020203" pitchFamily="34" charset="-18"/>
              </a:defRPr>
            </a:lvl8pPr>
            <a:lvl9pPr marL="3886200" indent="-228600" eaLnBrk="0" fontAlgn="base" hangingPunct="0">
              <a:spcBef>
                <a:spcPts val="7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Wingdings 3" panose="05040102010807070707" pitchFamily="18" charset="2"/>
              <a:buChar char=""/>
              <a:defRPr sz="1400">
                <a:solidFill>
                  <a:schemeClr val="tx1"/>
                </a:solidFill>
                <a:latin typeface="Gill Sans MT" panose="020B0502020104020203" pitchFamily="34" charset="-18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1" lang="sk-SK" altLang="en-US" sz="2400">
              <a:solidFill>
                <a:srgbClr val="FFFFFF"/>
              </a:solidFill>
              <a:latin typeface="Tahoma" panose="020B0604030504040204" pitchFamily="34" charset="0"/>
            </a:endParaRPr>
          </a:p>
        </p:txBody>
      </p:sp>
      <p:graphicFrame>
        <p:nvGraphicFramePr>
          <p:cNvPr id="9011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6488331"/>
              </p:ext>
            </p:extLst>
          </p:nvPr>
        </p:nvGraphicFramePr>
        <p:xfrm>
          <a:off x="395288" y="1803402"/>
          <a:ext cx="4051219" cy="13700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57400" imgH="698500" progId="Equation.DSMT4">
                  <p:embed/>
                </p:oleObj>
              </mc:Choice>
              <mc:Fallback>
                <p:oleObj name="Equation" r:id="rId2" imgW="2057400" imgH="6985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1803402"/>
                        <a:ext cx="4051219" cy="1370011"/>
                      </a:xfrm>
                      <a:prstGeom prst="rect">
                        <a:avLst/>
                      </a:prstGeom>
                      <a:gradFill>
                        <a:gsLst>
                          <a:gs pos="56000">
                            <a:schemeClr val="accent1">
                              <a:lumMod val="5000"/>
                              <a:lumOff val="95000"/>
                            </a:schemeClr>
                          </a:gs>
                          <a:gs pos="99000">
                            <a:srgbClr val="9999FF"/>
                          </a:gs>
                          <a:gs pos="100000">
                            <a:schemeClr val="accent2">
                              <a:lumMod val="75000"/>
                            </a:schemeClr>
                          </a:gs>
                          <a:gs pos="100000">
                            <a:schemeClr val="accent2">
                              <a:lumMod val="75000"/>
                            </a:schemeClr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2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3721470"/>
              </p:ext>
            </p:extLst>
          </p:nvPr>
        </p:nvGraphicFramePr>
        <p:xfrm>
          <a:off x="4640263" y="1754969"/>
          <a:ext cx="4040416" cy="14184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81200" imgH="698500" progId="Equation.DSMT4">
                  <p:embed/>
                </p:oleObj>
              </mc:Choice>
              <mc:Fallback>
                <p:oleObj name="Equation" r:id="rId4" imgW="1981200" imgH="6985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0263" y="1754969"/>
                        <a:ext cx="4040416" cy="1418444"/>
                      </a:xfrm>
                      <a:prstGeom prst="rect">
                        <a:avLst/>
                      </a:prstGeom>
                      <a:gradFill>
                        <a:gsLst>
                          <a:gs pos="99000">
                            <a:srgbClr val="9999FF"/>
                          </a:gs>
                          <a:gs pos="100000">
                            <a:schemeClr val="accent2">
                              <a:lumMod val="75000"/>
                            </a:schemeClr>
                          </a:gs>
                          <a:gs pos="8000">
                            <a:schemeClr val="accent1">
                              <a:lumMod val="5000"/>
                              <a:lumOff val="95000"/>
                            </a:schemeClr>
                          </a:gs>
                          <a:gs pos="100000">
                            <a:schemeClr val="accent2">
                              <a:lumMod val="75000"/>
                            </a:schemeClr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21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ts val="700"/>
              </a:spcBef>
              <a:buClr>
                <a:schemeClr val="accent1"/>
              </a:buClr>
              <a:buSzPct val="85000"/>
              <a:buFont typeface="Wingdings 3" panose="05040102010807070707" pitchFamily="18" charset="2"/>
              <a:buChar char=""/>
              <a:defRPr sz="2000">
                <a:solidFill>
                  <a:schemeClr val="tx1"/>
                </a:solidFill>
                <a:latin typeface="Gill Sans MT" panose="020B0502020104020203" pitchFamily="34" charset="-18"/>
              </a:defRPr>
            </a:lvl1pPr>
            <a:lvl2pPr marL="742950" indent="-285750">
              <a:spcBef>
                <a:spcPts val="700"/>
              </a:spcBef>
              <a:buClr>
                <a:schemeClr val="accent1"/>
              </a:buClr>
              <a:buSzPct val="85000"/>
              <a:buFont typeface="Wingdings 3" panose="05040102010807070707" pitchFamily="18" charset="2"/>
              <a:buChar char=""/>
              <a:defRPr sz="1600">
                <a:solidFill>
                  <a:schemeClr val="tx1"/>
                </a:solidFill>
                <a:latin typeface="Gill Sans MT" panose="020B0502020104020203" pitchFamily="34" charset="-18"/>
              </a:defRPr>
            </a:lvl2pPr>
            <a:lvl3pPr marL="1143000" indent="-228600">
              <a:spcBef>
                <a:spcPts val="700"/>
              </a:spcBef>
              <a:buClr>
                <a:schemeClr val="accent1"/>
              </a:buClr>
              <a:buSzPct val="85000"/>
              <a:buFont typeface="Wingdings 3" panose="05040102010807070707" pitchFamily="18" charset="2"/>
              <a:buChar char=""/>
              <a:defRPr sz="1400">
                <a:solidFill>
                  <a:schemeClr val="tx1"/>
                </a:solidFill>
                <a:latin typeface="Gill Sans MT" panose="020B0502020104020203" pitchFamily="34" charset="-18"/>
              </a:defRPr>
            </a:lvl3pPr>
            <a:lvl4pPr marL="1600200" indent="-228600">
              <a:spcBef>
                <a:spcPts val="700"/>
              </a:spcBef>
              <a:buClr>
                <a:schemeClr val="accent1"/>
              </a:buClr>
              <a:buSzPct val="85000"/>
              <a:buFont typeface="Wingdings 3" panose="05040102010807070707" pitchFamily="18" charset="2"/>
              <a:buChar char=""/>
              <a:defRPr sz="1400">
                <a:solidFill>
                  <a:schemeClr val="tx1"/>
                </a:solidFill>
                <a:latin typeface="Gill Sans MT" panose="020B0502020104020203" pitchFamily="34" charset="-18"/>
              </a:defRPr>
            </a:lvl4pPr>
            <a:lvl5pPr marL="2057400" indent="-228600">
              <a:spcBef>
                <a:spcPts val="700"/>
              </a:spcBef>
              <a:buClr>
                <a:schemeClr val="accent1"/>
              </a:buClr>
              <a:buSzPct val="85000"/>
              <a:buFont typeface="Wingdings 3" panose="05040102010807070707" pitchFamily="18" charset="2"/>
              <a:buChar char=""/>
              <a:defRPr sz="1400">
                <a:solidFill>
                  <a:schemeClr val="tx1"/>
                </a:solidFill>
                <a:latin typeface="Gill Sans MT" panose="020B0502020104020203" pitchFamily="34" charset="-18"/>
              </a:defRPr>
            </a:lvl5pPr>
            <a:lvl6pPr marL="2514600" indent="-228600" eaLnBrk="0" fontAlgn="base" hangingPunct="0">
              <a:spcBef>
                <a:spcPts val="7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Wingdings 3" panose="05040102010807070707" pitchFamily="18" charset="2"/>
              <a:buChar char=""/>
              <a:defRPr sz="1400">
                <a:solidFill>
                  <a:schemeClr val="tx1"/>
                </a:solidFill>
                <a:latin typeface="Gill Sans MT" panose="020B0502020104020203" pitchFamily="34" charset="-18"/>
              </a:defRPr>
            </a:lvl6pPr>
            <a:lvl7pPr marL="2971800" indent="-228600" eaLnBrk="0" fontAlgn="base" hangingPunct="0">
              <a:spcBef>
                <a:spcPts val="7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Wingdings 3" panose="05040102010807070707" pitchFamily="18" charset="2"/>
              <a:buChar char=""/>
              <a:defRPr sz="1400">
                <a:solidFill>
                  <a:schemeClr val="tx1"/>
                </a:solidFill>
                <a:latin typeface="Gill Sans MT" panose="020B0502020104020203" pitchFamily="34" charset="-18"/>
              </a:defRPr>
            </a:lvl7pPr>
            <a:lvl8pPr marL="3429000" indent="-228600" eaLnBrk="0" fontAlgn="base" hangingPunct="0">
              <a:spcBef>
                <a:spcPts val="7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Wingdings 3" panose="05040102010807070707" pitchFamily="18" charset="2"/>
              <a:buChar char=""/>
              <a:defRPr sz="1400">
                <a:solidFill>
                  <a:schemeClr val="tx1"/>
                </a:solidFill>
                <a:latin typeface="Gill Sans MT" panose="020B0502020104020203" pitchFamily="34" charset="-18"/>
              </a:defRPr>
            </a:lvl8pPr>
            <a:lvl9pPr marL="3886200" indent="-228600" eaLnBrk="0" fontAlgn="base" hangingPunct="0">
              <a:spcBef>
                <a:spcPts val="7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Wingdings 3" panose="05040102010807070707" pitchFamily="18" charset="2"/>
              <a:buChar char=""/>
              <a:defRPr sz="1400">
                <a:solidFill>
                  <a:schemeClr val="tx1"/>
                </a:solidFill>
                <a:latin typeface="Gill Sans MT" panose="020B0502020104020203" pitchFamily="34" charset="-18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1" lang="sk-SK" altLang="en-US" sz="2400">
              <a:solidFill>
                <a:srgbClr val="FFFFFF"/>
              </a:solidFill>
              <a:latin typeface="Tahoma" panose="020B0604030504040204" pitchFamily="34" charset="0"/>
            </a:endParaRPr>
          </a:p>
        </p:txBody>
      </p:sp>
      <p:sp>
        <p:nvSpPr>
          <p:cNvPr id="90122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ts val="700"/>
              </a:spcBef>
              <a:buClr>
                <a:schemeClr val="accent1"/>
              </a:buClr>
              <a:buSzPct val="85000"/>
              <a:buFont typeface="Wingdings 3" panose="05040102010807070707" pitchFamily="18" charset="2"/>
              <a:buChar char=""/>
              <a:defRPr sz="2000">
                <a:solidFill>
                  <a:schemeClr val="tx1"/>
                </a:solidFill>
                <a:latin typeface="Gill Sans MT" panose="020B0502020104020203" pitchFamily="34" charset="-18"/>
              </a:defRPr>
            </a:lvl1pPr>
            <a:lvl2pPr marL="742950" indent="-285750">
              <a:spcBef>
                <a:spcPts val="700"/>
              </a:spcBef>
              <a:buClr>
                <a:schemeClr val="accent1"/>
              </a:buClr>
              <a:buSzPct val="85000"/>
              <a:buFont typeface="Wingdings 3" panose="05040102010807070707" pitchFamily="18" charset="2"/>
              <a:buChar char=""/>
              <a:defRPr sz="1600">
                <a:solidFill>
                  <a:schemeClr val="tx1"/>
                </a:solidFill>
                <a:latin typeface="Gill Sans MT" panose="020B0502020104020203" pitchFamily="34" charset="-18"/>
              </a:defRPr>
            </a:lvl2pPr>
            <a:lvl3pPr marL="1143000" indent="-228600">
              <a:spcBef>
                <a:spcPts val="700"/>
              </a:spcBef>
              <a:buClr>
                <a:schemeClr val="accent1"/>
              </a:buClr>
              <a:buSzPct val="85000"/>
              <a:buFont typeface="Wingdings 3" panose="05040102010807070707" pitchFamily="18" charset="2"/>
              <a:buChar char=""/>
              <a:defRPr sz="1400">
                <a:solidFill>
                  <a:schemeClr val="tx1"/>
                </a:solidFill>
                <a:latin typeface="Gill Sans MT" panose="020B0502020104020203" pitchFamily="34" charset="-18"/>
              </a:defRPr>
            </a:lvl3pPr>
            <a:lvl4pPr marL="1600200" indent="-228600">
              <a:spcBef>
                <a:spcPts val="700"/>
              </a:spcBef>
              <a:buClr>
                <a:schemeClr val="accent1"/>
              </a:buClr>
              <a:buSzPct val="85000"/>
              <a:buFont typeface="Wingdings 3" panose="05040102010807070707" pitchFamily="18" charset="2"/>
              <a:buChar char=""/>
              <a:defRPr sz="1400">
                <a:solidFill>
                  <a:schemeClr val="tx1"/>
                </a:solidFill>
                <a:latin typeface="Gill Sans MT" panose="020B0502020104020203" pitchFamily="34" charset="-18"/>
              </a:defRPr>
            </a:lvl4pPr>
            <a:lvl5pPr marL="2057400" indent="-228600">
              <a:spcBef>
                <a:spcPts val="700"/>
              </a:spcBef>
              <a:buClr>
                <a:schemeClr val="accent1"/>
              </a:buClr>
              <a:buSzPct val="85000"/>
              <a:buFont typeface="Wingdings 3" panose="05040102010807070707" pitchFamily="18" charset="2"/>
              <a:buChar char=""/>
              <a:defRPr sz="1400">
                <a:solidFill>
                  <a:schemeClr val="tx1"/>
                </a:solidFill>
                <a:latin typeface="Gill Sans MT" panose="020B0502020104020203" pitchFamily="34" charset="-18"/>
              </a:defRPr>
            </a:lvl5pPr>
            <a:lvl6pPr marL="2514600" indent="-228600" eaLnBrk="0" fontAlgn="base" hangingPunct="0">
              <a:spcBef>
                <a:spcPts val="7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Wingdings 3" panose="05040102010807070707" pitchFamily="18" charset="2"/>
              <a:buChar char=""/>
              <a:defRPr sz="1400">
                <a:solidFill>
                  <a:schemeClr val="tx1"/>
                </a:solidFill>
                <a:latin typeface="Gill Sans MT" panose="020B0502020104020203" pitchFamily="34" charset="-18"/>
              </a:defRPr>
            </a:lvl6pPr>
            <a:lvl7pPr marL="2971800" indent="-228600" eaLnBrk="0" fontAlgn="base" hangingPunct="0">
              <a:spcBef>
                <a:spcPts val="7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Wingdings 3" panose="05040102010807070707" pitchFamily="18" charset="2"/>
              <a:buChar char=""/>
              <a:defRPr sz="1400">
                <a:solidFill>
                  <a:schemeClr val="tx1"/>
                </a:solidFill>
                <a:latin typeface="Gill Sans MT" panose="020B0502020104020203" pitchFamily="34" charset="-18"/>
              </a:defRPr>
            </a:lvl7pPr>
            <a:lvl8pPr marL="3429000" indent="-228600" eaLnBrk="0" fontAlgn="base" hangingPunct="0">
              <a:spcBef>
                <a:spcPts val="7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Wingdings 3" panose="05040102010807070707" pitchFamily="18" charset="2"/>
              <a:buChar char=""/>
              <a:defRPr sz="1400">
                <a:solidFill>
                  <a:schemeClr val="tx1"/>
                </a:solidFill>
                <a:latin typeface="Gill Sans MT" panose="020B0502020104020203" pitchFamily="34" charset="-18"/>
              </a:defRPr>
            </a:lvl8pPr>
            <a:lvl9pPr marL="3886200" indent="-228600" eaLnBrk="0" fontAlgn="base" hangingPunct="0">
              <a:spcBef>
                <a:spcPts val="7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Wingdings 3" panose="05040102010807070707" pitchFamily="18" charset="2"/>
              <a:buChar char=""/>
              <a:defRPr sz="1400">
                <a:solidFill>
                  <a:schemeClr val="tx1"/>
                </a:solidFill>
                <a:latin typeface="Gill Sans MT" panose="020B0502020104020203" pitchFamily="34" charset="-18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1" lang="sk-SK" altLang="en-US" sz="2400">
              <a:solidFill>
                <a:srgbClr val="FFFFFF"/>
              </a:solidFill>
              <a:latin typeface="Tahoma" panose="020B0604030504040204" pitchFamily="34" charset="0"/>
            </a:endParaRPr>
          </a:p>
        </p:txBody>
      </p:sp>
      <p:sp>
        <p:nvSpPr>
          <p:cNvPr id="90123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ts val="700"/>
              </a:spcBef>
              <a:buClr>
                <a:schemeClr val="accent1"/>
              </a:buClr>
              <a:buSzPct val="85000"/>
              <a:buFont typeface="Wingdings 3" panose="05040102010807070707" pitchFamily="18" charset="2"/>
              <a:buChar char=""/>
              <a:defRPr sz="2000">
                <a:solidFill>
                  <a:schemeClr val="tx1"/>
                </a:solidFill>
                <a:latin typeface="Gill Sans MT" panose="020B0502020104020203" pitchFamily="34" charset="-18"/>
              </a:defRPr>
            </a:lvl1pPr>
            <a:lvl2pPr marL="742950" indent="-285750">
              <a:spcBef>
                <a:spcPts val="700"/>
              </a:spcBef>
              <a:buClr>
                <a:schemeClr val="accent1"/>
              </a:buClr>
              <a:buSzPct val="85000"/>
              <a:buFont typeface="Wingdings 3" panose="05040102010807070707" pitchFamily="18" charset="2"/>
              <a:buChar char=""/>
              <a:defRPr sz="1600">
                <a:solidFill>
                  <a:schemeClr val="tx1"/>
                </a:solidFill>
                <a:latin typeface="Gill Sans MT" panose="020B0502020104020203" pitchFamily="34" charset="-18"/>
              </a:defRPr>
            </a:lvl2pPr>
            <a:lvl3pPr marL="1143000" indent="-228600">
              <a:spcBef>
                <a:spcPts val="700"/>
              </a:spcBef>
              <a:buClr>
                <a:schemeClr val="accent1"/>
              </a:buClr>
              <a:buSzPct val="85000"/>
              <a:buFont typeface="Wingdings 3" panose="05040102010807070707" pitchFamily="18" charset="2"/>
              <a:buChar char=""/>
              <a:defRPr sz="1400">
                <a:solidFill>
                  <a:schemeClr val="tx1"/>
                </a:solidFill>
                <a:latin typeface="Gill Sans MT" panose="020B0502020104020203" pitchFamily="34" charset="-18"/>
              </a:defRPr>
            </a:lvl3pPr>
            <a:lvl4pPr marL="1600200" indent="-228600">
              <a:spcBef>
                <a:spcPts val="700"/>
              </a:spcBef>
              <a:buClr>
                <a:schemeClr val="accent1"/>
              </a:buClr>
              <a:buSzPct val="85000"/>
              <a:buFont typeface="Wingdings 3" panose="05040102010807070707" pitchFamily="18" charset="2"/>
              <a:buChar char=""/>
              <a:defRPr sz="1400">
                <a:solidFill>
                  <a:schemeClr val="tx1"/>
                </a:solidFill>
                <a:latin typeface="Gill Sans MT" panose="020B0502020104020203" pitchFamily="34" charset="-18"/>
              </a:defRPr>
            </a:lvl4pPr>
            <a:lvl5pPr marL="2057400" indent="-228600">
              <a:spcBef>
                <a:spcPts val="700"/>
              </a:spcBef>
              <a:buClr>
                <a:schemeClr val="accent1"/>
              </a:buClr>
              <a:buSzPct val="85000"/>
              <a:buFont typeface="Wingdings 3" panose="05040102010807070707" pitchFamily="18" charset="2"/>
              <a:buChar char=""/>
              <a:defRPr sz="1400">
                <a:solidFill>
                  <a:schemeClr val="tx1"/>
                </a:solidFill>
                <a:latin typeface="Gill Sans MT" panose="020B0502020104020203" pitchFamily="34" charset="-18"/>
              </a:defRPr>
            </a:lvl5pPr>
            <a:lvl6pPr marL="2514600" indent="-228600" eaLnBrk="0" fontAlgn="base" hangingPunct="0">
              <a:spcBef>
                <a:spcPts val="7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Wingdings 3" panose="05040102010807070707" pitchFamily="18" charset="2"/>
              <a:buChar char=""/>
              <a:defRPr sz="1400">
                <a:solidFill>
                  <a:schemeClr val="tx1"/>
                </a:solidFill>
                <a:latin typeface="Gill Sans MT" panose="020B0502020104020203" pitchFamily="34" charset="-18"/>
              </a:defRPr>
            </a:lvl6pPr>
            <a:lvl7pPr marL="2971800" indent="-228600" eaLnBrk="0" fontAlgn="base" hangingPunct="0">
              <a:spcBef>
                <a:spcPts val="7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Wingdings 3" panose="05040102010807070707" pitchFamily="18" charset="2"/>
              <a:buChar char=""/>
              <a:defRPr sz="1400">
                <a:solidFill>
                  <a:schemeClr val="tx1"/>
                </a:solidFill>
                <a:latin typeface="Gill Sans MT" panose="020B0502020104020203" pitchFamily="34" charset="-18"/>
              </a:defRPr>
            </a:lvl7pPr>
            <a:lvl8pPr marL="3429000" indent="-228600" eaLnBrk="0" fontAlgn="base" hangingPunct="0">
              <a:spcBef>
                <a:spcPts val="7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Wingdings 3" panose="05040102010807070707" pitchFamily="18" charset="2"/>
              <a:buChar char=""/>
              <a:defRPr sz="1400">
                <a:solidFill>
                  <a:schemeClr val="tx1"/>
                </a:solidFill>
                <a:latin typeface="Gill Sans MT" panose="020B0502020104020203" pitchFamily="34" charset="-18"/>
              </a:defRPr>
            </a:lvl8pPr>
            <a:lvl9pPr marL="3886200" indent="-228600" eaLnBrk="0" fontAlgn="base" hangingPunct="0">
              <a:spcBef>
                <a:spcPts val="7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Wingdings 3" panose="05040102010807070707" pitchFamily="18" charset="2"/>
              <a:buChar char=""/>
              <a:defRPr sz="1400">
                <a:solidFill>
                  <a:schemeClr val="tx1"/>
                </a:solidFill>
                <a:latin typeface="Gill Sans MT" panose="020B0502020104020203" pitchFamily="34" charset="-18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kumimoji="1" lang="sk-SK" altLang="en-US" sz="2400">
              <a:solidFill>
                <a:srgbClr val="FFFFFF"/>
              </a:solidFill>
              <a:latin typeface="Tahoma" panose="020B0604030504040204" pitchFamily="34" charset="0"/>
            </a:endParaRPr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61858072"/>
              </p:ext>
            </p:extLst>
          </p:nvPr>
        </p:nvGraphicFramePr>
        <p:xfrm>
          <a:off x="485926" y="3364315"/>
          <a:ext cx="8200873" cy="323303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5373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74714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709766">
                <a:tc>
                  <a:txBody>
                    <a:bodyPr/>
                    <a:lstStyle/>
                    <a:p>
                      <a:endParaRPr lang="sk-SK" sz="1800" b="0" dirty="0"/>
                    </a:p>
                  </a:txBody>
                  <a:tcPr marL="91437" marR="91437" marT="45697" marB="45697"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k-SK" sz="1800" b="0" dirty="0">
                          <a:solidFill>
                            <a:srgbClr val="07080F"/>
                          </a:solidFill>
                        </a:rPr>
                        <a:t>dolná hranica intervalu, v ktorom sa bude nachádzať </a:t>
                      </a:r>
                      <a:r>
                        <a:rPr lang="sk-SK" sz="1800" b="1" dirty="0">
                          <a:solidFill>
                            <a:srgbClr val="07080F"/>
                          </a:solidFill>
                        </a:rPr>
                        <a:t>dolný (horný) </a:t>
                      </a:r>
                      <a:r>
                        <a:rPr lang="sk-SK" sz="1800" b="1" dirty="0" err="1">
                          <a:solidFill>
                            <a:srgbClr val="07080F"/>
                          </a:solidFill>
                        </a:rPr>
                        <a:t>kvartil</a:t>
                      </a:r>
                      <a:r>
                        <a:rPr lang="sk-SK" sz="1800" b="1" dirty="0">
                          <a:solidFill>
                            <a:srgbClr val="07080F"/>
                          </a:solidFill>
                        </a:rPr>
                        <a:t> </a:t>
                      </a:r>
                    </a:p>
                  </a:txBody>
                  <a:tcPr marL="91437" marR="91437" marT="45697" marB="45697"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28296">
                <a:tc>
                  <a:txBody>
                    <a:bodyPr/>
                    <a:lstStyle/>
                    <a:p>
                      <a:endParaRPr lang="sk-SK" sz="1800" dirty="0"/>
                    </a:p>
                  </a:txBody>
                  <a:tcPr marL="91437" marR="91437" marT="45697" marB="45697"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k-SK" sz="1800" b="1" dirty="0"/>
                        <a:t>rozpätie intervalu</a:t>
                      </a:r>
                      <a:r>
                        <a:rPr lang="sk-SK" sz="1800" dirty="0"/>
                        <a:t>, v ktorom sa bude nachádzať dolný (horný) </a:t>
                      </a:r>
                      <a:r>
                        <a:rPr lang="sk-SK" sz="1800" dirty="0" err="1"/>
                        <a:t>kvartil</a:t>
                      </a:r>
                      <a:endParaRPr lang="sk-SK" sz="1800" dirty="0"/>
                    </a:p>
                  </a:txBody>
                  <a:tcPr marL="91437" marR="91437" marT="45697" marB="45697"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03446">
                <a:tc>
                  <a:txBody>
                    <a:bodyPr/>
                    <a:lstStyle/>
                    <a:p>
                      <a:endParaRPr lang="sk-SK" sz="1800" dirty="0"/>
                    </a:p>
                  </a:txBody>
                  <a:tcPr marL="91437" marR="91437" marT="45697" marB="45697"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80000"/>
                        </a:lnSpc>
                      </a:pPr>
                      <a:r>
                        <a:rPr lang="sk-SK" sz="1800" b="1" dirty="0"/>
                        <a:t>poradie štatistickej jednotky</a:t>
                      </a:r>
                      <a:r>
                        <a:rPr lang="sk-SK" sz="1800" dirty="0"/>
                        <a:t>, ktorej bude prislúchať dolný (horný) </a:t>
                      </a:r>
                      <a:r>
                        <a:rPr lang="sk-SK" sz="1800" dirty="0" err="1"/>
                        <a:t>kvartil</a:t>
                      </a:r>
                      <a:endParaRPr lang="sk-SK" sz="1800" dirty="0"/>
                    </a:p>
                  </a:txBody>
                  <a:tcPr marL="91437" marR="91437" marT="45697" marB="45697"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03446">
                <a:tc>
                  <a:txBody>
                    <a:bodyPr/>
                    <a:lstStyle/>
                    <a:p>
                      <a:endParaRPr lang="sk-SK" sz="1800"/>
                    </a:p>
                  </a:txBody>
                  <a:tcPr marL="91437" marR="91437" marT="45697" marB="45697"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80000"/>
                        </a:lnSpc>
                      </a:pPr>
                      <a:r>
                        <a:rPr lang="sk-SK" sz="1800" b="1" dirty="0"/>
                        <a:t>súčet absolútnych početností po interval</a:t>
                      </a:r>
                      <a:r>
                        <a:rPr lang="sk-SK" sz="1800" dirty="0"/>
                        <a:t>, v ktorom sa bude nachádzať dolný (horný) </a:t>
                      </a:r>
                      <a:r>
                        <a:rPr lang="sk-SK" sz="1800" dirty="0" err="1"/>
                        <a:t>kvartil</a:t>
                      </a:r>
                      <a:endParaRPr lang="sk-SK" sz="1800" dirty="0"/>
                    </a:p>
                  </a:txBody>
                  <a:tcPr marL="91437" marR="91437" marT="45697" marB="45697"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88083">
                <a:tc>
                  <a:txBody>
                    <a:bodyPr/>
                    <a:lstStyle/>
                    <a:p>
                      <a:endParaRPr lang="sk-SK" sz="1800" dirty="0"/>
                    </a:p>
                  </a:txBody>
                  <a:tcPr marL="91437" marR="91437" marT="45697" marB="45697"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80000"/>
                        </a:lnSpc>
                      </a:pPr>
                      <a:r>
                        <a:rPr lang="sk-SK" sz="1800" b="1" dirty="0"/>
                        <a:t>početnosť intervalu</a:t>
                      </a:r>
                      <a:r>
                        <a:rPr lang="sk-SK" sz="1800" dirty="0"/>
                        <a:t>, v ktorom sa bude nachádzať dolný (horný) </a:t>
                      </a:r>
                      <a:r>
                        <a:rPr lang="sk-SK" sz="1800" dirty="0" err="1"/>
                        <a:t>kvartil</a:t>
                      </a:r>
                      <a:endParaRPr lang="sk-SK" sz="1800" dirty="0"/>
                    </a:p>
                  </a:txBody>
                  <a:tcPr marL="91437" marR="91437" marT="45697" marB="45697"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9014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6232805"/>
              </p:ext>
            </p:extLst>
          </p:nvPr>
        </p:nvGraphicFramePr>
        <p:xfrm>
          <a:off x="703092" y="6026119"/>
          <a:ext cx="9017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09336" imgH="266584" progId="Equation.DSMT4">
                  <p:embed/>
                </p:oleObj>
              </mc:Choice>
              <mc:Fallback>
                <p:oleObj name="Equation" r:id="rId6" imgW="609336" imgH="266584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092" y="6026119"/>
                        <a:ext cx="90170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45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1042256"/>
              </p:ext>
            </p:extLst>
          </p:nvPr>
        </p:nvGraphicFramePr>
        <p:xfrm>
          <a:off x="900113" y="5356551"/>
          <a:ext cx="522287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42751" imgH="431613" progId="Equation.DSMT4">
                  <p:embed/>
                </p:oleObj>
              </mc:Choice>
              <mc:Fallback>
                <p:oleObj name="Equation" r:id="rId8" imgW="342751" imgH="431613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5356551"/>
                        <a:ext cx="522287" cy="652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4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7329860"/>
              </p:ext>
            </p:extLst>
          </p:nvPr>
        </p:nvGraphicFramePr>
        <p:xfrm>
          <a:off x="736600" y="4899150"/>
          <a:ext cx="75882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95085" imgH="241195" progId="Equation.DSMT4">
                  <p:embed/>
                </p:oleObj>
              </mc:Choice>
              <mc:Fallback>
                <p:oleObj name="Equation" r:id="rId10" imgW="495085" imgH="241195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600" y="4899150"/>
                        <a:ext cx="758825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2"/>
          <p:cNvSpPr txBox="1">
            <a:spLocks noChangeArrowheads="1"/>
          </p:cNvSpPr>
          <p:nvPr/>
        </p:nvSpPr>
        <p:spPr>
          <a:xfrm>
            <a:off x="250825" y="38909"/>
            <a:ext cx="8383588" cy="739749"/>
          </a:xfrm>
          <a:prstGeom prst="rect">
            <a:avLst/>
          </a:prstGeom>
          <a:gradFill>
            <a:gsLst>
              <a:gs pos="44000">
                <a:schemeClr val="accent1">
                  <a:lumMod val="5000"/>
                  <a:lumOff val="95000"/>
                </a:schemeClr>
              </a:gs>
              <a:gs pos="99000">
                <a:srgbClr val="9999FF"/>
              </a:gs>
              <a:gs pos="100000">
                <a:schemeClr val="accent2">
                  <a:lumMod val="75000"/>
                </a:schemeClr>
              </a:gs>
              <a:gs pos="100000">
                <a:schemeClr val="accent2">
                  <a:lumMod val="75000"/>
                </a:schemeClr>
              </a:gs>
            </a:gsLst>
            <a:lin ang="5400000" scaled="1"/>
          </a:gradFill>
        </p:spPr>
        <p:txBody>
          <a:bodyPr lIns="0" rIns="0" anchor="ctr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3600" kern="1200" cap="all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>
              <a:defRPr/>
            </a:pPr>
            <a:r>
              <a:rPr kumimoji="1" lang="sk-SK" b="1" dirty="0" err="1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KvaRtil</a:t>
            </a:r>
            <a:endParaRPr kumimoji="1" lang="sk-SK" b="1" dirty="0"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9014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3509992"/>
              </p:ext>
            </p:extLst>
          </p:nvPr>
        </p:nvGraphicFramePr>
        <p:xfrm>
          <a:off x="706438" y="3501008"/>
          <a:ext cx="898354" cy="4994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20474" imgH="241195" progId="Equation.DSMT4">
                  <p:embed/>
                </p:oleObj>
              </mc:Choice>
              <mc:Fallback>
                <p:oleObj name="Equation" r:id="rId12" imgW="520474" imgH="241195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438" y="3501008"/>
                        <a:ext cx="898354" cy="499492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49" name="Object 16"/>
          <p:cNvGraphicFramePr>
            <a:graphicFrameLocks noChangeAspect="1"/>
          </p:cNvGraphicFramePr>
          <p:nvPr/>
        </p:nvGraphicFramePr>
        <p:xfrm>
          <a:off x="900113" y="4221163"/>
          <a:ext cx="215900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6725" imgH="177415" progId="Equation.DSMT4">
                  <p:embed/>
                </p:oleObj>
              </mc:Choice>
              <mc:Fallback>
                <p:oleObj name="Equation" r:id="rId14" imgW="126725" imgH="177415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221163"/>
                        <a:ext cx="215900" cy="287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457200" y="6245225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buClrTx/>
              <a:buSzTx/>
              <a:buFontTx/>
              <a:buNone/>
            </a:pPr>
            <a:fld id="{B9254E75-193E-445F-8E88-63CF9F1FE4C9}" type="slidenum">
              <a:rPr lang="en-US" altLang="en-US" sz="1400" smtClean="0">
                <a:solidFill>
                  <a:schemeClr val="bg2"/>
                </a:solidFill>
              </a:rPr>
              <a:pPr algn="l">
                <a:spcBef>
                  <a:spcPct val="0"/>
                </a:spcBef>
                <a:buClrTx/>
                <a:buSzTx/>
                <a:buFontTx/>
                <a:buNone/>
              </a:pPr>
              <a:t>36</a:t>
            </a:fld>
            <a:endParaRPr lang="en-US" altLang="en-US" sz="1400">
              <a:solidFill>
                <a:schemeClr val="bg2"/>
              </a:solidFill>
            </a:endParaRPr>
          </a:p>
        </p:txBody>
      </p:sp>
      <p:graphicFrame>
        <p:nvGraphicFramePr>
          <p:cNvPr id="9113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9298546"/>
              </p:ext>
            </p:extLst>
          </p:nvPr>
        </p:nvGraphicFramePr>
        <p:xfrm>
          <a:off x="4932040" y="1543996"/>
          <a:ext cx="3888109" cy="17405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79600" imgH="698500" progId="Equation.DSMT4">
                  <p:embed/>
                </p:oleObj>
              </mc:Choice>
              <mc:Fallback>
                <p:oleObj name="Equation" r:id="rId2" imgW="1879600" imgH="6985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1543996"/>
                        <a:ext cx="3888109" cy="1740541"/>
                      </a:xfrm>
                      <a:prstGeom prst="rect">
                        <a:avLst/>
                      </a:prstGeom>
                      <a:gradFill>
                        <a:gsLst>
                          <a:gs pos="56000">
                            <a:schemeClr val="accent1">
                              <a:lumMod val="5000"/>
                              <a:lumOff val="95000"/>
                            </a:schemeClr>
                          </a:gs>
                          <a:gs pos="99000">
                            <a:srgbClr val="9999FF"/>
                          </a:gs>
                          <a:gs pos="100000">
                            <a:schemeClr val="accent2">
                              <a:lumMod val="75000"/>
                            </a:schemeClr>
                          </a:gs>
                          <a:gs pos="100000">
                            <a:schemeClr val="accent2">
                              <a:lumMod val="75000"/>
                            </a:schemeClr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40" name="Text Box 7"/>
          <p:cNvSpPr txBox="1">
            <a:spLocks noChangeArrowheads="1"/>
          </p:cNvSpPr>
          <p:nvPr/>
        </p:nvSpPr>
        <p:spPr bwMode="auto">
          <a:xfrm>
            <a:off x="481013" y="5408613"/>
            <a:ext cx="8412162" cy="768350"/>
          </a:xfrm>
          <a:prstGeom prst="rect">
            <a:avLst/>
          </a:prstGeom>
          <a:gradFill>
            <a:gsLst>
              <a:gs pos="56000">
                <a:schemeClr val="accent1">
                  <a:lumMod val="5000"/>
                  <a:lumOff val="95000"/>
                </a:schemeClr>
              </a:gs>
              <a:gs pos="99000">
                <a:srgbClr val="9999FF"/>
              </a:gs>
              <a:gs pos="100000">
                <a:schemeClr val="accent2">
                  <a:lumMod val="75000"/>
                </a:schemeClr>
              </a:gs>
              <a:gs pos="100000">
                <a:schemeClr val="accent2">
                  <a:lumMod val="75000"/>
                </a:schemeClr>
              </a:gs>
            </a:gsLst>
            <a:lin ang="5400000" scaled="1"/>
          </a:gradFill>
          <a:ln>
            <a:noFill/>
          </a:ln>
          <a:effectLst/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sk-SK" altLang="en-US" sz="2000" dirty="0">
                <a:latin typeface="Tahoma" panose="020B0604030504040204" pitchFamily="34" charset="0"/>
              </a:rPr>
              <a:t>25% členov domácností má čistý </a:t>
            </a:r>
            <a:r>
              <a:rPr lang="sk-SK" altLang="en-US" sz="2000" dirty="0" err="1">
                <a:latin typeface="Tahoma" panose="020B0604030504040204" pitchFamily="34" charset="0"/>
              </a:rPr>
              <a:t>dispon</a:t>
            </a:r>
            <a:r>
              <a:rPr lang="sk-SK" altLang="en-US" sz="2000" dirty="0">
                <a:latin typeface="Tahoma" panose="020B0604030504040204" pitchFamily="34" charset="0"/>
              </a:rPr>
              <a:t>. príjem na 1 člena </a:t>
            </a:r>
            <a:r>
              <a:rPr lang="sk-SK" altLang="en-US" sz="2000" b="1" dirty="0">
                <a:latin typeface="Tahoma" panose="020B0604030504040204" pitchFamily="34" charset="0"/>
              </a:rPr>
              <a:t>do 521 € </a:t>
            </a:r>
            <a:r>
              <a:rPr lang="sk-SK" altLang="en-US" sz="2000" dirty="0">
                <a:latin typeface="Tahoma" panose="020B0604030504040204" pitchFamily="34" charset="0"/>
              </a:rPr>
              <a:t>a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sk-SK" altLang="en-US" sz="2000" dirty="0">
                <a:latin typeface="Tahoma" panose="020B0604030504040204" pitchFamily="34" charset="0"/>
              </a:rPr>
              <a:t>75% členov domácností má čistý </a:t>
            </a:r>
            <a:r>
              <a:rPr lang="sk-SK" altLang="en-US" sz="2000" dirty="0" err="1">
                <a:latin typeface="Tahoma" panose="020B0604030504040204" pitchFamily="34" charset="0"/>
              </a:rPr>
              <a:t>disponib</a:t>
            </a:r>
            <a:r>
              <a:rPr lang="sk-SK" altLang="en-US" sz="2000" dirty="0">
                <a:latin typeface="Tahoma" panose="020B0604030504040204" pitchFamily="34" charset="0"/>
              </a:rPr>
              <a:t>. príjem vyšší ako 521 €.</a:t>
            </a:r>
            <a:r>
              <a:rPr lang="sk-SK" altLang="en-US" sz="2400" dirty="0">
                <a:latin typeface="Tahoma" panose="020B0604030504040204" pitchFamily="34" charset="0"/>
              </a:rPr>
              <a:t>.</a:t>
            </a:r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>
          <a:xfrm>
            <a:off x="684213" y="115888"/>
            <a:ext cx="7920037" cy="1152525"/>
          </a:xfrm>
          <a:prstGeom prst="rect">
            <a:avLst/>
          </a:prstGeom>
        </p:spPr>
        <p:txBody>
          <a:bodyPr lIns="0" rIns="0" anchor="ctr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3600" kern="1200" cap="all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>
              <a:defRPr/>
            </a:pPr>
            <a:r>
              <a:rPr lang="sk-SK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KvaRtil</a:t>
            </a:r>
            <a:r>
              <a:rPr lang="sk-SK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– </a:t>
            </a:r>
            <a:r>
              <a:rPr lang="sk-SK" b="1" cap="none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ýpočet dolného </a:t>
            </a:r>
            <a:r>
              <a:rPr lang="sk-SK" b="1" cap="none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kvartilu</a:t>
            </a:r>
            <a:endParaRPr lang="sk-SK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91142" name="Picture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0788" y="3477916"/>
            <a:ext cx="2303462" cy="1876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9114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246347"/>
              </p:ext>
            </p:extLst>
          </p:nvPr>
        </p:nvGraphicFramePr>
        <p:xfrm>
          <a:off x="684213" y="4136232"/>
          <a:ext cx="914400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96641" imgH="393529" progId="Equation.DSMT4">
                  <p:embed/>
                </p:oleObj>
              </mc:Choice>
              <mc:Fallback>
                <p:oleObj name="Equation" r:id="rId5" imgW="596641" imgH="393529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4136232"/>
                        <a:ext cx="914400" cy="706437"/>
                      </a:xfrm>
                      <a:prstGeom prst="rect">
                        <a:avLst/>
                      </a:prstGeom>
                      <a:gradFill>
                        <a:gsLst>
                          <a:gs pos="56000">
                            <a:schemeClr val="accent1">
                              <a:lumMod val="5000"/>
                              <a:lumOff val="95000"/>
                            </a:schemeClr>
                          </a:gs>
                          <a:gs pos="99000">
                            <a:srgbClr val="9999FF"/>
                          </a:gs>
                          <a:gs pos="100000">
                            <a:schemeClr val="accent2">
                              <a:lumMod val="75000"/>
                            </a:schemeClr>
                          </a:gs>
                          <a:gs pos="100000">
                            <a:schemeClr val="accent2">
                              <a:lumMod val="75000"/>
                            </a:schemeClr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1144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8967" y="1008861"/>
            <a:ext cx="4897115" cy="28495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Obdĺžnik 2"/>
          <p:cNvSpPr/>
          <p:nvPr/>
        </p:nvSpPr>
        <p:spPr>
          <a:xfrm>
            <a:off x="1907704" y="4416129"/>
            <a:ext cx="3082895" cy="369332"/>
          </a:xfrm>
          <a:prstGeom prst="rect">
            <a:avLst/>
          </a:prstGeom>
          <a:gradFill>
            <a:gsLst>
              <a:gs pos="56000">
                <a:schemeClr val="accent1">
                  <a:lumMod val="5000"/>
                  <a:lumOff val="95000"/>
                </a:schemeClr>
              </a:gs>
              <a:gs pos="99000">
                <a:srgbClr val="9999FF"/>
              </a:gs>
              <a:gs pos="100000">
                <a:schemeClr val="accent2">
                  <a:lumMod val="75000"/>
                </a:schemeClr>
              </a:gs>
              <a:gs pos="100000">
                <a:schemeClr val="accent2">
                  <a:lumMod val="75000"/>
                </a:schemeClr>
              </a:gs>
            </a:gsLst>
            <a:lin ang="5400000" scaled="1"/>
          </a:gradFill>
        </p:spPr>
        <p:txBody>
          <a:bodyPr wrap="none">
            <a:spAutoFit/>
          </a:bodyPr>
          <a:lstStyle/>
          <a:p>
            <a:r>
              <a:rPr lang="sk-SK" b="1" dirty="0"/>
              <a:t>=&gt; 0,25*106 =&gt;26,5 =&gt;  27?</a:t>
            </a: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457200" y="6245225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buClrTx/>
              <a:buSzTx/>
              <a:buFontTx/>
              <a:buNone/>
            </a:pPr>
            <a:fld id="{77C5277C-9634-4342-9F05-63A7EAA5A340}" type="slidenum">
              <a:rPr lang="en-US" altLang="en-US" sz="1400" smtClean="0">
                <a:solidFill>
                  <a:schemeClr val="bg2"/>
                </a:solidFill>
              </a:rPr>
              <a:pPr algn="l">
                <a:spcBef>
                  <a:spcPct val="0"/>
                </a:spcBef>
                <a:buClrTx/>
                <a:buSzTx/>
                <a:buFontTx/>
                <a:buNone/>
              </a:pPr>
              <a:t>37</a:t>
            </a:fld>
            <a:endParaRPr lang="en-US" altLang="en-US" sz="1400">
              <a:solidFill>
                <a:schemeClr val="bg2"/>
              </a:solidFill>
            </a:endParaRPr>
          </a:p>
        </p:txBody>
      </p:sp>
      <p:sp>
        <p:nvSpPr>
          <p:cNvPr id="92163" name="Text Box 7"/>
          <p:cNvSpPr txBox="1">
            <a:spLocks noChangeArrowheads="1"/>
          </p:cNvSpPr>
          <p:nvPr/>
        </p:nvSpPr>
        <p:spPr bwMode="auto">
          <a:xfrm>
            <a:off x="308843" y="5743019"/>
            <a:ext cx="8147050" cy="708025"/>
          </a:xfrm>
          <a:prstGeom prst="rect">
            <a:avLst/>
          </a:prstGeom>
          <a:gradFill>
            <a:gsLst>
              <a:gs pos="56000">
                <a:schemeClr val="accent1">
                  <a:lumMod val="5000"/>
                  <a:lumOff val="95000"/>
                </a:schemeClr>
              </a:gs>
              <a:gs pos="99000">
                <a:srgbClr val="9999FF"/>
              </a:gs>
              <a:gs pos="100000">
                <a:schemeClr val="accent2">
                  <a:lumMod val="75000"/>
                </a:schemeClr>
              </a:gs>
              <a:gs pos="100000">
                <a:schemeClr val="accent2">
                  <a:lumMod val="75000"/>
                </a:schemeClr>
              </a:gs>
            </a:gsLst>
            <a:lin ang="5400000" scaled="1"/>
          </a:gradFill>
          <a:ln>
            <a:noFill/>
          </a:ln>
          <a:effectLst/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sk-SK" altLang="en-US" sz="2000" dirty="0">
                <a:latin typeface="Tahoma" panose="020B0604030504040204" pitchFamily="34" charset="0"/>
              </a:rPr>
              <a:t>75% členov domácností má čistý </a:t>
            </a:r>
            <a:r>
              <a:rPr lang="sk-SK" altLang="en-US" sz="2000" dirty="0" err="1">
                <a:latin typeface="Tahoma" panose="020B0604030504040204" pitchFamily="34" charset="0"/>
              </a:rPr>
              <a:t>disponib</a:t>
            </a:r>
            <a:r>
              <a:rPr lang="sk-SK" altLang="en-US" sz="2000" dirty="0">
                <a:latin typeface="Tahoma" panose="020B0604030504040204" pitchFamily="34" charset="0"/>
              </a:rPr>
              <a:t>. príjem do </a:t>
            </a:r>
            <a:r>
              <a:rPr lang="sk-SK" altLang="en-US" sz="2000" b="1" dirty="0">
                <a:latin typeface="Tahoma" panose="020B0604030504040204" pitchFamily="34" charset="0"/>
              </a:rPr>
              <a:t>789 €</a:t>
            </a:r>
            <a:r>
              <a:rPr lang="sk-SK" altLang="en-US" sz="2000" dirty="0">
                <a:latin typeface="Tahoma" panose="020B0604030504040204" pitchFamily="34" charset="0"/>
              </a:rPr>
              <a:t> a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sk-SK" altLang="en-US" sz="2000" dirty="0">
                <a:latin typeface="Tahoma" panose="020B0604030504040204" pitchFamily="34" charset="0"/>
              </a:rPr>
              <a:t>25% členov  má čistý </a:t>
            </a:r>
            <a:r>
              <a:rPr lang="sk-SK" altLang="en-US" sz="2000" dirty="0" err="1">
                <a:latin typeface="Tahoma" panose="020B0604030504040204" pitchFamily="34" charset="0"/>
              </a:rPr>
              <a:t>dispon</a:t>
            </a:r>
            <a:r>
              <a:rPr lang="sk-SK" altLang="en-US" sz="2000" dirty="0">
                <a:latin typeface="Tahoma" panose="020B0604030504040204" pitchFamily="34" charset="0"/>
              </a:rPr>
              <a:t>. príjem  vyšší ako 789 €.</a:t>
            </a:r>
            <a:endParaRPr lang="sk-SK" altLang="en-US" sz="2400" dirty="0">
              <a:latin typeface="Tahoma" panose="020B0604030504040204" pitchFamily="34" charset="0"/>
            </a:endParaRPr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>
          <a:xfrm>
            <a:off x="457201" y="115888"/>
            <a:ext cx="8147050" cy="1152525"/>
          </a:xfrm>
          <a:prstGeom prst="rect">
            <a:avLst/>
          </a:prstGeom>
          <a:gradFill>
            <a:gsLst>
              <a:gs pos="56000">
                <a:schemeClr val="accent1">
                  <a:lumMod val="5000"/>
                  <a:lumOff val="95000"/>
                </a:schemeClr>
              </a:gs>
              <a:gs pos="99000">
                <a:srgbClr val="9999FF"/>
              </a:gs>
              <a:gs pos="100000">
                <a:schemeClr val="accent2">
                  <a:lumMod val="75000"/>
                </a:schemeClr>
              </a:gs>
              <a:gs pos="100000">
                <a:schemeClr val="accent2">
                  <a:lumMod val="75000"/>
                </a:schemeClr>
              </a:gs>
            </a:gsLst>
            <a:lin ang="5400000" scaled="1"/>
          </a:gradFill>
        </p:spPr>
        <p:txBody>
          <a:bodyPr lIns="0" rIns="0" anchor="ctr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3600" kern="1200" cap="all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>
              <a:defRPr/>
            </a:pPr>
            <a:r>
              <a:rPr lang="sk-SK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KvaRtil</a:t>
            </a:r>
            <a:r>
              <a:rPr lang="sk-SK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– </a:t>
            </a:r>
            <a:r>
              <a:rPr lang="sk-SK" b="1" cap="none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ýpočet horného </a:t>
            </a:r>
            <a:r>
              <a:rPr lang="sk-SK" b="1" cap="none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kvartilu</a:t>
            </a:r>
            <a:endParaRPr lang="sk-SK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9216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8866325"/>
              </p:ext>
            </p:extLst>
          </p:nvPr>
        </p:nvGraphicFramePr>
        <p:xfrm>
          <a:off x="1115616" y="4611894"/>
          <a:ext cx="1102333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96641" imgH="393529" progId="Equation.DSMT4">
                  <p:embed/>
                </p:oleObj>
              </mc:Choice>
              <mc:Fallback>
                <p:oleObj name="Equation" r:id="rId2" imgW="596641" imgH="393529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4611894"/>
                        <a:ext cx="1102333" cy="706437"/>
                      </a:xfrm>
                      <a:prstGeom prst="rect">
                        <a:avLst/>
                      </a:prstGeom>
                      <a:gradFill>
                        <a:gsLst>
                          <a:gs pos="56000">
                            <a:schemeClr val="accent1">
                              <a:lumMod val="5000"/>
                              <a:lumOff val="95000"/>
                            </a:schemeClr>
                          </a:gs>
                          <a:gs pos="99000">
                            <a:srgbClr val="9999FF"/>
                          </a:gs>
                          <a:gs pos="100000">
                            <a:schemeClr val="accent2">
                              <a:lumMod val="75000"/>
                            </a:schemeClr>
                          </a:gs>
                          <a:gs pos="100000">
                            <a:schemeClr val="accent2">
                              <a:lumMod val="75000"/>
                            </a:schemeClr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6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5682689"/>
              </p:ext>
            </p:extLst>
          </p:nvPr>
        </p:nvGraphicFramePr>
        <p:xfrm>
          <a:off x="5067150" y="1519056"/>
          <a:ext cx="4002949" cy="17919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79600" imgH="698500" progId="Equation.DSMT4">
                  <p:embed/>
                </p:oleObj>
              </mc:Choice>
              <mc:Fallback>
                <p:oleObj name="Equation" r:id="rId4" imgW="1879600" imgH="6985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7150" y="1519056"/>
                        <a:ext cx="4002949" cy="1791949"/>
                      </a:xfrm>
                      <a:prstGeom prst="rect">
                        <a:avLst/>
                      </a:prstGeom>
                      <a:gradFill>
                        <a:gsLst>
                          <a:gs pos="56000">
                            <a:schemeClr val="accent1">
                              <a:lumMod val="5000"/>
                              <a:lumOff val="95000"/>
                            </a:schemeClr>
                          </a:gs>
                          <a:gs pos="99000">
                            <a:srgbClr val="9999FF"/>
                          </a:gs>
                          <a:gs pos="100000">
                            <a:schemeClr val="accent2">
                              <a:lumMod val="75000"/>
                            </a:schemeClr>
                          </a:gs>
                          <a:gs pos="100000">
                            <a:schemeClr val="accent2">
                              <a:lumMod val="75000"/>
                            </a:schemeClr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2167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424781"/>
            <a:ext cx="4926726" cy="286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168" name="Picture 10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2525" y="3432687"/>
            <a:ext cx="2371725" cy="179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BlokTextu 2"/>
          <p:cNvSpPr txBox="1"/>
          <p:nvPr/>
        </p:nvSpPr>
        <p:spPr>
          <a:xfrm>
            <a:off x="2467150" y="4761393"/>
            <a:ext cx="3528392" cy="369332"/>
          </a:xfrm>
          <a:prstGeom prst="rect">
            <a:avLst/>
          </a:prstGeom>
          <a:gradFill>
            <a:gsLst>
              <a:gs pos="56000">
                <a:schemeClr val="accent1">
                  <a:lumMod val="5000"/>
                  <a:lumOff val="95000"/>
                </a:schemeClr>
              </a:gs>
              <a:gs pos="99000">
                <a:srgbClr val="9999FF"/>
              </a:gs>
              <a:gs pos="100000">
                <a:schemeClr val="accent2">
                  <a:lumMod val="75000"/>
                </a:schemeClr>
              </a:gs>
              <a:gs pos="100000">
                <a:schemeClr val="accent2">
                  <a:lumMod val="75000"/>
                </a:schemeClr>
              </a:gs>
            </a:gsLst>
            <a:lin ang="5400000" scaled="1"/>
          </a:gradFill>
        </p:spPr>
        <p:txBody>
          <a:bodyPr wrap="square" rtlCol="0">
            <a:spAutoFit/>
          </a:bodyPr>
          <a:lstStyle/>
          <a:p>
            <a:r>
              <a:rPr lang="sk-SK" b="1" dirty="0"/>
              <a:t>=&gt; 0,75*106 =&gt;79.5 =&gt; 80?</a:t>
            </a: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Zástupný symbol čísla snímky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7CB76D0C-A69B-4DE0-A854-17FE60407EF8}" type="slidenum">
              <a:rPr lang="sk-SK" altLang="sk-SK" sz="1200" smtClean="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8</a:t>
            </a:fld>
            <a:endParaRPr lang="sk-SK" altLang="sk-SK" sz="1200">
              <a:latin typeface="Arial Black" panose="020B0A04020102020204" pitchFamily="34" charset="0"/>
            </a:endParaRPr>
          </a:p>
        </p:txBody>
      </p:sp>
      <p:sp>
        <p:nvSpPr>
          <p:cNvPr id="2" name="Zástupný symbol obsahu 2">
            <a:extLst>
              <a:ext uri="{FF2B5EF4-FFF2-40B4-BE49-F238E27FC236}">
                <a16:creationId xmlns:a16="http://schemas.microsoft.com/office/drawing/2014/main" id="{D7742674-1874-CD36-A50A-202317E8E5E7}"/>
              </a:ext>
            </a:extLst>
          </p:cNvPr>
          <p:cNvSpPr txBox="1">
            <a:spLocks/>
          </p:cNvSpPr>
          <p:nvPr/>
        </p:nvSpPr>
        <p:spPr>
          <a:xfrm>
            <a:off x="539552" y="1196752"/>
            <a:ext cx="8263485" cy="2508180"/>
          </a:xfrm>
          <a:prstGeom prst="rect">
            <a:avLst/>
          </a:prstGeom>
          <a:gradFill>
            <a:gsLst>
              <a:gs pos="56000">
                <a:schemeClr val="accent1">
                  <a:lumMod val="5000"/>
                  <a:lumOff val="95000"/>
                </a:schemeClr>
              </a:gs>
              <a:gs pos="99000">
                <a:srgbClr val="9999FF"/>
              </a:gs>
              <a:gs pos="100000">
                <a:schemeClr val="accent2">
                  <a:lumMod val="75000"/>
                </a:schemeClr>
              </a:gs>
              <a:gs pos="100000">
                <a:schemeClr val="accent2">
                  <a:lumMod val="75000"/>
                </a:schemeClr>
              </a:gs>
            </a:gsLst>
            <a:lin ang="5400000" scaled="1"/>
          </a:gradFill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sk-SK" b="1" kern="0">
                <a:cs typeface="Times New Roman" panose="02020603050405020304" pitchFamily="18" charset="0"/>
              </a:rPr>
              <a:t>Decily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sk-SK" sz="2000" kern="0">
                <a:cs typeface="Times New Roman" panose="02020603050405020304" pitchFamily="18" charset="0"/>
              </a:rPr>
              <a:t>- </a:t>
            </a:r>
            <a:r>
              <a:rPr lang="sk-SK" sz="2000" b="1" kern="0">
                <a:cs typeface="Times New Roman" panose="02020603050405020304" pitchFamily="18" charset="0"/>
              </a:rPr>
              <a:t>delia usporiadaný súbor na desať rovnako početných častí. 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sk-SK" b="1" kern="0">
                <a:cs typeface="Times New Roman" panose="02020603050405020304" pitchFamily="18" charset="0"/>
              </a:rPr>
              <a:t>Percentily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sk-SK" sz="2000" kern="0">
                <a:cs typeface="Times New Roman" panose="02020603050405020304" pitchFamily="18" charset="0"/>
              </a:rPr>
              <a:t>- </a:t>
            </a:r>
            <a:r>
              <a:rPr lang="sk-SK" sz="2000" b="1" kern="0">
                <a:cs typeface="Times New Roman" panose="02020603050405020304" pitchFamily="18" charset="0"/>
              </a:rPr>
              <a:t>delia usporiadaný súbor na 100 rovnako početných častí. </a:t>
            </a:r>
          </a:p>
          <a:p>
            <a:pPr>
              <a:defRPr/>
            </a:pPr>
            <a:endParaRPr lang="sk-SK" kern="0" dirty="0"/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Zástupný symbol čísla snímky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7CB76D0C-A69B-4DE0-A854-17FE60407EF8}" type="slidenum">
              <a:rPr lang="sk-SK" altLang="sk-SK" sz="1200" smtClean="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9</a:t>
            </a:fld>
            <a:endParaRPr lang="sk-SK" altLang="sk-SK" sz="1200">
              <a:latin typeface="Arial Black" panose="020B0A04020102020204" pitchFamily="34" charset="0"/>
            </a:endParaRPr>
          </a:p>
        </p:txBody>
      </p:sp>
      <p:pic>
        <p:nvPicPr>
          <p:cNvPr id="93187" name="Obrázok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2988" y="981075"/>
            <a:ext cx="6769100" cy="4786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4801697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1026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656646" cy="740902"/>
          </a:xfr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txBody>
          <a:bodyPr/>
          <a:lstStyle/>
          <a:p>
            <a:pPr eaLnBrk="1" hangingPunct="1"/>
            <a:r>
              <a:rPr lang="sk-SK" altLang="sk-SK" sz="2800" b="1" dirty="0"/>
              <a:t>CHARAKTERISTIKY POLOHY - Stredné hodnoty</a:t>
            </a:r>
            <a:br>
              <a:rPr lang="sk-SK" altLang="sk-SK" sz="3200" dirty="0"/>
            </a:br>
            <a:endParaRPr lang="en-GB" altLang="sk-SK" sz="3200" dirty="0"/>
          </a:p>
        </p:txBody>
      </p:sp>
      <p:sp>
        <p:nvSpPr>
          <p:cNvPr id="96259" name="Rectangle 1027"/>
          <p:cNvSpPr>
            <a:spLocks noGrp="1" noChangeArrowheads="1"/>
          </p:cNvSpPr>
          <p:nvPr>
            <p:ph idx="1"/>
          </p:nvPr>
        </p:nvSpPr>
        <p:spPr>
          <a:xfrm>
            <a:off x="1341446" y="1533966"/>
            <a:ext cx="7772400" cy="1536766"/>
          </a:xfr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txBody>
          <a:bodyPr/>
          <a:lstStyle/>
          <a:p>
            <a:pPr eaLnBrk="1" hangingPunct="1">
              <a:buFont typeface="Marlett" pitchFamily="2" charset="2"/>
              <a:buChar char="p"/>
            </a:pPr>
            <a:r>
              <a:rPr lang="sk-SK" altLang="sk-SK" sz="2000" b="1" dirty="0"/>
              <a:t>číslo </a:t>
            </a:r>
            <a:r>
              <a:rPr lang="sk-SK" altLang="sk-SK" sz="2000" dirty="0"/>
              <a:t>= úroveň (polohu) hodnôt znaku v štatistickom súbore, </a:t>
            </a:r>
          </a:p>
          <a:p>
            <a:pPr eaLnBrk="1" hangingPunct="1">
              <a:buFont typeface="Marlett" pitchFamily="2" charset="2"/>
              <a:buChar char="p"/>
            </a:pPr>
            <a:r>
              <a:rPr lang="sk-SK" altLang="sk-SK" sz="2000" dirty="0"/>
              <a:t>nachádzajú sa medzi maximálnou a minimálnou hodnotou v súbore </a:t>
            </a:r>
          </a:p>
          <a:p>
            <a:pPr eaLnBrk="1" hangingPunct="1">
              <a:buFont typeface="Marlett" pitchFamily="2" charset="2"/>
              <a:buChar char="p"/>
            </a:pPr>
            <a:r>
              <a:rPr lang="sk-SK" altLang="sk-SK" sz="2000" dirty="0"/>
              <a:t>mali by byť jednoznačne určené </a:t>
            </a:r>
            <a:endParaRPr lang="sk-SK" altLang="sk-SK" dirty="0"/>
          </a:p>
        </p:txBody>
      </p:sp>
      <p:sp>
        <p:nvSpPr>
          <p:cNvPr id="55298" name="Zástupný symbol čísla snímky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F532880B-6C2B-46C4-BFC9-8E57006E9EFA}" type="slidenum">
              <a:rPr lang="sk-SK" altLang="sk-SK" sz="1200" smtClean="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</a:t>
            </a:fld>
            <a:endParaRPr lang="sk-SK" altLang="sk-SK" sz="1200">
              <a:latin typeface="Arial Black" panose="020B0A04020102020204" pitchFamily="34" charset="0"/>
            </a:endParaRPr>
          </a:p>
        </p:txBody>
      </p:sp>
      <p:grpSp>
        <p:nvGrpSpPr>
          <p:cNvPr id="96260" name="Group 1028"/>
          <p:cNvGrpSpPr>
            <a:grpSpLocks/>
          </p:cNvGrpSpPr>
          <p:nvPr/>
        </p:nvGrpSpPr>
        <p:grpSpPr bwMode="auto">
          <a:xfrm>
            <a:off x="251520" y="1533966"/>
            <a:ext cx="648408" cy="1008112"/>
            <a:chOff x="152" y="438"/>
            <a:chExt cx="768" cy="1655"/>
          </a:xfrm>
        </p:grpSpPr>
        <p:grpSp>
          <p:nvGrpSpPr>
            <p:cNvPr id="55302" name="Group 1029"/>
            <p:cNvGrpSpPr>
              <a:grpSpLocks/>
            </p:cNvGrpSpPr>
            <p:nvPr/>
          </p:nvGrpSpPr>
          <p:grpSpPr bwMode="auto">
            <a:xfrm>
              <a:off x="152" y="565"/>
              <a:ext cx="768" cy="1528"/>
              <a:chOff x="152" y="565"/>
              <a:chExt cx="768" cy="1528"/>
            </a:xfrm>
          </p:grpSpPr>
          <p:sp>
            <p:nvSpPr>
              <p:cNvPr id="55306" name="Freeform 1030"/>
              <p:cNvSpPr>
                <a:spLocks/>
              </p:cNvSpPr>
              <p:nvPr/>
            </p:nvSpPr>
            <p:spPr bwMode="auto">
              <a:xfrm>
                <a:off x="397" y="651"/>
                <a:ext cx="301" cy="333"/>
              </a:xfrm>
              <a:custGeom>
                <a:avLst/>
                <a:gdLst>
                  <a:gd name="T0" fmla="*/ 1 w 602"/>
                  <a:gd name="T1" fmla="*/ 0 h 667"/>
                  <a:gd name="T2" fmla="*/ 1 w 602"/>
                  <a:gd name="T3" fmla="*/ 0 h 667"/>
                  <a:gd name="T4" fmla="*/ 1 w 602"/>
                  <a:gd name="T5" fmla="*/ 0 h 667"/>
                  <a:gd name="T6" fmla="*/ 1 w 602"/>
                  <a:gd name="T7" fmla="*/ 0 h 667"/>
                  <a:gd name="T8" fmla="*/ 1 w 602"/>
                  <a:gd name="T9" fmla="*/ 0 h 667"/>
                  <a:gd name="T10" fmla="*/ 1 w 602"/>
                  <a:gd name="T11" fmla="*/ 0 h 667"/>
                  <a:gd name="T12" fmla="*/ 0 w 602"/>
                  <a:gd name="T13" fmla="*/ 0 h 667"/>
                  <a:gd name="T14" fmla="*/ 1 w 602"/>
                  <a:gd name="T15" fmla="*/ 0 h 667"/>
                  <a:gd name="T16" fmla="*/ 1 w 602"/>
                  <a:gd name="T17" fmla="*/ 0 h 667"/>
                  <a:gd name="T18" fmla="*/ 1 w 602"/>
                  <a:gd name="T19" fmla="*/ 0 h 667"/>
                  <a:gd name="T20" fmla="*/ 1 w 602"/>
                  <a:gd name="T21" fmla="*/ 0 h 667"/>
                  <a:gd name="T22" fmla="*/ 1 w 602"/>
                  <a:gd name="T23" fmla="*/ 0 h 667"/>
                  <a:gd name="T24" fmla="*/ 1 w 602"/>
                  <a:gd name="T25" fmla="*/ 0 h 667"/>
                  <a:gd name="T26" fmla="*/ 1 w 602"/>
                  <a:gd name="T27" fmla="*/ 0 h 667"/>
                  <a:gd name="T28" fmla="*/ 1 w 602"/>
                  <a:gd name="T29" fmla="*/ 0 h 667"/>
                  <a:gd name="T30" fmla="*/ 1 w 602"/>
                  <a:gd name="T31" fmla="*/ 0 h 667"/>
                  <a:gd name="T32" fmla="*/ 1 w 602"/>
                  <a:gd name="T33" fmla="*/ 0 h 667"/>
                  <a:gd name="T34" fmla="*/ 1 w 602"/>
                  <a:gd name="T35" fmla="*/ 0 h 667"/>
                  <a:gd name="T36" fmla="*/ 1 w 602"/>
                  <a:gd name="T37" fmla="*/ 0 h 667"/>
                  <a:gd name="T38" fmla="*/ 1 w 602"/>
                  <a:gd name="T39" fmla="*/ 0 h 667"/>
                  <a:gd name="T40" fmla="*/ 1 w 602"/>
                  <a:gd name="T41" fmla="*/ 0 h 667"/>
                  <a:gd name="T42" fmla="*/ 1 w 602"/>
                  <a:gd name="T43" fmla="*/ 0 h 667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602" h="667">
                    <a:moveTo>
                      <a:pt x="314" y="154"/>
                    </a:moveTo>
                    <a:lnTo>
                      <a:pt x="261" y="85"/>
                    </a:lnTo>
                    <a:lnTo>
                      <a:pt x="187" y="34"/>
                    </a:lnTo>
                    <a:lnTo>
                      <a:pt x="121" y="0"/>
                    </a:lnTo>
                    <a:lnTo>
                      <a:pt x="69" y="9"/>
                    </a:lnTo>
                    <a:lnTo>
                      <a:pt x="31" y="47"/>
                    </a:lnTo>
                    <a:lnTo>
                      <a:pt x="0" y="163"/>
                    </a:lnTo>
                    <a:lnTo>
                      <a:pt x="12" y="296"/>
                    </a:lnTo>
                    <a:lnTo>
                      <a:pt x="44" y="423"/>
                    </a:lnTo>
                    <a:lnTo>
                      <a:pt x="78" y="522"/>
                    </a:lnTo>
                    <a:lnTo>
                      <a:pt x="144" y="625"/>
                    </a:lnTo>
                    <a:lnTo>
                      <a:pt x="200" y="667"/>
                    </a:lnTo>
                    <a:lnTo>
                      <a:pt x="278" y="667"/>
                    </a:lnTo>
                    <a:lnTo>
                      <a:pt x="357" y="638"/>
                    </a:lnTo>
                    <a:lnTo>
                      <a:pt x="396" y="564"/>
                    </a:lnTo>
                    <a:lnTo>
                      <a:pt x="418" y="471"/>
                    </a:lnTo>
                    <a:lnTo>
                      <a:pt x="410" y="355"/>
                    </a:lnTo>
                    <a:lnTo>
                      <a:pt x="593" y="368"/>
                    </a:lnTo>
                    <a:lnTo>
                      <a:pt x="602" y="317"/>
                    </a:lnTo>
                    <a:lnTo>
                      <a:pt x="393" y="296"/>
                    </a:lnTo>
                    <a:lnTo>
                      <a:pt x="340" y="176"/>
                    </a:lnTo>
                    <a:lnTo>
                      <a:pt x="314" y="154"/>
                    </a:lnTo>
                    <a:close/>
                  </a:path>
                </a:pathLst>
              </a:custGeom>
              <a:solidFill>
                <a:schemeClr val="hlink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55307" name="Freeform 1031"/>
              <p:cNvSpPr>
                <a:spLocks/>
              </p:cNvSpPr>
              <p:nvPr/>
            </p:nvSpPr>
            <p:spPr bwMode="auto">
              <a:xfrm>
                <a:off x="152" y="565"/>
                <a:ext cx="346" cy="535"/>
              </a:xfrm>
              <a:custGeom>
                <a:avLst/>
                <a:gdLst>
                  <a:gd name="T0" fmla="*/ 1 w 692"/>
                  <a:gd name="T1" fmla="*/ 1 h 1069"/>
                  <a:gd name="T2" fmla="*/ 1 w 692"/>
                  <a:gd name="T3" fmla="*/ 0 h 1069"/>
                  <a:gd name="T4" fmla="*/ 1 w 692"/>
                  <a:gd name="T5" fmla="*/ 1 h 1069"/>
                  <a:gd name="T6" fmla="*/ 1 w 692"/>
                  <a:gd name="T7" fmla="*/ 1 h 1069"/>
                  <a:gd name="T8" fmla="*/ 1 w 692"/>
                  <a:gd name="T9" fmla="*/ 1 h 1069"/>
                  <a:gd name="T10" fmla="*/ 1 w 692"/>
                  <a:gd name="T11" fmla="*/ 1 h 1069"/>
                  <a:gd name="T12" fmla="*/ 1 w 692"/>
                  <a:gd name="T13" fmla="*/ 1 h 1069"/>
                  <a:gd name="T14" fmla="*/ 1 w 692"/>
                  <a:gd name="T15" fmla="*/ 1 h 1069"/>
                  <a:gd name="T16" fmla="*/ 1 w 692"/>
                  <a:gd name="T17" fmla="*/ 1 h 1069"/>
                  <a:gd name="T18" fmla="*/ 1 w 692"/>
                  <a:gd name="T19" fmla="*/ 1 h 1069"/>
                  <a:gd name="T20" fmla="*/ 1 w 692"/>
                  <a:gd name="T21" fmla="*/ 1 h 1069"/>
                  <a:gd name="T22" fmla="*/ 1 w 692"/>
                  <a:gd name="T23" fmla="*/ 1 h 1069"/>
                  <a:gd name="T24" fmla="*/ 1 w 692"/>
                  <a:gd name="T25" fmla="*/ 1 h 1069"/>
                  <a:gd name="T26" fmla="*/ 1 w 692"/>
                  <a:gd name="T27" fmla="*/ 1 h 1069"/>
                  <a:gd name="T28" fmla="*/ 1 w 692"/>
                  <a:gd name="T29" fmla="*/ 1 h 1069"/>
                  <a:gd name="T30" fmla="*/ 1 w 692"/>
                  <a:gd name="T31" fmla="*/ 1 h 1069"/>
                  <a:gd name="T32" fmla="*/ 1 w 692"/>
                  <a:gd name="T33" fmla="*/ 1 h 1069"/>
                  <a:gd name="T34" fmla="*/ 1 w 692"/>
                  <a:gd name="T35" fmla="*/ 1 h 1069"/>
                  <a:gd name="T36" fmla="*/ 1 w 692"/>
                  <a:gd name="T37" fmla="*/ 1 h 1069"/>
                  <a:gd name="T38" fmla="*/ 1 w 692"/>
                  <a:gd name="T39" fmla="*/ 1 h 1069"/>
                  <a:gd name="T40" fmla="*/ 1 w 692"/>
                  <a:gd name="T41" fmla="*/ 1 h 1069"/>
                  <a:gd name="T42" fmla="*/ 1 w 692"/>
                  <a:gd name="T43" fmla="*/ 1 h 1069"/>
                  <a:gd name="T44" fmla="*/ 1 w 692"/>
                  <a:gd name="T45" fmla="*/ 1 h 1069"/>
                  <a:gd name="T46" fmla="*/ 1 w 692"/>
                  <a:gd name="T47" fmla="*/ 1 h 1069"/>
                  <a:gd name="T48" fmla="*/ 1 w 692"/>
                  <a:gd name="T49" fmla="*/ 1 h 1069"/>
                  <a:gd name="T50" fmla="*/ 1 w 692"/>
                  <a:gd name="T51" fmla="*/ 1 h 1069"/>
                  <a:gd name="T52" fmla="*/ 1 w 692"/>
                  <a:gd name="T53" fmla="*/ 1 h 1069"/>
                  <a:gd name="T54" fmla="*/ 1 w 692"/>
                  <a:gd name="T55" fmla="*/ 1 h 1069"/>
                  <a:gd name="T56" fmla="*/ 1 w 692"/>
                  <a:gd name="T57" fmla="*/ 1 h 1069"/>
                  <a:gd name="T58" fmla="*/ 1 w 692"/>
                  <a:gd name="T59" fmla="*/ 1 h 1069"/>
                  <a:gd name="T60" fmla="*/ 1 w 692"/>
                  <a:gd name="T61" fmla="*/ 1 h 1069"/>
                  <a:gd name="T62" fmla="*/ 1 w 692"/>
                  <a:gd name="T63" fmla="*/ 1 h 1069"/>
                  <a:gd name="T64" fmla="*/ 1 w 692"/>
                  <a:gd name="T65" fmla="*/ 1 h 1069"/>
                  <a:gd name="T66" fmla="*/ 1 w 692"/>
                  <a:gd name="T67" fmla="*/ 1 h 1069"/>
                  <a:gd name="T68" fmla="*/ 1 w 692"/>
                  <a:gd name="T69" fmla="*/ 1 h 1069"/>
                  <a:gd name="T70" fmla="*/ 1 w 692"/>
                  <a:gd name="T71" fmla="*/ 1 h 1069"/>
                  <a:gd name="T72" fmla="*/ 1 w 692"/>
                  <a:gd name="T73" fmla="*/ 1 h 1069"/>
                  <a:gd name="T74" fmla="*/ 0 w 692"/>
                  <a:gd name="T75" fmla="*/ 1 h 1069"/>
                  <a:gd name="T76" fmla="*/ 1 w 692"/>
                  <a:gd name="T77" fmla="*/ 1 h 1069"/>
                  <a:gd name="T78" fmla="*/ 1 w 692"/>
                  <a:gd name="T79" fmla="*/ 1 h 1069"/>
                  <a:gd name="T80" fmla="*/ 1 w 692"/>
                  <a:gd name="T81" fmla="*/ 1 h 1069"/>
                  <a:gd name="T82" fmla="*/ 1 w 692"/>
                  <a:gd name="T83" fmla="*/ 1 h 1069"/>
                  <a:gd name="T84" fmla="*/ 1 w 692"/>
                  <a:gd name="T85" fmla="*/ 1 h 1069"/>
                  <a:gd name="T86" fmla="*/ 1 w 692"/>
                  <a:gd name="T87" fmla="*/ 1 h 1069"/>
                  <a:gd name="T88" fmla="*/ 1 w 692"/>
                  <a:gd name="T89" fmla="*/ 1 h 1069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</a:gdLst>
                <a:ahLst/>
                <a:cxnLst>
                  <a:cxn ang="T90">
                    <a:pos x="T0" y="T1"/>
                  </a:cxn>
                  <a:cxn ang="T91">
                    <a:pos x="T2" y="T3"/>
                  </a:cxn>
                  <a:cxn ang="T92">
                    <a:pos x="T4" y="T5"/>
                  </a:cxn>
                  <a:cxn ang="T93">
                    <a:pos x="T6" y="T7"/>
                  </a:cxn>
                  <a:cxn ang="T94">
                    <a:pos x="T8" y="T9"/>
                  </a:cxn>
                  <a:cxn ang="T95">
                    <a:pos x="T10" y="T11"/>
                  </a:cxn>
                  <a:cxn ang="T96">
                    <a:pos x="T12" y="T13"/>
                  </a:cxn>
                  <a:cxn ang="T97">
                    <a:pos x="T14" y="T15"/>
                  </a:cxn>
                  <a:cxn ang="T98">
                    <a:pos x="T16" y="T17"/>
                  </a:cxn>
                  <a:cxn ang="T99">
                    <a:pos x="T18" y="T19"/>
                  </a:cxn>
                  <a:cxn ang="T100">
                    <a:pos x="T20" y="T21"/>
                  </a:cxn>
                  <a:cxn ang="T101">
                    <a:pos x="T22" y="T23"/>
                  </a:cxn>
                  <a:cxn ang="T102">
                    <a:pos x="T24" y="T25"/>
                  </a:cxn>
                  <a:cxn ang="T103">
                    <a:pos x="T26" y="T27"/>
                  </a:cxn>
                  <a:cxn ang="T104">
                    <a:pos x="T28" y="T29"/>
                  </a:cxn>
                  <a:cxn ang="T105">
                    <a:pos x="T30" y="T31"/>
                  </a:cxn>
                  <a:cxn ang="T106">
                    <a:pos x="T32" y="T33"/>
                  </a:cxn>
                  <a:cxn ang="T107">
                    <a:pos x="T34" y="T35"/>
                  </a:cxn>
                  <a:cxn ang="T108">
                    <a:pos x="T36" y="T37"/>
                  </a:cxn>
                  <a:cxn ang="T109">
                    <a:pos x="T38" y="T39"/>
                  </a:cxn>
                  <a:cxn ang="T110">
                    <a:pos x="T40" y="T41"/>
                  </a:cxn>
                  <a:cxn ang="T111">
                    <a:pos x="T42" y="T43"/>
                  </a:cxn>
                  <a:cxn ang="T112">
                    <a:pos x="T44" y="T45"/>
                  </a:cxn>
                  <a:cxn ang="T113">
                    <a:pos x="T46" y="T47"/>
                  </a:cxn>
                  <a:cxn ang="T114">
                    <a:pos x="T48" y="T49"/>
                  </a:cxn>
                  <a:cxn ang="T115">
                    <a:pos x="T50" y="T51"/>
                  </a:cxn>
                  <a:cxn ang="T116">
                    <a:pos x="T52" y="T53"/>
                  </a:cxn>
                  <a:cxn ang="T117">
                    <a:pos x="T54" y="T55"/>
                  </a:cxn>
                  <a:cxn ang="T118">
                    <a:pos x="T56" y="T57"/>
                  </a:cxn>
                  <a:cxn ang="T119">
                    <a:pos x="T58" y="T59"/>
                  </a:cxn>
                  <a:cxn ang="T120">
                    <a:pos x="T60" y="T61"/>
                  </a:cxn>
                  <a:cxn ang="T121">
                    <a:pos x="T62" y="T63"/>
                  </a:cxn>
                  <a:cxn ang="T122">
                    <a:pos x="T64" y="T65"/>
                  </a:cxn>
                  <a:cxn ang="T123">
                    <a:pos x="T66" y="T67"/>
                  </a:cxn>
                  <a:cxn ang="T124">
                    <a:pos x="T68" y="T69"/>
                  </a:cxn>
                  <a:cxn ang="T125">
                    <a:pos x="T70" y="T71"/>
                  </a:cxn>
                  <a:cxn ang="T126">
                    <a:pos x="T72" y="T73"/>
                  </a:cxn>
                  <a:cxn ang="T127">
                    <a:pos x="T74" y="T75"/>
                  </a:cxn>
                  <a:cxn ang="T128">
                    <a:pos x="T76" y="T77"/>
                  </a:cxn>
                  <a:cxn ang="T129">
                    <a:pos x="T78" y="T79"/>
                  </a:cxn>
                  <a:cxn ang="T130">
                    <a:pos x="T80" y="T81"/>
                  </a:cxn>
                  <a:cxn ang="T131">
                    <a:pos x="T82" y="T83"/>
                  </a:cxn>
                  <a:cxn ang="T132">
                    <a:pos x="T84" y="T85"/>
                  </a:cxn>
                  <a:cxn ang="T133">
                    <a:pos x="T86" y="T87"/>
                  </a:cxn>
                  <a:cxn ang="T134">
                    <a:pos x="T88" y="T89"/>
                  </a:cxn>
                </a:cxnLst>
                <a:rect l="0" t="0" r="r" b="b"/>
                <a:pathLst>
                  <a:path w="692" h="1069">
                    <a:moveTo>
                      <a:pt x="404" y="25"/>
                    </a:moveTo>
                    <a:lnTo>
                      <a:pt x="491" y="0"/>
                    </a:lnTo>
                    <a:lnTo>
                      <a:pt x="560" y="4"/>
                    </a:lnTo>
                    <a:lnTo>
                      <a:pt x="613" y="42"/>
                    </a:lnTo>
                    <a:lnTo>
                      <a:pt x="649" y="102"/>
                    </a:lnTo>
                    <a:lnTo>
                      <a:pt x="635" y="165"/>
                    </a:lnTo>
                    <a:lnTo>
                      <a:pt x="587" y="165"/>
                    </a:lnTo>
                    <a:lnTo>
                      <a:pt x="600" y="114"/>
                    </a:lnTo>
                    <a:lnTo>
                      <a:pt x="560" y="68"/>
                    </a:lnTo>
                    <a:lnTo>
                      <a:pt x="522" y="51"/>
                    </a:lnTo>
                    <a:lnTo>
                      <a:pt x="456" y="68"/>
                    </a:lnTo>
                    <a:lnTo>
                      <a:pt x="483" y="119"/>
                    </a:lnTo>
                    <a:lnTo>
                      <a:pt x="491" y="165"/>
                    </a:lnTo>
                    <a:lnTo>
                      <a:pt x="483" y="205"/>
                    </a:lnTo>
                    <a:lnTo>
                      <a:pt x="417" y="222"/>
                    </a:lnTo>
                    <a:lnTo>
                      <a:pt x="347" y="209"/>
                    </a:lnTo>
                    <a:lnTo>
                      <a:pt x="334" y="179"/>
                    </a:lnTo>
                    <a:lnTo>
                      <a:pt x="260" y="260"/>
                    </a:lnTo>
                    <a:lnTo>
                      <a:pt x="217" y="350"/>
                    </a:lnTo>
                    <a:lnTo>
                      <a:pt x="156" y="465"/>
                    </a:lnTo>
                    <a:lnTo>
                      <a:pt x="117" y="568"/>
                    </a:lnTo>
                    <a:lnTo>
                      <a:pt x="100" y="667"/>
                    </a:lnTo>
                    <a:lnTo>
                      <a:pt x="113" y="718"/>
                    </a:lnTo>
                    <a:lnTo>
                      <a:pt x="183" y="783"/>
                    </a:lnTo>
                    <a:lnTo>
                      <a:pt x="326" y="838"/>
                    </a:lnTo>
                    <a:lnTo>
                      <a:pt x="404" y="863"/>
                    </a:lnTo>
                    <a:lnTo>
                      <a:pt x="483" y="876"/>
                    </a:lnTo>
                    <a:lnTo>
                      <a:pt x="600" y="923"/>
                    </a:lnTo>
                    <a:lnTo>
                      <a:pt x="687" y="954"/>
                    </a:lnTo>
                    <a:lnTo>
                      <a:pt x="692" y="1013"/>
                    </a:lnTo>
                    <a:lnTo>
                      <a:pt x="649" y="1056"/>
                    </a:lnTo>
                    <a:lnTo>
                      <a:pt x="596" y="1069"/>
                    </a:lnTo>
                    <a:lnTo>
                      <a:pt x="517" y="1030"/>
                    </a:lnTo>
                    <a:lnTo>
                      <a:pt x="334" y="936"/>
                    </a:lnTo>
                    <a:lnTo>
                      <a:pt x="183" y="872"/>
                    </a:lnTo>
                    <a:lnTo>
                      <a:pt x="77" y="800"/>
                    </a:lnTo>
                    <a:lnTo>
                      <a:pt x="8" y="735"/>
                    </a:lnTo>
                    <a:lnTo>
                      <a:pt x="0" y="658"/>
                    </a:lnTo>
                    <a:lnTo>
                      <a:pt x="38" y="555"/>
                    </a:lnTo>
                    <a:lnTo>
                      <a:pt x="117" y="401"/>
                    </a:lnTo>
                    <a:lnTo>
                      <a:pt x="190" y="273"/>
                    </a:lnTo>
                    <a:lnTo>
                      <a:pt x="283" y="140"/>
                    </a:lnTo>
                    <a:lnTo>
                      <a:pt x="352" y="63"/>
                    </a:lnTo>
                    <a:lnTo>
                      <a:pt x="439" y="25"/>
                    </a:lnTo>
                    <a:lnTo>
                      <a:pt x="404" y="25"/>
                    </a:lnTo>
                    <a:close/>
                  </a:path>
                </a:pathLst>
              </a:custGeom>
              <a:solidFill>
                <a:schemeClr val="hlink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55308" name="Freeform 1032"/>
              <p:cNvSpPr>
                <a:spLocks/>
              </p:cNvSpPr>
              <p:nvPr/>
            </p:nvSpPr>
            <p:spPr bwMode="auto">
              <a:xfrm>
                <a:off x="479" y="1009"/>
                <a:ext cx="181" cy="502"/>
              </a:xfrm>
              <a:custGeom>
                <a:avLst/>
                <a:gdLst>
                  <a:gd name="T0" fmla="*/ 1 w 362"/>
                  <a:gd name="T1" fmla="*/ 1 h 1004"/>
                  <a:gd name="T2" fmla="*/ 1 w 362"/>
                  <a:gd name="T3" fmla="*/ 1 h 1004"/>
                  <a:gd name="T4" fmla="*/ 1 w 362"/>
                  <a:gd name="T5" fmla="*/ 0 h 1004"/>
                  <a:gd name="T6" fmla="*/ 1 w 362"/>
                  <a:gd name="T7" fmla="*/ 0 h 1004"/>
                  <a:gd name="T8" fmla="*/ 1 w 362"/>
                  <a:gd name="T9" fmla="*/ 1 h 1004"/>
                  <a:gd name="T10" fmla="*/ 1 w 362"/>
                  <a:gd name="T11" fmla="*/ 1 h 1004"/>
                  <a:gd name="T12" fmla="*/ 1 w 362"/>
                  <a:gd name="T13" fmla="*/ 1 h 1004"/>
                  <a:gd name="T14" fmla="*/ 1 w 362"/>
                  <a:gd name="T15" fmla="*/ 1 h 1004"/>
                  <a:gd name="T16" fmla="*/ 1 w 362"/>
                  <a:gd name="T17" fmla="*/ 1 h 1004"/>
                  <a:gd name="T18" fmla="*/ 1 w 362"/>
                  <a:gd name="T19" fmla="*/ 1 h 1004"/>
                  <a:gd name="T20" fmla="*/ 1 w 362"/>
                  <a:gd name="T21" fmla="*/ 1 h 1004"/>
                  <a:gd name="T22" fmla="*/ 1 w 362"/>
                  <a:gd name="T23" fmla="*/ 1 h 1004"/>
                  <a:gd name="T24" fmla="*/ 1 w 362"/>
                  <a:gd name="T25" fmla="*/ 1 h 1004"/>
                  <a:gd name="T26" fmla="*/ 1 w 362"/>
                  <a:gd name="T27" fmla="*/ 1 h 1004"/>
                  <a:gd name="T28" fmla="*/ 1 w 362"/>
                  <a:gd name="T29" fmla="*/ 1 h 1004"/>
                  <a:gd name="T30" fmla="*/ 1 w 362"/>
                  <a:gd name="T31" fmla="*/ 1 h 1004"/>
                  <a:gd name="T32" fmla="*/ 1 w 362"/>
                  <a:gd name="T33" fmla="*/ 1 h 1004"/>
                  <a:gd name="T34" fmla="*/ 1 w 362"/>
                  <a:gd name="T35" fmla="*/ 1 h 1004"/>
                  <a:gd name="T36" fmla="*/ 1 w 362"/>
                  <a:gd name="T37" fmla="*/ 1 h 1004"/>
                  <a:gd name="T38" fmla="*/ 0 w 362"/>
                  <a:gd name="T39" fmla="*/ 1 h 1004"/>
                  <a:gd name="T40" fmla="*/ 0 w 362"/>
                  <a:gd name="T41" fmla="*/ 1 h 1004"/>
                  <a:gd name="T42" fmla="*/ 1 w 362"/>
                  <a:gd name="T43" fmla="*/ 1 h 1004"/>
                  <a:gd name="T44" fmla="*/ 1 w 362"/>
                  <a:gd name="T45" fmla="*/ 1 h 1004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0" t="0" r="r" b="b"/>
                <a:pathLst>
                  <a:path w="362" h="1004">
                    <a:moveTo>
                      <a:pt x="23" y="78"/>
                    </a:moveTo>
                    <a:lnTo>
                      <a:pt x="36" y="27"/>
                    </a:lnTo>
                    <a:lnTo>
                      <a:pt x="93" y="0"/>
                    </a:lnTo>
                    <a:lnTo>
                      <a:pt x="144" y="0"/>
                    </a:lnTo>
                    <a:lnTo>
                      <a:pt x="210" y="39"/>
                    </a:lnTo>
                    <a:lnTo>
                      <a:pt x="272" y="129"/>
                    </a:lnTo>
                    <a:lnTo>
                      <a:pt x="315" y="223"/>
                    </a:lnTo>
                    <a:lnTo>
                      <a:pt x="336" y="350"/>
                    </a:lnTo>
                    <a:lnTo>
                      <a:pt x="355" y="500"/>
                    </a:lnTo>
                    <a:lnTo>
                      <a:pt x="362" y="645"/>
                    </a:lnTo>
                    <a:lnTo>
                      <a:pt x="362" y="833"/>
                    </a:lnTo>
                    <a:lnTo>
                      <a:pt x="336" y="949"/>
                    </a:lnTo>
                    <a:lnTo>
                      <a:pt x="289" y="991"/>
                    </a:lnTo>
                    <a:lnTo>
                      <a:pt x="206" y="1004"/>
                    </a:lnTo>
                    <a:lnTo>
                      <a:pt x="119" y="1001"/>
                    </a:lnTo>
                    <a:lnTo>
                      <a:pt x="74" y="949"/>
                    </a:lnTo>
                    <a:lnTo>
                      <a:pt x="49" y="860"/>
                    </a:lnTo>
                    <a:lnTo>
                      <a:pt x="27" y="770"/>
                    </a:lnTo>
                    <a:lnTo>
                      <a:pt x="10" y="607"/>
                    </a:lnTo>
                    <a:lnTo>
                      <a:pt x="0" y="424"/>
                    </a:lnTo>
                    <a:lnTo>
                      <a:pt x="0" y="210"/>
                    </a:lnTo>
                    <a:lnTo>
                      <a:pt x="23" y="116"/>
                    </a:lnTo>
                    <a:lnTo>
                      <a:pt x="23" y="78"/>
                    </a:lnTo>
                    <a:close/>
                  </a:path>
                </a:pathLst>
              </a:custGeom>
              <a:solidFill>
                <a:schemeClr val="hlink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55309" name="Freeform 1033"/>
              <p:cNvSpPr>
                <a:spLocks/>
              </p:cNvSpPr>
              <p:nvPr/>
            </p:nvSpPr>
            <p:spPr bwMode="auto">
              <a:xfrm>
                <a:off x="562" y="1023"/>
                <a:ext cx="277" cy="385"/>
              </a:xfrm>
              <a:custGeom>
                <a:avLst/>
                <a:gdLst>
                  <a:gd name="T0" fmla="*/ 1 w 552"/>
                  <a:gd name="T1" fmla="*/ 0 h 771"/>
                  <a:gd name="T2" fmla="*/ 1 w 552"/>
                  <a:gd name="T3" fmla="*/ 0 h 771"/>
                  <a:gd name="T4" fmla="*/ 1 w 552"/>
                  <a:gd name="T5" fmla="*/ 0 h 771"/>
                  <a:gd name="T6" fmla="*/ 1 w 552"/>
                  <a:gd name="T7" fmla="*/ 0 h 771"/>
                  <a:gd name="T8" fmla="*/ 1 w 552"/>
                  <a:gd name="T9" fmla="*/ 0 h 771"/>
                  <a:gd name="T10" fmla="*/ 1 w 552"/>
                  <a:gd name="T11" fmla="*/ 0 h 771"/>
                  <a:gd name="T12" fmla="*/ 1 w 552"/>
                  <a:gd name="T13" fmla="*/ 0 h 771"/>
                  <a:gd name="T14" fmla="*/ 1 w 552"/>
                  <a:gd name="T15" fmla="*/ 0 h 771"/>
                  <a:gd name="T16" fmla="*/ 1 w 552"/>
                  <a:gd name="T17" fmla="*/ 0 h 771"/>
                  <a:gd name="T18" fmla="*/ 1 w 552"/>
                  <a:gd name="T19" fmla="*/ 0 h 771"/>
                  <a:gd name="T20" fmla="*/ 1 w 552"/>
                  <a:gd name="T21" fmla="*/ 0 h 771"/>
                  <a:gd name="T22" fmla="*/ 1 w 552"/>
                  <a:gd name="T23" fmla="*/ 0 h 771"/>
                  <a:gd name="T24" fmla="*/ 1 w 552"/>
                  <a:gd name="T25" fmla="*/ 0 h 771"/>
                  <a:gd name="T26" fmla="*/ 1 w 552"/>
                  <a:gd name="T27" fmla="*/ 0 h 771"/>
                  <a:gd name="T28" fmla="*/ 1 w 552"/>
                  <a:gd name="T29" fmla="*/ 0 h 771"/>
                  <a:gd name="T30" fmla="*/ 1 w 552"/>
                  <a:gd name="T31" fmla="*/ 0 h 771"/>
                  <a:gd name="T32" fmla="*/ 1 w 552"/>
                  <a:gd name="T33" fmla="*/ 0 h 771"/>
                  <a:gd name="T34" fmla="*/ 1 w 552"/>
                  <a:gd name="T35" fmla="*/ 0 h 771"/>
                  <a:gd name="T36" fmla="*/ 1 w 552"/>
                  <a:gd name="T37" fmla="*/ 0 h 771"/>
                  <a:gd name="T38" fmla="*/ 1 w 552"/>
                  <a:gd name="T39" fmla="*/ 0 h 771"/>
                  <a:gd name="T40" fmla="*/ 1 w 552"/>
                  <a:gd name="T41" fmla="*/ 0 h 771"/>
                  <a:gd name="T42" fmla="*/ 1 w 552"/>
                  <a:gd name="T43" fmla="*/ 0 h 771"/>
                  <a:gd name="T44" fmla="*/ 1 w 552"/>
                  <a:gd name="T45" fmla="*/ 0 h 771"/>
                  <a:gd name="T46" fmla="*/ 1 w 552"/>
                  <a:gd name="T47" fmla="*/ 0 h 771"/>
                  <a:gd name="T48" fmla="*/ 1 w 552"/>
                  <a:gd name="T49" fmla="*/ 0 h 771"/>
                  <a:gd name="T50" fmla="*/ 1 w 552"/>
                  <a:gd name="T51" fmla="*/ 0 h 771"/>
                  <a:gd name="T52" fmla="*/ 1 w 552"/>
                  <a:gd name="T53" fmla="*/ 0 h 771"/>
                  <a:gd name="T54" fmla="*/ 1 w 552"/>
                  <a:gd name="T55" fmla="*/ 0 h 771"/>
                  <a:gd name="T56" fmla="*/ 1 w 552"/>
                  <a:gd name="T57" fmla="*/ 0 h 771"/>
                  <a:gd name="T58" fmla="*/ 1 w 552"/>
                  <a:gd name="T59" fmla="*/ 0 h 771"/>
                  <a:gd name="T60" fmla="*/ 1 w 552"/>
                  <a:gd name="T61" fmla="*/ 0 h 771"/>
                  <a:gd name="T62" fmla="*/ 1 w 552"/>
                  <a:gd name="T63" fmla="*/ 0 h 771"/>
                  <a:gd name="T64" fmla="*/ 1 w 552"/>
                  <a:gd name="T65" fmla="*/ 0 h 771"/>
                  <a:gd name="T66" fmla="*/ 0 w 552"/>
                  <a:gd name="T67" fmla="*/ 0 h 771"/>
                  <a:gd name="T68" fmla="*/ 1 w 552"/>
                  <a:gd name="T69" fmla="*/ 0 h 771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0" t="0" r="r" b="b"/>
                <a:pathLst>
                  <a:path w="552" h="771">
                    <a:moveTo>
                      <a:pt x="30" y="0"/>
                    </a:moveTo>
                    <a:lnTo>
                      <a:pt x="143" y="13"/>
                    </a:lnTo>
                    <a:lnTo>
                      <a:pt x="260" y="34"/>
                    </a:lnTo>
                    <a:lnTo>
                      <a:pt x="383" y="103"/>
                    </a:lnTo>
                    <a:lnTo>
                      <a:pt x="470" y="154"/>
                    </a:lnTo>
                    <a:lnTo>
                      <a:pt x="526" y="228"/>
                    </a:lnTo>
                    <a:lnTo>
                      <a:pt x="552" y="270"/>
                    </a:lnTo>
                    <a:lnTo>
                      <a:pt x="500" y="395"/>
                    </a:lnTo>
                    <a:lnTo>
                      <a:pt x="417" y="471"/>
                    </a:lnTo>
                    <a:lnTo>
                      <a:pt x="317" y="526"/>
                    </a:lnTo>
                    <a:lnTo>
                      <a:pt x="264" y="561"/>
                    </a:lnTo>
                    <a:lnTo>
                      <a:pt x="173" y="578"/>
                    </a:lnTo>
                    <a:lnTo>
                      <a:pt x="169" y="612"/>
                    </a:lnTo>
                    <a:lnTo>
                      <a:pt x="239" y="642"/>
                    </a:lnTo>
                    <a:lnTo>
                      <a:pt x="339" y="669"/>
                    </a:lnTo>
                    <a:lnTo>
                      <a:pt x="434" y="720"/>
                    </a:lnTo>
                    <a:lnTo>
                      <a:pt x="396" y="758"/>
                    </a:lnTo>
                    <a:lnTo>
                      <a:pt x="356" y="771"/>
                    </a:lnTo>
                    <a:lnTo>
                      <a:pt x="300" y="715"/>
                    </a:lnTo>
                    <a:lnTo>
                      <a:pt x="213" y="680"/>
                    </a:lnTo>
                    <a:lnTo>
                      <a:pt x="143" y="655"/>
                    </a:lnTo>
                    <a:lnTo>
                      <a:pt x="143" y="604"/>
                    </a:lnTo>
                    <a:lnTo>
                      <a:pt x="156" y="549"/>
                    </a:lnTo>
                    <a:lnTo>
                      <a:pt x="200" y="526"/>
                    </a:lnTo>
                    <a:lnTo>
                      <a:pt x="339" y="471"/>
                    </a:lnTo>
                    <a:lnTo>
                      <a:pt x="417" y="386"/>
                    </a:lnTo>
                    <a:lnTo>
                      <a:pt x="473" y="296"/>
                    </a:lnTo>
                    <a:lnTo>
                      <a:pt x="460" y="253"/>
                    </a:lnTo>
                    <a:lnTo>
                      <a:pt x="417" y="201"/>
                    </a:lnTo>
                    <a:lnTo>
                      <a:pt x="313" y="129"/>
                    </a:lnTo>
                    <a:lnTo>
                      <a:pt x="187" y="103"/>
                    </a:lnTo>
                    <a:lnTo>
                      <a:pt x="104" y="99"/>
                    </a:lnTo>
                    <a:lnTo>
                      <a:pt x="30" y="99"/>
                    </a:lnTo>
                    <a:lnTo>
                      <a:pt x="0" y="51"/>
                    </a:lnTo>
                    <a:lnTo>
                      <a:pt x="30" y="0"/>
                    </a:lnTo>
                    <a:close/>
                  </a:path>
                </a:pathLst>
              </a:custGeom>
              <a:solidFill>
                <a:schemeClr val="hlink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55310" name="Freeform 1034"/>
              <p:cNvSpPr>
                <a:spLocks/>
              </p:cNvSpPr>
              <p:nvPr/>
            </p:nvSpPr>
            <p:spPr bwMode="auto">
              <a:xfrm>
                <a:off x="584" y="1459"/>
                <a:ext cx="336" cy="623"/>
              </a:xfrm>
              <a:custGeom>
                <a:avLst/>
                <a:gdLst>
                  <a:gd name="T0" fmla="*/ 0 w 673"/>
                  <a:gd name="T1" fmla="*/ 0 h 1246"/>
                  <a:gd name="T2" fmla="*/ 0 w 673"/>
                  <a:gd name="T3" fmla="*/ 0 h 1246"/>
                  <a:gd name="T4" fmla="*/ 0 w 673"/>
                  <a:gd name="T5" fmla="*/ 1 h 1246"/>
                  <a:gd name="T6" fmla="*/ 0 w 673"/>
                  <a:gd name="T7" fmla="*/ 1 h 1246"/>
                  <a:gd name="T8" fmla="*/ 0 w 673"/>
                  <a:gd name="T9" fmla="*/ 1 h 1246"/>
                  <a:gd name="T10" fmla="*/ 0 w 673"/>
                  <a:gd name="T11" fmla="*/ 1 h 1246"/>
                  <a:gd name="T12" fmla="*/ 0 w 673"/>
                  <a:gd name="T13" fmla="*/ 1 h 1246"/>
                  <a:gd name="T14" fmla="*/ 0 w 673"/>
                  <a:gd name="T15" fmla="*/ 1 h 1246"/>
                  <a:gd name="T16" fmla="*/ 0 w 673"/>
                  <a:gd name="T17" fmla="*/ 1 h 1246"/>
                  <a:gd name="T18" fmla="*/ 0 w 673"/>
                  <a:gd name="T19" fmla="*/ 1 h 1246"/>
                  <a:gd name="T20" fmla="*/ 0 w 673"/>
                  <a:gd name="T21" fmla="*/ 1 h 1246"/>
                  <a:gd name="T22" fmla="*/ 0 w 673"/>
                  <a:gd name="T23" fmla="*/ 1 h 1246"/>
                  <a:gd name="T24" fmla="*/ 0 w 673"/>
                  <a:gd name="T25" fmla="*/ 1 h 1246"/>
                  <a:gd name="T26" fmla="*/ 0 w 673"/>
                  <a:gd name="T27" fmla="*/ 1 h 1246"/>
                  <a:gd name="T28" fmla="*/ 0 w 673"/>
                  <a:gd name="T29" fmla="*/ 1 h 1246"/>
                  <a:gd name="T30" fmla="*/ 0 w 673"/>
                  <a:gd name="T31" fmla="*/ 1 h 1246"/>
                  <a:gd name="T32" fmla="*/ 0 w 673"/>
                  <a:gd name="T33" fmla="*/ 1 h 1246"/>
                  <a:gd name="T34" fmla="*/ 0 w 673"/>
                  <a:gd name="T35" fmla="*/ 1 h 1246"/>
                  <a:gd name="T36" fmla="*/ 0 w 673"/>
                  <a:gd name="T37" fmla="*/ 1 h 1246"/>
                  <a:gd name="T38" fmla="*/ 0 w 673"/>
                  <a:gd name="T39" fmla="*/ 1 h 1246"/>
                  <a:gd name="T40" fmla="*/ 0 w 673"/>
                  <a:gd name="T41" fmla="*/ 1 h 1246"/>
                  <a:gd name="T42" fmla="*/ 0 w 673"/>
                  <a:gd name="T43" fmla="*/ 1 h 1246"/>
                  <a:gd name="T44" fmla="*/ 0 w 673"/>
                  <a:gd name="T45" fmla="*/ 1 h 1246"/>
                  <a:gd name="T46" fmla="*/ 0 w 673"/>
                  <a:gd name="T47" fmla="*/ 1 h 1246"/>
                  <a:gd name="T48" fmla="*/ 0 w 673"/>
                  <a:gd name="T49" fmla="*/ 1 h 1246"/>
                  <a:gd name="T50" fmla="*/ 0 w 673"/>
                  <a:gd name="T51" fmla="*/ 1 h 1246"/>
                  <a:gd name="T52" fmla="*/ 0 w 673"/>
                  <a:gd name="T53" fmla="*/ 1 h 1246"/>
                  <a:gd name="T54" fmla="*/ 0 w 673"/>
                  <a:gd name="T55" fmla="*/ 1 h 1246"/>
                  <a:gd name="T56" fmla="*/ 0 w 673"/>
                  <a:gd name="T57" fmla="*/ 1 h 1246"/>
                  <a:gd name="T58" fmla="*/ 0 w 673"/>
                  <a:gd name="T59" fmla="*/ 1 h 1246"/>
                  <a:gd name="T60" fmla="*/ 0 w 673"/>
                  <a:gd name="T61" fmla="*/ 1 h 1246"/>
                  <a:gd name="T62" fmla="*/ 0 w 673"/>
                  <a:gd name="T63" fmla="*/ 1 h 1246"/>
                  <a:gd name="T64" fmla="*/ 0 w 673"/>
                  <a:gd name="T65" fmla="*/ 1 h 1246"/>
                  <a:gd name="T66" fmla="*/ 0 w 673"/>
                  <a:gd name="T67" fmla="*/ 0 h 124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0" t="0" r="r" b="b"/>
                <a:pathLst>
                  <a:path w="673" h="1246">
                    <a:moveTo>
                      <a:pt x="78" y="0"/>
                    </a:moveTo>
                    <a:lnTo>
                      <a:pt x="17" y="0"/>
                    </a:lnTo>
                    <a:lnTo>
                      <a:pt x="0" y="89"/>
                    </a:lnTo>
                    <a:lnTo>
                      <a:pt x="44" y="142"/>
                    </a:lnTo>
                    <a:lnTo>
                      <a:pt x="183" y="266"/>
                    </a:lnTo>
                    <a:lnTo>
                      <a:pt x="305" y="424"/>
                    </a:lnTo>
                    <a:lnTo>
                      <a:pt x="384" y="587"/>
                    </a:lnTo>
                    <a:lnTo>
                      <a:pt x="396" y="693"/>
                    </a:lnTo>
                    <a:lnTo>
                      <a:pt x="392" y="771"/>
                    </a:lnTo>
                    <a:lnTo>
                      <a:pt x="358" y="946"/>
                    </a:lnTo>
                    <a:lnTo>
                      <a:pt x="313" y="1088"/>
                    </a:lnTo>
                    <a:lnTo>
                      <a:pt x="275" y="1170"/>
                    </a:lnTo>
                    <a:lnTo>
                      <a:pt x="266" y="1221"/>
                    </a:lnTo>
                    <a:lnTo>
                      <a:pt x="305" y="1221"/>
                    </a:lnTo>
                    <a:lnTo>
                      <a:pt x="366" y="1204"/>
                    </a:lnTo>
                    <a:lnTo>
                      <a:pt x="384" y="1208"/>
                    </a:lnTo>
                    <a:lnTo>
                      <a:pt x="511" y="1216"/>
                    </a:lnTo>
                    <a:lnTo>
                      <a:pt x="607" y="1246"/>
                    </a:lnTo>
                    <a:lnTo>
                      <a:pt x="641" y="1229"/>
                    </a:lnTo>
                    <a:lnTo>
                      <a:pt x="673" y="1164"/>
                    </a:lnTo>
                    <a:lnTo>
                      <a:pt x="641" y="1130"/>
                    </a:lnTo>
                    <a:lnTo>
                      <a:pt x="498" y="1126"/>
                    </a:lnTo>
                    <a:lnTo>
                      <a:pt x="396" y="1139"/>
                    </a:lnTo>
                    <a:lnTo>
                      <a:pt x="345" y="1164"/>
                    </a:lnTo>
                    <a:lnTo>
                      <a:pt x="353" y="1105"/>
                    </a:lnTo>
                    <a:lnTo>
                      <a:pt x="405" y="1014"/>
                    </a:lnTo>
                    <a:lnTo>
                      <a:pt x="449" y="874"/>
                    </a:lnTo>
                    <a:lnTo>
                      <a:pt x="484" y="754"/>
                    </a:lnTo>
                    <a:lnTo>
                      <a:pt x="458" y="617"/>
                    </a:lnTo>
                    <a:lnTo>
                      <a:pt x="419" y="471"/>
                    </a:lnTo>
                    <a:lnTo>
                      <a:pt x="340" y="304"/>
                    </a:lnTo>
                    <a:lnTo>
                      <a:pt x="226" y="150"/>
                    </a:lnTo>
                    <a:lnTo>
                      <a:pt x="130" y="38"/>
                    </a:lnTo>
                    <a:lnTo>
                      <a:pt x="78" y="0"/>
                    </a:lnTo>
                    <a:close/>
                  </a:path>
                </a:pathLst>
              </a:custGeom>
              <a:solidFill>
                <a:schemeClr val="hlink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55311" name="Freeform 1035"/>
              <p:cNvSpPr>
                <a:spLocks/>
              </p:cNvSpPr>
              <p:nvPr/>
            </p:nvSpPr>
            <p:spPr bwMode="auto">
              <a:xfrm>
                <a:off x="373" y="1458"/>
                <a:ext cx="226" cy="635"/>
              </a:xfrm>
              <a:custGeom>
                <a:avLst/>
                <a:gdLst>
                  <a:gd name="T0" fmla="*/ 1 w 452"/>
                  <a:gd name="T1" fmla="*/ 0 h 1270"/>
                  <a:gd name="T2" fmla="*/ 1 w 452"/>
                  <a:gd name="T3" fmla="*/ 1 h 1270"/>
                  <a:gd name="T4" fmla="*/ 1 w 452"/>
                  <a:gd name="T5" fmla="*/ 1 h 1270"/>
                  <a:gd name="T6" fmla="*/ 1 w 452"/>
                  <a:gd name="T7" fmla="*/ 1 h 1270"/>
                  <a:gd name="T8" fmla="*/ 1 w 452"/>
                  <a:gd name="T9" fmla="*/ 1 h 1270"/>
                  <a:gd name="T10" fmla="*/ 1 w 452"/>
                  <a:gd name="T11" fmla="*/ 1 h 1270"/>
                  <a:gd name="T12" fmla="*/ 1 w 452"/>
                  <a:gd name="T13" fmla="*/ 1 h 1270"/>
                  <a:gd name="T14" fmla="*/ 1 w 452"/>
                  <a:gd name="T15" fmla="*/ 1 h 1270"/>
                  <a:gd name="T16" fmla="*/ 1 w 452"/>
                  <a:gd name="T17" fmla="*/ 1 h 1270"/>
                  <a:gd name="T18" fmla="*/ 1 w 452"/>
                  <a:gd name="T19" fmla="*/ 1 h 1270"/>
                  <a:gd name="T20" fmla="*/ 1 w 452"/>
                  <a:gd name="T21" fmla="*/ 1 h 1270"/>
                  <a:gd name="T22" fmla="*/ 1 w 452"/>
                  <a:gd name="T23" fmla="*/ 1 h 1270"/>
                  <a:gd name="T24" fmla="*/ 1 w 452"/>
                  <a:gd name="T25" fmla="*/ 1 h 1270"/>
                  <a:gd name="T26" fmla="*/ 0 w 452"/>
                  <a:gd name="T27" fmla="*/ 1 h 1270"/>
                  <a:gd name="T28" fmla="*/ 1 w 452"/>
                  <a:gd name="T29" fmla="*/ 1 h 1270"/>
                  <a:gd name="T30" fmla="*/ 1 w 452"/>
                  <a:gd name="T31" fmla="*/ 1 h 1270"/>
                  <a:gd name="T32" fmla="*/ 1 w 452"/>
                  <a:gd name="T33" fmla="*/ 1 h 1270"/>
                  <a:gd name="T34" fmla="*/ 1 w 452"/>
                  <a:gd name="T35" fmla="*/ 1 h 1270"/>
                  <a:gd name="T36" fmla="*/ 1 w 452"/>
                  <a:gd name="T37" fmla="*/ 1 h 1270"/>
                  <a:gd name="T38" fmla="*/ 1 w 452"/>
                  <a:gd name="T39" fmla="*/ 1 h 1270"/>
                  <a:gd name="T40" fmla="*/ 1 w 452"/>
                  <a:gd name="T41" fmla="*/ 1 h 1270"/>
                  <a:gd name="T42" fmla="*/ 1 w 452"/>
                  <a:gd name="T43" fmla="*/ 1 h 1270"/>
                  <a:gd name="T44" fmla="*/ 1 w 452"/>
                  <a:gd name="T45" fmla="*/ 1 h 1270"/>
                  <a:gd name="T46" fmla="*/ 1 w 452"/>
                  <a:gd name="T47" fmla="*/ 1 h 1270"/>
                  <a:gd name="T48" fmla="*/ 1 w 452"/>
                  <a:gd name="T49" fmla="*/ 1 h 1270"/>
                  <a:gd name="T50" fmla="*/ 1 w 452"/>
                  <a:gd name="T51" fmla="*/ 1 h 1270"/>
                  <a:gd name="T52" fmla="*/ 1 w 452"/>
                  <a:gd name="T53" fmla="*/ 1 h 1270"/>
                  <a:gd name="T54" fmla="*/ 1 w 452"/>
                  <a:gd name="T55" fmla="*/ 1 h 1270"/>
                  <a:gd name="T56" fmla="*/ 1 w 452"/>
                  <a:gd name="T57" fmla="*/ 1 h 1270"/>
                  <a:gd name="T58" fmla="*/ 1 w 452"/>
                  <a:gd name="T59" fmla="*/ 1 h 1270"/>
                  <a:gd name="T60" fmla="*/ 1 w 452"/>
                  <a:gd name="T61" fmla="*/ 0 h 1270"/>
                  <a:gd name="T62" fmla="*/ 1 w 452"/>
                  <a:gd name="T63" fmla="*/ 0 h 1270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0" t="0" r="r" b="b"/>
                <a:pathLst>
                  <a:path w="452" h="1270">
                    <a:moveTo>
                      <a:pt x="313" y="0"/>
                    </a:moveTo>
                    <a:lnTo>
                      <a:pt x="256" y="120"/>
                    </a:lnTo>
                    <a:lnTo>
                      <a:pt x="217" y="295"/>
                    </a:lnTo>
                    <a:lnTo>
                      <a:pt x="169" y="488"/>
                    </a:lnTo>
                    <a:lnTo>
                      <a:pt x="126" y="684"/>
                    </a:lnTo>
                    <a:lnTo>
                      <a:pt x="126" y="757"/>
                    </a:lnTo>
                    <a:lnTo>
                      <a:pt x="169" y="886"/>
                    </a:lnTo>
                    <a:lnTo>
                      <a:pt x="230" y="954"/>
                    </a:lnTo>
                    <a:lnTo>
                      <a:pt x="287" y="1040"/>
                    </a:lnTo>
                    <a:lnTo>
                      <a:pt x="326" y="1103"/>
                    </a:lnTo>
                    <a:lnTo>
                      <a:pt x="309" y="1133"/>
                    </a:lnTo>
                    <a:lnTo>
                      <a:pt x="209" y="1146"/>
                    </a:lnTo>
                    <a:lnTo>
                      <a:pt x="47" y="1171"/>
                    </a:lnTo>
                    <a:lnTo>
                      <a:pt x="0" y="1211"/>
                    </a:lnTo>
                    <a:lnTo>
                      <a:pt x="39" y="1245"/>
                    </a:lnTo>
                    <a:lnTo>
                      <a:pt x="130" y="1270"/>
                    </a:lnTo>
                    <a:lnTo>
                      <a:pt x="235" y="1219"/>
                    </a:lnTo>
                    <a:lnTo>
                      <a:pt x="313" y="1184"/>
                    </a:lnTo>
                    <a:lnTo>
                      <a:pt x="413" y="1171"/>
                    </a:lnTo>
                    <a:lnTo>
                      <a:pt x="452" y="1159"/>
                    </a:lnTo>
                    <a:lnTo>
                      <a:pt x="439" y="1116"/>
                    </a:lnTo>
                    <a:lnTo>
                      <a:pt x="326" y="1006"/>
                    </a:lnTo>
                    <a:lnTo>
                      <a:pt x="260" y="890"/>
                    </a:lnTo>
                    <a:lnTo>
                      <a:pt x="204" y="812"/>
                    </a:lnTo>
                    <a:lnTo>
                      <a:pt x="196" y="736"/>
                    </a:lnTo>
                    <a:lnTo>
                      <a:pt x="222" y="608"/>
                    </a:lnTo>
                    <a:lnTo>
                      <a:pt x="283" y="475"/>
                    </a:lnTo>
                    <a:lnTo>
                      <a:pt x="348" y="249"/>
                    </a:lnTo>
                    <a:lnTo>
                      <a:pt x="405" y="116"/>
                    </a:lnTo>
                    <a:lnTo>
                      <a:pt x="400" y="38"/>
                    </a:lnTo>
                    <a:lnTo>
                      <a:pt x="348" y="0"/>
                    </a:lnTo>
                    <a:lnTo>
                      <a:pt x="313" y="0"/>
                    </a:lnTo>
                    <a:close/>
                  </a:path>
                </a:pathLst>
              </a:custGeom>
              <a:solidFill>
                <a:schemeClr val="hlink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</p:grpSp>
        <p:grpSp>
          <p:nvGrpSpPr>
            <p:cNvPr id="55303" name="Group 1036"/>
            <p:cNvGrpSpPr>
              <a:grpSpLocks/>
            </p:cNvGrpSpPr>
            <p:nvPr/>
          </p:nvGrpSpPr>
          <p:grpSpPr bwMode="auto">
            <a:xfrm>
              <a:off x="615" y="438"/>
              <a:ext cx="139" cy="188"/>
              <a:chOff x="615" y="438"/>
              <a:chExt cx="139" cy="188"/>
            </a:xfrm>
          </p:grpSpPr>
          <p:sp>
            <p:nvSpPr>
              <p:cNvPr id="55304" name="Freeform 1037"/>
              <p:cNvSpPr>
                <a:spLocks/>
              </p:cNvSpPr>
              <p:nvPr/>
            </p:nvSpPr>
            <p:spPr bwMode="auto">
              <a:xfrm>
                <a:off x="642" y="438"/>
                <a:ext cx="112" cy="131"/>
              </a:xfrm>
              <a:custGeom>
                <a:avLst/>
                <a:gdLst>
                  <a:gd name="T0" fmla="*/ 1 w 224"/>
                  <a:gd name="T1" fmla="*/ 1 h 260"/>
                  <a:gd name="T2" fmla="*/ 1 w 224"/>
                  <a:gd name="T3" fmla="*/ 0 h 260"/>
                  <a:gd name="T4" fmla="*/ 1 w 224"/>
                  <a:gd name="T5" fmla="*/ 1 h 260"/>
                  <a:gd name="T6" fmla="*/ 1 w 224"/>
                  <a:gd name="T7" fmla="*/ 1 h 260"/>
                  <a:gd name="T8" fmla="*/ 1 w 224"/>
                  <a:gd name="T9" fmla="*/ 1 h 260"/>
                  <a:gd name="T10" fmla="*/ 1 w 224"/>
                  <a:gd name="T11" fmla="*/ 1 h 260"/>
                  <a:gd name="T12" fmla="*/ 1 w 224"/>
                  <a:gd name="T13" fmla="*/ 1 h 260"/>
                  <a:gd name="T14" fmla="*/ 1 w 224"/>
                  <a:gd name="T15" fmla="*/ 1 h 260"/>
                  <a:gd name="T16" fmla="*/ 1 w 224"/>
                  <a:gd name="T17" fmla="*/ 1 h 260"/>
                  <a:gd name="T18" fmla="*/ 1 w 224"/>
                  <a:gd name="T19" fmla="*/ 1 h 260"/>
                  <a:gd name="T20" fmla="*/ 1 w 224"/>
                  <a:gd name="T21" fmla="*/ 1 h 260"/>
                  <a:gd name="T22" fmla="*/ 0 w 224"/>
                  <a:gd name="T23" fmla="*/ 1 h 260"/>
                  <a:gd name="T24" fmla="*/ 1 w 224"/>
                  <a:gd name="T25" fmla="*/ 1 h 260"/>
                  <a:gd name="T26" fmla="*/ 1 w 224"/>
                  <a:gd name="T27" fmla="*/ 1 h 260"/>
                  <a:gd name="T28" fmla="*/ 1 w 224"/>
                  <a:gd name="T29" fmla="*/ 1 h 260"/>
                  <a:gd name="T30" fmla="*/ 1 w 224"/>
                  <a:gd name="T31" fmla="*/ 1 h 260"/>
                  <a:gd name="T32" fmla="*/ 1 w 224"/>
                  <a:gd name="T33" fmla="*/ 1 h 260"/>
                  <a:gd name="T34" fmla="*/ 1 w 224"/>
                  <a:gd name="T35" fmla="*/ 1 h 260"/>
                  <a:gd name="T36" fmla="*/ 1 w 224"/>
                  <a:gd name="T37" fmla="*/ 1 h 260"/>
                  <a:gd name="T38" fmla="*/ 1 w 224"/>
                  <a:gd name="T39" fmla="*/ 1 h 260"/>
                  <a:gd name="T40" fmla="*/ 1 w 224"/>
                  <a:gd name="T41" fmla="*/ 1 h 260"/>
                  <a:gd name="T42" fmla="*/ 1 w 224"/>
                  <a:gd name="T43" fmla="*/ 1 h 260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224" h="260">
                    <a:moveTo>
                      <a:pt x="26" y="11"/>
                    </a:moveTo>
                    <a:lnTo>
                      <a:pt x="87" y="0"/>
                    </a:lnTo>
                    <a:lnTo>
                      <a:pt x="145" y="4"/>
                    </a:lnTo>
                    <a:lnTo>
                      <a:pt x="197" y="29"/>
                    </a:lnTo>
                    <a:lnTo>
                      <a:pt x="224" y="76"/>
                    </a:lnTo>
                    <a:lnTo>
                      <a:pt x="224" y="114"/>
                    </a:lnTo>
                    <a:lnTo>
                      <a:pt x="197" y="165"/>
                    </a:lnTo>
                    <a:lnTo>
                      <a:pt x="153" y="196"/>
                    </a:lnTo>
                    <a:lnTo>
                      <a:pt x="87" y="196"/>
                    </a:lnTo>
                    <a:lnTo>
                      <a:pt x="47" y="221"/>
                    </a:lnTo>
                    <a:lnTo>
                      <a:pt x="34" y="260"/>
                    </a:lnTo>
                    <a:lnTo>
                      <a:pt x="0" y="247"/>
                    </a:lnTo>
                    <a:lnTo>
                      <a:pt x="13" y="196"/>
                    </a:lnTo>
                    <a:lnTo>
                      <a:pt x="60" y="165"/>
                    </a:lnTo>
                    <a:lnTo>
                      <a:pt x="139" y="158"/>
                    </a:lnTo>
                    <a:lnTo>
                      <a:pt x="171" y="127"/>
                    </a:lnTo>
                    <a:lnTo>
                      <a:pt x="179" y="80"/>
                    </a:lnTo>
                    <a:lnTo>
                      <a:pt x="145" y="38"/>
                    </a:lnTo>
                    <a:lnTo>
                      <a:pt x="92" y="38"/>
                    </a:lnTo>
                    <a:lnTo>
                      <a:pt x="34" y="51"/>
                    </a:lnTo>
                    <a:lnTo>
                      <a:pt x="13" y="38"/>
                    </a:lnTo>
                    <a:lnTo>
                      <a:pt x="26" y="11"/>
                    </a:lnTo>
                    <a:close/>
                  </a:path>
                </a:pathLst>
              </a:custGeom>
              <a:solidFill>
                <a:schemeClr val="hlink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55305" name="Freeform 1038"/>
              <p:cNvSpPr>
                <a:spLocks/>
              </p:cNvSpPr>
              <p:nvPr/>
            </p:nvSpPr>
            <p:spPr bwMode="auto">
              <a:xfrm>
                <a:off x="615" y="590"/>
                <a:ext cx="35" cy="36"/>
              </a:xfrm>
              <a:custGeom>
                <a:avLst/>
                <a:gdLst>
                  <a:gd name="T0" fmla="*/ 1 w 70"/>
                  <a:gd name="T1" fmla="*/ 1 h 71"/>
                  <a:gd name="T2" fmla="*/ 1 w 70"/>
                  <a:gd name="T3" fmla="*/ 0 h 71"/>
                  <a:gd name="T4" fmla="*/ 1 w 70"/>
                  <a:gd name="T5" fmla="*/ 1 h 71"/>
                  <a:gd name="T6" fmla="*/ 0 w 70"/>
                  <a:gd name="T7" fmla="*/ 1 h 71"/>
                  <a:gd name="T8" fmla="*/ 1 w 70"/>
                  <a:gd name="T9" fmla="*/ 1 h 71"/>
                  <a:gd name="T10" fmla="*/ 1 w 70"/>
                  <a:gd name="T11" fmla="*/ 1 h 71"/>
                  <a:gd name="T12" fmla="*/ 1 w 70"/>
                  <a:gd name="T13" fmla="*/ 1 h 7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70" h="71">
                    <a:moveTo>
                      <a:pt x="70" y="4"/>
                    </a:moveTo>
                    <a:lnTo>
                      <a:pt x="34" y="0"/>
                    </a:lnTo>
                    <a:lnTo>
                      <a:pt x="10" y="26"/>
                    </a:lnTo>
                    <a:lnTo>
                      <a:pt x="0" y="67"/>
                    </a:lnTo>
                    <a:lnTo>
                      <a:pt x="34" y="71"/>
                    </a:lnTo>
                    <a:lnTo>
                      <a:pt x="63" y="52"/>
                    </a:lnTo>
                    <a:lnTo>
                      <a:pt x="70" y="4"/>
                    </a:lnTo>
                    <a:close/>
                  </a:path>
                </a:pathLst>
              </a:custGeom>
              <a:solidFill>
                <a:schemeClr val="hlink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</p:grpSp>
      </p:grpSp>
      <p:sp>
        <p:nvSpPr>
          <p:cNvPr id="2" name="Obdĺžnik 1"/>
          <p:cNvSpPr/>
          <p:nvPr/>
        </p:nvSpPr>
        <p:spPr>
          <a:xfrm>
            <a:off x="1044519" y="3369367"/>
            <a:ext cx="5509592" cy="3194721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txBody>
          <a:bodyPr wrap="square">
            <a:spAutoFit/>
          </a:bodyPr>
          <a:lstStyle/>
          <a:p>
            <a:pPr eaLnBrk="1" hangingPunct="1">
              <a:lnSpc>
                <a:spcPct val="90000"/>
              </a:lnSpc>
              <a:defRPr/>
            </a:pPr>
            <a:r>
              <a:rPr lang="sk-SK" dirty="0"/>
              <a:t> </a:t>
            </a:r>
            <a:r>
              <a:rPr lang="sk-SK" sz="2400" b="1" dirty="0"/>
              <a:t>rozlišujeme:</a:t>
            </a:r>
            <a:endParaRPr lang="sk-SK" b="1" dirty="0"/>
          </a:p>
          <a:p>
            <a:pPr eaLnBrk="1" hangingPunct="1">
              <a:lnSpc>
                <a:spcPct val="90000"/>
              </a:lnSpc>
              <a:defRPr/>
            </a:pPr>
            <a:endParaRPr lang="sk-SK" dirty="0"/>
          </a:p>
          <a:p>
            <a:pPr lvl="1" eaLnBrk="1" hangingPunct="1">
              <a:lnSpc>
                <a:spcPct val="90000"/>
              </a:lnSpc>
              <a:buFont typeface="Marlett" pitchFamily="2" charset="2"/>
              <a:buChar char="o"/>
              <a:defRPr/>
            </a:pPr>
            <a:r>
              <a:rPr lang="sk-SK" dirty="0"/>
              <a:t> </a:t>
            </a:r>
            <a:r>
              <a:rPr lang="sk-SK" b="1" dirty="0">
                <a:solidFill>
                  <a:schemeClr val="bg2"/>
                </a:solidFill>
              </a:rPr>
              <a:t>priemery</a:t>
            </a:r>
            <a:r>
              <a:rPr lang="sk-SK" dirty="0">
                <a:solidFill>
                  <a:schemeClr val="bg2"/>
                </a:solidFill>
              </a:rPr>
              <a:t> </a:t>
            </a:r>
            <a:r>
              <a:rPr lang="sk-SK" dirty="0"/>
              <a:t>(jednoduchá, vážená forma)</a:t>
            </a:r>
          </a:p>
          <a:p>
            <a:pPr lvl="2" eaLnBrk="1" hangingPunct="1">
              <a:lnSpc>
                <a:spcPct val="90000"/>
              </a:lnSpc>
              <a:buFont typeface="Marlett" pitchFamily="2" charset="2"/>
              <a:buChar char="p"/>
              <a:defRPr/>
            </a:pPr>
            <a:r>
              <a:rPr lang="sk-SK" dirty="0"/>
              <a:t> </a:t>
            </a:r>
            <a:r>
              <a:rPr lang="sk-SK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ritmetický</a:t>
            </a:r>
          </a:p>
          <a:p>
            <a:pPr lvl="2" eaLnBrk="1" hangingPunct="1">
              <a:lnSpc>
                <a:spcPct val="90000"/>
              </a:lnSpc>
              <a:buFont typeface="Marlett" pitchFamily="2" charset="2"/>
              <a:buChar char="p"/>
              <a:defRPr/>
            </a:pPr>
            <a:r>
              <a:rPr lang="sk-SK" dirty="0"/>
              <a:t> geometrický </a:t>
            </a:r>
          </a:p>
          <a:p>
            <a:pPr lvl="2" eaLnBrk="1" hangingPunct="1">
              <a:lnSpc>
                <a:spcPct val="90000"/>
              </a:lnSpc>
              <a:buFont typeface="Marlett" pitchFamily="2" charset="2"/>
              <a:buChar char="p"/>
              <a:defRPr/>
            </a:pPr>
            <a:r>
              <a:rPr lang="sk-SK" dirty="0"/>
              <a:t> harmonický</a:t>
            </a:r>
          </a:p>
          <a:p>
            <a:pPr lvl="2" eaLnBrk="1" hangingPunct="1">
              <a:lnSpc>
                <a:spcPct val="90000"/>
              </a:lnSpc>
              <a:defRPr/>
            </a:pPr>
            <a:endParaRPr lang="sk-SK" dirty="0"/>
          </a:p>
          <a:p>
            <a:pPr lvl="1" eaLnBrk="1" hangingPunct="1">
              <a:lnSpc>
                <a:spcPct val="90000"/>
              </a:lnSpc>
              <a:buFont typeface="Marlett" pitchFamily="2" charset="2"/>
              <a:buChar char="o"/>
              <a:defRPr/>
            </a:pPr>
            <a:r>
              <a:rPr lang="sk-SK" dirty="0"/>
              <a:t> </a:t>
            </a:r>
            <a:r>
              <a:rPr lang="sk-SK" sz="2000" b="1" dirty="0">
                <a:solidFill>
                  <a:schemeClr val="bg2"/>
                </a:solidFill>
              </a:rPr>
              <a:t>ostatné stredné hodnoty</a:t>
            </a:r>
          </a:p>
          <a:p>
            <a:pPr lvl="2" eaLnBrk="1" hangingPunct="1">
              <a:lnSpc>
                <a:spcPct val="90000"/>
              </a:lnSpc>
              <a:buFont typeface="Marlett" pitchFamily="2" charset="2"/>
              <a:buChar char="p"/>
              <a:defRPr/>
            </a:pPr>
            <a:r>
              <a:rPr lang="sk-SK" dirty="0"/>
              <a:t> </a:t>
            </a:r>
            <a:r>
              <a:rPr lang="sk-SK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odus</a:t>
            </a:r>
          </a:p>
          <a:p>
            <a:pPr lvl="2" eaLnBrk="1" hangingPunct="1">
              <a:lnSpc>
                <a:spcPct val="90000"/>
              </a:lnSpc>
              <a:buFont typeface="Marlett" pitchFamily="2" charset="2"/>
              <a:buChar char="p"/>
              <a:defRPr/>
            </a:pPr>
            <a:r>
              <a:rPr lang="sk-SK" dirty="0"/>
              <a:t> </a:t>
            </a:r>
            <a:r>
              <a:rPr lang="sk-SK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edián </a:t>
            </a:r>
          </a:p>
          <a:p>
            <a:pPr lvl="2" eaLnBrk="1" hangingPunct="1">
              <a:lnSpc>
                <a:spcPct val="90000"/>
              </a:lnSpc>
              <a:buFont typeface="Marlett" pitchFamily="2" charset="2"/>
              <a:buChar char="p"/>
              <a:defRPr/>
            </a:pPr>
            <a:r>
              <a:rPr lang="sk-SK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sk-SK" b="1" dirty="0" err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kvantily</a:t>
            </a:r>
            <a:endParaRPr lang="sk-SK" b="1" dirty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lvl="3" eaLnBrk="1" hangingPunct="1">
              <a:lnSpc>
                <a:spcPct val="90000"/>
              </a:lnSpc>
              <a:buFont typeface="Marlett" pitchFamily="2" charset="2"/>
              <a:buChar char="o"/>
              <a:defRPr/>
            </a:pPr>
            <a:endParaRPr lang="sk-SK" dirty="0"/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683568" y="2132856"/>
            <a:ext cx="8229600" cy="1371600"/>
          </a:xfrm>
          <a:gradFill>
            <a:gsLst>
              <a:gs pos="56000">
                <a:schemeClr val="accent1">
                  <a:lumMod val="5000"/>
                  <a:lumOff val="95000"/>
                </a:schemeClr>
              </a:gs>
              <a:gs pos="99000">
                <a:srgbClr val="9999FF"/>
              </a:gs>
              <a:gs pos="100000">
                <a:schemeClr val="accent2">
                  <a:lumMod val="75000"/>
                </a:schemeClr>
              </a:gs>
              <a:gs pos="100000">
                <a:schemeClr val="accent2">
                  <a:lumMod val="75000"/>
                </a:schemeClr>
              </a:gs>
            </a:gsLst>
            <a:lin ang="5400000" scaled="1"/>
          </a:gradFill>
        </p:spPr>
        <p:txBody>
          <a:bodyPr/>
          <a:lstStyle/>
          <a:p>
            <a:pPr algn="ctr" eaLnBrk="1" hangingPunct="1">
              <a:defRPr/>
            </a:pPr>
            <a:r>
              <a:rPr lang="sk-SK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Broadway" panose="04040905080B02020502" pitchFamily="82" charset="0"/>
              </a:rPr>
              <a:t>ĎAKUJEM ZA POZORNOSŤ</a:t>
            </a:r>
            <a:endParaRPr lang="en-GB" sz="3200" b="1" dirty="0">
              <a:effectLst>
                <a:outerShdw blurRad="38100" dist="38100" dir="2700000" algn="tl">
                  <a:srgbClr val="C0C0C0"/>
                </a:outerShdw>
              </a:effectLst>
              <a:latin typeface="Broadway" panose="04040905080B02020502" pitchFamily="82" charset="0"/>
            </a:endParaRPr>
          </a:p>
        </p:txBody>
      </p:sp>
      <p:sp>
        <p:nvSpPr>
          <p:cNvPr id="94211" name="Zástupný symbol čísla snímky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E48B9A25-2AB5-4D24-9A2F-E718B54B7071}" type="slidenum">
              <a:rPr lang="sk-SK" altLang="sk-SK" sz="1200" smtClean="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0</a:t>
            </a:fld>
            <a:endParaRPr lang="sk-SK" altLang="sk-SK" sz="1200">
              <a:latin typeface="Arial Black" panose="020B0A04020102020204" pitchFamily="34" charset="0"/>
            </a:endParaRPr>
          </a:p>
        </p:txBody>
      </p:sp>
      <p:grpSp>
        <p:nvGrpSpPr>
          <p:cNvPr id="4" name="Group 9"/>
          <p:cNvGrpSpPr>
            <a:grpSpLocks/>
          </p:cNvGrpSpPr>
          <p:nvPr/>
        </p:nvGrpSpPr>
        <p:grpSpPr bwMode="auto">
          <a:xfrm>
            <a:off x="3826260" y="4077072"/>
            <a:ext cx="1944216" cy="1872208"/>
            <a:chOff x="1872" y="1344"/>
            <a:chExt cx="2448" cy="2208"/>
          </a:xfrm>
          <a:gradFill>
            <a:gsLst>
              <a:gs pos="56000">
                <a:schemeClr val="accent1">
                  <a:lumMod val="5000"/>
                  <a:lumOff val="95000"/>
                </a:schemeClr>
              </a:gs>
              <a:gs pos="99000">
                <a:srgbClr val="9999FF"/>
              </a:gs>
              <a:gs pos="100000">
                <a:schemeClr val="accent2">
                  <a:lumMod val="75000"/>
                </a:schemeClr>
              </a:gs>
              <a:gs pos="100000">
                <a:schemeClr val="accent2">
                  <a:lumMod val="75000"/>
                </a:schemeClr>
              </a:gs>
            </a:gsLst>
            <a:lin ang="5400000" scaled="1"/>
          </a:gradFill>
        </p:grpSpPr>
        <p:sp>
          <p:nvSpPr>
            <p:cNvPr id="5" name="Oval 4"/>
            <p:cNvSpPr>
              <a:spLocks noChangeArrowheads="1"/>
            </p:cNvSpPr>
            <p:nvPr/>
          </p:nvSpPr>
          <p:spPr bwMode="auto">
            <a:xfrm>
              <a:off x="2448" y="2160"/>
              <a:ext cx="192" cy="192"/>
            </a:xfrm>
            <a:prstGeom prst="ellipse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sk-SK" altLang="sk-SK" sz="1800"/>
            </a:p>
          </p:txBody>
        </p:sp>
        <p:sp>
          <p:nvSpPr>
            <p:cNvPr id="6" name="Oval 5"/>
            <p:cNvSpPr>
              <a:spLocks noChangeArrowheads="1"/>
            </p:cNvSpPr>
            <p:nvPr/>
          </p:nvSpPr>
          <p:spPr bwMode="auto">
            <a:xfrm>
              <a:off x="3312" y="2160"/>
              <a:ext cx="192" cy="192"/>
            </a:xfrm>
            <a:prstGeom prst="ellipse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sk-SK" altLang="sk-SK" sz="1800"/>
            </a:p>
          </p:txBody>
        </p:sp>
        <p:sp>
          <p:nvSpPr>
            <p:cNvPr id="7" name="AutoShape 6"/>
            <p:cNvSpPr>
              <a:spLocks noChangeArrowheads="1"/>
            </p:cNvSpPr>
            <p:nvPr/>
          </p:nvSpPr>
          <p:spPr bwMode="auto">
            <a:xfrm>
              <a:off x="1872" y="1344"/>
              <a:ext cx="2448" cy="2208"/>
            </a:xfrm>
            <a:prstGeom prst="smileyFace">
              <a:avLst>
                <a:gd name="adj" fmla="val 4653"/>
              </a:avLst>
            </a:prstGeom>
            <a:grpFill/>
            <a:ln w="38100" cap="sq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sk-SK" altLang="sk-SK" sz="1800"/>
            </a:p>
          </p:txBody>
        </p:sp>
        <p:sp>
          <p:nvSpPr>
            <p:cNvPr id="8" name="Oval 7"/>
            <p:cNvSpPr>
              <a:spLocks noChangeArrowheads="1"/>
            </p:cNvSpPr>
            <p:nvPr/>
          </p:nvSpPr>
          <p:spPr bwMode="auto">
            <a:xfrm>
              <a:off x="2544" y="1968"/>
              <a:ext cx="288" cy="288"/>
            </a:xfrm>
            <a:prstGeom prst="ellipse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sk-SK" altLang="sk-SK" sz="1800"/>
            </a:p>
          </p:txBody>
        </p:sp>
        <p:sp>
          <p:nvSpPr>
            <p:cNvPr id="9" name="Oval 8"/>
            <p:cNvSpPr>
              <a:spLocks noChangeArrowheads="1"/>
            </p:cNvSpPr>
            <p:nvPr/>
          </p:nvSpPr>
          <p:spPr bwMode="auto">
            <a:xfrm>
              <a:off x="3312" y="1968"/>
              <a:ext cx="288" cy="288"/>
            </a:xfrm>
            <a:prstGeom prst="ellipse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sk-SK" altLang="sk-SK" sz="1800"/>
            </a:p>
          </p:txBody>
        </p:sp>
      </p:grp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4" name="Rectangle 6"/>
          <p:cNvSpPr>
            <a:spLocks noGrp="1" noChangeArrowheads="1"/>
          </p:cNvSpPr>
          <p:nvPr>
            <p:ph type="title"/>
          </p:nvPr>
        </p:nvSpPr>
        <p:spPr>
          <a:xfrm>
            <a:off x="313944" y="492125"/>
            <a:ext cx="8229600" cy="873125"/>
          </a:xfrm>
        </p:spPr>
        <p:txBody>
          <a:bodyPr/>
          <a:lstStyle/>
          <a:p>
            <a:r>
              <a:rPr lang="sk-SK" altLang="sk-SK" sz="2800" b="1" dirty="0"/>
              <a:t>CHARAKTERISTIKY POLOHY</a:t>
            </a:r>
            <a:endParaRPr lang="en-US" altLang="sk-SK" sz="2800" b="1" dirty="0"/>
          </a:p>
        </p:txBody>
      </p:sp>
      <p:sp>
        <p:nvSpPr>
          <p:cNvPr id="7175" name="Rectangle 7"/>
          <p:cNvSpPr>
            <a:spLocks noGrp="1" noChangeArrowheads="1"/>
          </p:cNvSpPr>
          <p:nvPr>
            <p:ph idx="1"/>
          </p:nvPr>
        </p:nvSpPr>
        <p:spPr>
          <a:xfrm>
            <a:off x="685800" y="1365250"/>
            <a:ext cx="7772400" cy="1213457"/>
          </a:xfr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txBody>
          <a:bodyPr/>
          <a:lstStyle/>
          <a:p>
            <a:pPr>
              <a:buFont typeface="Monotype Sorts" pitchFamily="2" charset="2"/>
              <a:buNone/>
            </a:pPr>
            <a:r>
              <a:rPr lang="sk-SK" altLang="sk-SK" sz="2400" b="1" dirty="0"/>
              <a:t>alebo </a:t>
            </a:r>
            <a:r>
              <a:rPr lang="sk-SK" altLang="sk-SK" sz="2400" b="1" dirty="0">
                <a:solidFill>
                  <a:srgbClr val="CC3300"/>
                </a:solidFill>
              </a:rPr>
              <a:t>stredné hodnoty</a:t>
            </a:r>
            <a:r>
              <a:rPr lang="sk-SK" altLang="sk-SK" sz="2400" b="1" dirty="0"/>
              <a:t> vyjadrujú určitú úroveň (polohu) znaku, okolo ktorej sú ostatné hodnoty </a:t>
            </a:r>
            <a:r>
              <a:rPr lang="sk-SK" altLang="sk-SK" sz="2400" b="1" dirty="0">
                <a:solidFill>
                  <a:srgbClr val="00B0F0"/>
                </a:solidFill>
              </a:rPr>
              <a:t>viac či menej</a:t>
            </a:r>
            <a:r>
              <a:rPr lang="sk-SK" altLang="sk-SK" sz="2400" b="1" dirty="0"/>
              <a:t> koncentrované</a:t>
            </a:r>
          </a:p>
          <a:p>
            <a:pPr>
              <a:buFont typeface="Monotype Sorts" pitchFamily="2" charset="2"/>
              <a:buNone/>
            </a:pPr>
            <a:endParaRPr lang="sk-SK" altLang="sk-SK" sz="2400" dirty="0"/>
          </a:p>
          <a:p>
            <a:pPr>
              <a:buFont typeface="Monotype Sorts" pitchFamily="2" charset="2"/>
              <a:buNone/>
            </a:pPr>
            <a:endParaRPr lang="sk-SK" altLang="sk-SK" sz="3000" dirty="0"/>
          </a:p>
        </p:txBody>
      </p:sp>
      <p:sp>
        <p:nvSpPr>
          <p:cNvPr id="7" name="Zástupný symbol čísla snímky 5"/>
          <p:cNvSpPr>
            <a:spLocks noGrp="1"/>
          </p:cNvSpPr>
          <p:nvPr>
            <p:ph type="sldNum" sz="quarter" idx="4294967295"/>
          </p:nvPr>
        </p:nvSpPr>
        <p:spPr>
          <a:xfrm>
            <a:off x="0" y="6245225"/>
            <a:ext cx="2133600" cy="476250"/>
          </a:xfrm>
        </p:spPr>
        <p:txBody>
          <a:bodyPr/>
          <a:lstStyle/>
          <a:p>
            <a:fld id="{96E83B50-8748-4F3F-98DE-00DCC497451B}" type="slidenum">
              <a:rPr lang="en-US" altLang="sk-SK"/>
              <a:pPr/>
              <a:t>5</a:t>
            </a:fld>
            <a:endParaRPr lang="en-US" altLang="sk-SK"/>
          </a:p>
        </p:txBody>
      </p:sp>
      <p:pic>
        <p:nvPicPr>
          <p:cNvPr id="7176" name="Picture 8" descr="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3049474"/>
            <a:ext cx="4114800" cy="19822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177" name="Picture 9" descr="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28272" y="4040621"/>
            <a:ext cx="4648200" cy="1927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Obdĺžnik 1"/>
          <p:cNvSpPr/>
          <p:nvPr/>
        </p:nvSpPr>
        <p:spPr bwMode="auto">
          <a:xfrm>
            <a:off x="2195736" y="4869160"/>
            <a:ext cx="864096" cy="247816"/>
          </a:xfrm>
          <a:prstGeom prst="rect">
            <a:avLst/>
          </a:prstGeom>
          <a:solidFill>
            <a:schemeClr val="accent1"/>
          </a:solidFill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sk-SK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850</a:t>
            </a:r>
            <a:r>
              <a:rPr kumimoji="0" lang="sk-SK" sz="14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 eur</a:t>
            </a:r>
            <a:endParaRPr kumimoji="0" lang="sk-SK" sz="1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" name="Obdĺžnik 2"/>
          <p:cNvSpPr/>
          <p:nvPr/>
        </p:nvSpPr>
        <p:spPr bwMode="auto">
          <a:xfrm>
            <a:off x="5220072" y="5805264"/>
            <a:ext cx="720080" cy="288032"/>
          </a:xfrm>
          <a:prstGeom prst="rect">
            <a:avLst/>
          </a:prstGeom>
          <a:solidFill>
            <a:schemeClr val="accent1"/>
          </a:solidFill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sk-SK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850 eur</a:t>
            </a:r>
          </a:p>
        </p:txBody>
      </p:sp>
      <p:sp>
        <p:nvSpPr>
          <p:cNvPr id="4" name="Obdĺžnik 3"/>
          <p:cNvSpPr/>
          <p:nvPr/>
        </p:nvSpPr>
        <p:spPr bwMode="auto">
          <a:xfrm>
            <a:off x="6804248" y="5805264"/>
            <a:ext cx="792088" cy="288032"/>
          </a:xfrm>
          <a:prstGeom prst="rect">
            <a:avLst/>
          </a:prstGeom>
          <a:solidFill>
            <a:schemeClr val="accent1"/>
          </a:solidFill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sk-SK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1150 eur</a:t>
            </a:r>
          </a:p>
        </p:txBody>
      </p:sp>
    </p:spTree>
    <p:extLst>
      <p:ext uri="{BB962C8B-B14F-4D97-AF65-F5344CB8AC3E}">
        <p14:creationId xmlns:p14="http://schemas.microsoft.com/office/powerpoint/2010/main" val="350611206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2"/>
          <p:cNvSpPr>
            <a:spLocks noGrp="1" noChangeArrowheads="1"/>
          </p:cNvSpPr>
          <p:nvPr>
            <p:ph type="title"/>
          </p:nvPr>
        </p:nvSpPr>
        <p:spPr>
          <a:xfrm>
            <a:off x="443728" y="332656"/>
            <a:ext cx="8229600" cy="983332"/>
          </a:xfr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2">
                  <a:lumMod val="75000"/>
                </a:schemeClr>
              </a:gs>
            </a:gsLst>
            <a:lin ang="5400000" scaled="1"/>
          </a:gradFill>
        </p:spPr>
        <p:txBody>
          <a:bodyPr/>
          <a:lstStyle/>
          <a:p>
            <a:pPr eaLnBrk="1" hangingPunct="1"/>
            <a:r>
              <a:rPr lang="sk-SK" altLang="sk-SK" sz="3200" b="1" dirty="0"/>
              <a:t>CHARAKTERISTIKY POLOHY</a:t>
            </a:r>
            <a:br>
              <a:rPr lang="sk-SK" altLang="sk-SK" sz="3200" b="1" dirty="0"/>
            </a:br>
            <a:r>
              <a:rPr lang="sk-SK" altLang="sk-SK" sz="3200" b="1" dirty="0"/>
              <a:t>stredné hodnoty</a:t>
            </a:r>
            <a:endParaRPr lang="en-GB" altLang="sk-SK" sz="3200" dirty="0">
              <a:solidFill>
                <a:srgbClr val="C00000"/>
              </a:solidFill>
            </a:endParaRPr>
          </a:p>
        </p:txBody>
      </p:sp>
      <p:sp>
        <p:nvSpPr>
          <p:cNvPr id="122883" name="Rectangle 3"/>
          <p:cNvSpPr>
            <a:spLocks noGrp="1" noChangeArrowheads="1"/>
          </p:cNvSpPr>
          <p:nvPr>
            <p:ph idx="1"/>
          </p:nvPr>
        </p:nvSpPr>
        <p:spPr>
          <a:xfrm>
            <a:off x="443728" y="1556792"/>
            <a:ext cx="8088712" cy="504056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Marlett" pitchFamily="2" charset="2"/>
              <a:buChar char="p"/>
            </a:pPr>
            <a:r>
              <a:rPr lang="sk-SK" altLang="sk-SK" sz="2800" dirty="0"/>
              <a:t> </a:t>
            </a:r>
            <a:r>
              <a:rPr lang="sk-SK" altLang="sk-SK" sz="2000" b="1" dirty="0"/>
              <a:t>majú byť </a:t>
            </a:r>
            <a:r>
              <a:rPr lang="sk-SK" altLang="sk-SK" sz="2000" b="1" u="sng" dirty="0"/>
              <a:t>typickou hodnotou</a:t>
            </a:r>
            <a:r>
              <a:rPr lang="sk-SK" altLang="sk-SK" sz="2000" b="1" dirty="0"/>
              <a:t> štatistického súboru</a:t>
            </a:r>
          </a:p>
          <a:p>
            <a:pPr marL="0" indent="0" eaLnBrk="1" hangingPunct="1">
              <a:lnSpc>
                <a:spcPct val="90000"/>
              </a:lnSpc>
              <a:buNone/>
            </a:pPr>
            <a:endParaRPr lang="sk-SK" altLang="sk-SK" sz="2000" b="1" dirty="0"/>
          </a:p>
          <a:p>
            <a:pPr eaLnBrk="1" hangingPunct="1">
              <a:lnSpc>
                <a:spcPct val="90000"/>
              </a:lnSpc>
              <a:buFont typeface="Marlett" pitchFamily="2" charset="2"/>
              <a:buChar char="p"/>
            </a:pPr>
            <a:r>
              <a:rPr lang="sk-SK" altLang="sk-SK" sz="2000" b="1" dirty="0"/>
              <a:t>musia byť </a:t>
            </a:r>
            <a:r>
              <a:rPr lang="sk-SK" altLang="sk-SK" sz="2000" b="1" u="sng" dirty="0"/>
              <a:t>jednoznačne definované</a:t>
            </a:r>
          </a:p>
          <a:p>
            <a:pPr marL="0" indent="0" eaLnBrk="1" hangingPunct="1">
              <a:lnSpc>
                <a:spcPct val="90000"/>
              </a:lnSpc>
              <a:buNone/>
            </a:pPr>
            <a:endParaRPr lang="sk-SK" altLang="sk-SK" sz="2000" b="1" u="sng" dirty="0"/>
          </a:p>
          <a:p>
            <a:pPr eaLnBrk="1" hangingPunct="1">
              <a:lnSpc>
                <a:spcPct val="90000"/>
              </a:lnSpc>
              <a:buFont typeface="Marlett" pitchFamily="2" charset="2"/>
              <a:buChar char="p"/>
            </a:pPr>
            <a:r>
              <a:rPr lang="sk-SK" altLang="sk-SK" sz="2000" b="1" dirty="0"/>
              <a:t>pri výpočte sa do úvahy berú </a:t>
            </a:r>
            <a:r>
              <a:rPr lang="sk-SK" altLang="sk-SK" sz="2000" b="1" u="sng" dirty="0"/>
              <a:t>všetky jednotky</a:t>
            </a:r>
            <a:r>
              <a:rPr lang="sk-SK" altLang="sk-SK" sz="2000" b="1" dirty="0"/>
              <a:t> štatistického súboru </a:t>
            </a:r>
            <a:r>
              <a:rPr lang="sk-SK" altLang="sk-SK" sz="1800" b="1" dirty="0"/>
              <a:t>(platí pre priemery, nie pre ostatné stredné hodnoty ako medián, modus)</a:t>
            </a:r>
          </a:p>
          <a:p>
            <a:pPr marL="0" indent="0" eaLnBrk="1" hangingPunct="1">
              <a:lnSpc>
                <a:spcPct val="90000"/>
              </a:lnSpc>
              <a:buNone/>
            </a:pPr>
            <a:endParaRPr lang="sk-SK" altLang="sk-SK" sz="2000" b="1" dirty="0"/>
          </a:p>
          <a:p>
            <a:pPr eaLnBrk="1" hangingPunct="1">
              <a:lnSpc>
                <a:spcPct val="90000"/>
              </a:lnSpc>
              <a:buFont typeface="Marlett" pitchFamily="2" charset="2"/>
              <a:buChar char="p"/>
            </a:pPr>
            <a:r>
              <a:rPr lang="sk-SK" altLang="sk-SK" sz="2000" b="1" dirty="0"/>
              <a:t>mali by slúžiť k </a:t>
            </a:r>
            <a:r>
              <a:rPr lang="sk-SK" altLang="sk-SK" sz="2000" b="1" u="sng" dirty="0"/>
              <a:t>porovnávaniu</a:t>
            </a:r>
            <a:r>
              <a:rPr lang="sk-SK" altLang="sk-SK" sz="2000" b="1" dirty="0"/>
              <a:t> stredných hodnôt za niekoľko súborov</a:t>
            </a:r>
          </a:p>
          <a:p>
            <a:pPr marL="0" indent="0" eaLnBrk="1" hangingPunct="1">
              <a:lnSpc>
                <a:spcPct val="90000"/>
              </a:lnSpc>
              <a:buNone/>
            </a:pPr>
            <a:endParaRPr lang="sk-SK" altLang="sk-SK" sz="2000" b="1" dirty="0"/>
          </a:p>
          <a:p>
            <a:pPr eaLnBrk="1" hangingPunct="1">
              <a:lnSpc>
                <a:spcPct val="90000"/>
              </a:lnSpc>
              <a:buFont typeface="Marlett" pitchFamily="2" charset="2"/>
              <a:buChar char="p"/>
            </a:pPr>
            <a:r>
              <a:rPr lang="sk-SK" altLang="sk-SK" sz="2000" b="1" dirty="0"/>
              <a:t>majú </a:t>
            </a:r>
            <a:r>
              <a:rPr lang="sk-SK" altLang="sk-SK" sz="2000" b="1" u="sng" dirty="0"/>
              <a:t>čo najmenej podliehať náhodnostiam</a:t>
            </a:r>
            <a:r>
              <a:rPr lang="sk-SK" altLang="sk-SK" sz="2000" b="1" dirty="0"/>
              <a:t> výberu, ak sa realizuje výberové skúmanie</a:t>
            </a:r>
          </a:p>
          <a:p>
            <a:pPr eaLnBrk="1" hangingPunct="1">
              <a:lnSpc>
                <a:spcPct val="90000"/>
              </a:lnSpc>
              <a:buFont typeface="Marlett" pitchFamily="2" charset="2"/>
              <a:buChar char="p"/>
            </a:pPr>
            <a:r>
              <a:rPr lang="sk-SK" altLang="sk-SK" sz="2000" b="1" dirty="0"/>
              <a:t>nemali by byť ovplyvnené extrémnymi hodnotami</a:t>
            </a:r>
          </a:p>
        </p:txBody>
      </p:sp>
      <p:sp>
        <p:nvSpPr>
          <p:cNvPr id="57346" name="Zástupný symbol čísla snímky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5FD2C428-4903-4CA2-A6E7-92827FFADCC6}" type="slidenum">
              <a:rPr lang="sk-SK" altLang="sk-SK" sz="1200" smtClean="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6</a:t>
            </a:fld>
            <a:endParaRPr lang="sk-SK" altLang="sk-SK" sz="1200">
              <a:latin typeface="Arial Black" panose="020B0A04020102020204" pitchFamily="34" charset="0"/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3" name="Rectangle 5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229600" cy="677862"/>
          </a:xfr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txBody>
          <a:bodyPr/>
          <a:lstStyle/>
          <a:p>
            <a:pPr eaLnBrk="1" hangingPunct="1"/>
            <a:r>
              <a:rPr lang="sk-SK" altLang="sk-SK" sz="3600" b="1" dirty="0"/>
              <a:t>PRIEMERY </a:t>
            </a:r>
            <a:endParaRPr lang="sk-SK" altLang="sk-SK" sz="3600" dirty="0"/>
          </a:p>
        </p:txBody>
      </p:sp>
      <p:sp>
        <p:nvSpPr>
          <p:cNvPr id="77827" name="Rectangle 3"/>
          <p:cNvSpPr>
            <a:spLocks noGrp="1" noChangeArrowheads="1"/>
          </p:cNvSpPr>
          <p:nvPr>
            <p:ph idx="1"/>
          </p:nvPr>
        </p:nvSpPr>
        <p:spPr>
          <a:xfrm>
            <a:off x="611188" y="4868863"/>
            <a:ext cx="7772400" cy="1379537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sk-SK" sz="24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riemer</a:t>
            </a:r>
            <a:r>
              <a:rPr lang="sk-SK" sz="2400" dirty="0"/>
              <a:t> predstavuje často rovnomernosť alebo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sk-SK" sz="2400" dirty="0"/>
              <a:t>normu, ktorá neexistuje. Keď v priemere každý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sk-SK" sz="2400" dirty="0"/>
              <a:t>zje 1 kura, je možné, že jeden zje dve, druhý ani jedno.</a:t>
            </a:r>
            <a:endParaRPr lang="en-US" sz="2400" dirty="0"/>
          </a:p>
        </p:txBody>
      </p:sp>
      <p:sp>
        <p:nvSpPr>
          <p:cNvPr id="58370" name="Zástupný symbol čísla snímky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C28146C1-1BB4-402A-B81F-F7D4BB1709A1}" type="slidenum">
              <a:rPr lang="sk-SK" altLang="sk-SK" sz="1200" smtClean="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7</a:t>
            </a:fld>
            <a:endParaRPr lang="sk-SK" altLang="sk-SK" sz="1200">
              <a:latin typeface="Arial Black" panose="020B0A04020102020204" pitchFamily="34" charset="0"/>
            </a:endParaRPr>
          </a:p>
        </p:txBody>
      </p:sp>
      <p:pic>
        <p:nvPicPr>
          <p:cNvPr id="77828" name="Picture 4" descr="priem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4375" y="1412875"/>
            <a:ext cx="5635625" cy="3178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3" name="Rectangle 6"/>
          <p:cNvSpPr>
            <a:spLocks noGrp="1" noChangeArrowheads="1"/>
          </p:cNvSpPr>
          <p:nvPr>
            <p:ph type="title"/>
          </p:nvPr>
        </p:nvSpPr>
        <p:spPr>
          <a:xfrm>
            <a:off x="304800" y="476672"/>
            <a:ext cx="8229600" cy="606065"/>
          </a:xfr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2">
                  <a:lumMod val="75000"/>
                </a:schemeClr>
              </a:gs>
            </a:gsLst>
            <a:lin ang="5400000" scaled="1"/>
          </a:gradFill>
        </p:spPr>
        <p:txBody>
          <a:bodyPr/>
          <a:lstStyle/>
          <a:p>
            <a:pPr eaLnBrk="1" hangingPunct="1"/>
            <a:r>
              <a:rPr lang="sk-SK" altLang="sk-SK" sz="3200" b="1" dirty="0"/>
              <a:t>PRIEMERY</a:t>
            </a:r>
            <a:endParaRPr lang="en-US" altLang="sk-SK" sz="3200" b="1" dirty="0"/>
          </a:p>
        </p:txBody>
      </p:sp>
      <p:sp>
        <p:nvSpPr>
          <p:cNvPr id="61444" name="Rectangle 7"/>
          <p:cNvSpPr>
            <a:spLocks noGrp="1" noChangeArrowheads="1"/>
          </p:cNvSpPr>
          <p:nvPr>
            <p:ph idx="1"/>
          </p:nvPr>
        </p:nvSpPr>
        <p:spPr>
          <a:xfrm>
            <a:off x="196912" y="1082736"/>
            <a:ext cx="8708901" cy="5796880"/>
          </a:xfrm>
        </p:spPr>
        <p:txBody>
          <a:bodyPr/>
          <a:lstStyle/>
          <a:p>
            <a:pPr eaLnBrk="1" hangingPunct="1">
              <a:buFont typeface="Marlett" pitchFamily="2" charset="2"/>
              <a:buChar char="p"/>
            </a:pPr>
            <a:r>
              <a:rPr lang="sk-SK" altLang="sk-SK" dirty="0"/>
              <a:t> </a:t>
            </a:r>
            <a:r>
              <a:rPr lang="sk-SK" altLang="sk-SK" sz="2800" b="1" dirty="0">
                <a:solidFill>
                  <a:srgbClr val="C00000"/>
                </a:solidFill>
              </a:rPr>
              <a:t>priemery - aritmetický priemer</a:t>
            </a:r>
          </a:p>
          <a:p>
            <a:pPr eaLnBrk="1" hangingPunct="1">
              <a:buFontTx/>
              <a:buNone/>
            </a:pPr>
            <a:r>
              <a:rPr lang="sk-SK" altLang="sk-SK" sz="2000" dirty="0"/>
              <a:t>(napr. priemerný čistý disponibilný príjem na 1 člena domácnosti v eurách, priemerná denná teplota, atď.)</a:t>
            </a:r>
            <a:endParaRPr lang="sk-SK" altLang="sk-SK" sz="2000" u="sng" dirty="0"/>
          </a:p>
          <a:p>
            <a:pPr eaLnBrk="1" hangingPunct="1">
              <a:buFont typeface="Marlett" pitchFamily="2" charset="2"/>
              <a:buChar char="p"/>
            </a:pPr>
            <a:r>
              <a:rPr lang="sk-SK" altLang="sk-SK" sz="2400" b="1" dirty="0"/>
              <a:t>Príklad</a:t>
            </a:r>
            <a:r>
              <a:rPr lang="sk-SK" altLang="sk-SK" sz="2800" dirty="0"/>
              <a:t>:</a:t>
            </a:r>
            <a:r>
              <a:rPr lang="sk-SK" altLang="sk-SK" dirty="0"/>
              <a:t> </a:t>
            </a:r>
            <a:r>
              <a:rPr lang="sk-SK" altLang="sk-SK" sz="2000" dirty="0"/>
              <a:t>priemerný čistý disponibilný príjem na 1 člena...(jednoduchý aritmetický priemer)</a:t>
            </a: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sk-SK" altLang="sk-SK" sz="2000" b="1" dirty="0"/>
              <a:t>	</a:t>
            </a: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sk-SK" altLang="sk-SK" sz="2000" b="1" dirty="0"/>
              <a:t>		      	</a:t>
            </a:r>
            <a:endParaRPr lang="sk-SK" altLang="sk-SK" sz="2400" b="1" dirty="0"/>
          </a:p>
        </p:txBody>
      </p:sp>
      <p:sp>
        <p:nvSpPr>
          <p:cNvPr id="61442" name="Zástupný symbol čísla snímky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CB5DB308-6559-49FA-852B-2D538F313341}" type="slidenum">
              <a:rPr lang="sk-SK" altLang="sk-SK" sz="1200" smtClean="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8</a:t>
            </a:fld>
            <a:endParaRPr lang="sk-SK" altLang="sk-SK" sz="1200">
              <a:latin typeface="Arial Black" panose="020B0A04020102020204" pitchFamily="34" charset="0"/>
            </a:endParaRPr>
          </a:p>
        </p:txBody>
      </p:sp>
      <p:sp>
        <p:nvSpPr>
          <p:cNvPr id="61445" name="Text Box 38"/>
          <p:cNvSpPr txBox="1">
            <a:spLocks noChangeArrowheads="1"/>
          </p:cNvSpPr>
          <p:nvPr/>
        </p:nvSpPr>
        <p:spPr bwMode="auto">
          <a:xfrm>
            <a:off x="1371600" y="3429000"/>
            <a:ext cx="3630613" cy="129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tIns="0" bIns="0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5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sk-SK" altLang="sk-SK" sz="2000" b="1" dirty="0"/>
              <a:t>  </a:t>
            </a:r>
          </a:p>
          <a:p>
            <a:pPr eaLnBrk="1" hangingPunct="1">
              <a:lnSpc>
                <a:spcPct val="5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sk-SK" altLang="sk-SK" sz="2000" b="1" dirty="0"/>
              <a:t>  278,8</a:t>
            </a:r>
          </a:p>
          <a:p>
            <a:pPr eaLnBrk="1" hangingPunct="1">
              <a:lnSpc>
                <a:spcPct val="5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sk-SK" altLang="sk-SK" sz="2000" b="1" dirty="0"/>
              <a:t>  318,7    </a:t>
            </a:r>
            <a:r>
              <a:rPr lang="sk-SK" altLang="sk-SK" sz="2000" b="1" dirty="0">
                <a:solidFill>
                  <a:srgbClr val="C00000"/>
                </a:solidFill>
              </a:rPr>
              <a:t>rozpätie =&gt; 60</a:t>
            </a:r>
          </a:p>
          <a:p>
            <a:pPr eaLnBrk="1" hangingPunct="1">
              <a:lnSpc>
                <a:spcPct val="5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sk-SK" altLang="sk-SK" sz="2000" b="1" u="sng" dirty="0"/>
              <a:t>  338,6</a:t>
            </a:r>
          </a:p>
          <a:p>
            <a:pPr eaLnBrk="1" hangingPunct="1">
              <a:lnSpc>
                <a:spcPct val="5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sk-SK" altLang="sk-SK" sz="2000" b="1" dirty="0"/>
              <a:t>  936,1 : 3 = 312 eur</a:t>
            </a:r>
          </a:p>
        </p:txBody>
      </p:sp>
      <p:sp>
        <p:nvSpPr>
          <p:cNvPr id="61446" name="Text Box 39"/>
          <p:cNvSpPr txBox="1">
            <a:spLocks noChangeArrowheads="1"/>
          </p:cNvSpPr>
          <p:nvPr/>
        </p:nvSpPr>
        <p:spPr bwMode="auto">
          <a:xfrm>
            <a:off x="5029200" y="3429000"/>
            <a:ext cx="3630613" cy="129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tIns="0" bIns="0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5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sk-SK" altLang="sk-SK" sz="2000" b="1" dirty="0"/>
              <a:t>  </a:t>
            </a:r>
          </a:p>
          <a:p>
            <a:pPr eaLnBrk="1" hangingPunct="1">
              <a:lnSpc>
                <a:spcPct val="5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sk-SK" altLang="sk-SK" sz="2000" b="1" dirty="0"/>
              <a:t>  215,8</a:t>
            </a:r>
          </a:p>
          <a:p>
            <a:pPr eaLnBrk="1" hangingPunct="1">
              <a:lnSpc>
                <a:spcPct val="5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sk-SK" altLang="sk-SK" sz="2000" b="1" dirty="0"/>
              <a:t>  331,9  </a:t>
            </a:r>
            <a:r>
              <a:rPr lang="sk-SK" altLang="sk-SK" sz="2000" b="1" dirty="0">
                <a:solidFill>
                  <a:schemeClr val="accent5">
                    <a:lumMod val="75000"/>
                  </a:schemeClr>
                </a:solidFill>
              </a:rPr>
              <a:t>rozpätie =&gt;  172</a:t>
            </a:r>
          </a:p>
          <a:p>
            <a:pPr eaLnBrk="1" hangingPunct="1">
              <a:lnSpc>
                <a:spcPct val="5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sk-SK" altLang="sk-SK" sz="2000" b="1" u="sng" dirty="0"/>
              <a:t>  388,4</a:t>
            </a:r>
          </a:p>
          <a:p>
            <a:pPr eaLnBrk="1" hangingPunct="1">
              <a:lnSpc>
                <a:spcPct val="5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sk-SK" altLang="sk-SK" sz="2000" b="1" dirty="0"/>
              <a:t>  936,1 : 3 = 312 eur</a:t>
            </a:r>
          </a:p>
        </p:txBody>
      </p:sp>
      <p:graphicFrame>
        <p:nvGraphicFramePr>
          <p:cNvPr id="61447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1060714"/>
              </p:ext>
            </p:extLst>
          </p:nvPr>
        </p:nvGraphicFramePr>
        <p:xfrm>
          <a:off x="2926270" y="5468937"/>
          <a:ext cx="1801377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98197" imgH="203112" progId="Equation.DSMT4">
                  <p:embed/>
                </p:oleObj>
              </mc:Choice>
              <mc:Fallback>
                <p:oleObj name="Equation" r:id="rId2" imgW="698197" imgH="203112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6270" y="5468937"/>
                        <a:ext cx="1801377" cy="473075"/>
                      </a:xfrm>
                      <a:prstGeom prst="rect">
                        <a:avLst/>
                      </a:prstGeom>
                      <a:gradFill>
                        <a:gsLst>
                          <a:gs pos="0">
                            <a:schemeClr val="accent1">
                              <a:lumMod val="5000"/>
                              <a:lumOff val="95000"/>
                            </a:schemeClr>
                          </a:gs>
                          <a:gs pos="74000">
                            <a:schemeClr val="accent1">
                              <a:lumMod val="45000"/>
                              <a:lumOff val="55000"/>
                            </a:schemeClr>
                          </a:gs>
                          <a:gs pos="83000">
                            <a:schemeClr val="accent1">
                              <a:lumMod val="45000"/>
                              <a:lumOff val="55000"/>
                            </a:schemeClr>
                          </a:gs>
                          <a:gs pos="100000">
                            <a:schemeClr val="accent1">
                              <a:lumMod val="30000"/>
                              <a:lumOff val="70000"/>
                            </a:schemeClr>
                          </a:gs>
                        </a:gsLst>
                        <a:lin ang="5400000" scaled="1"/>
                      </a:gra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448" name="Group 59"/>
          <p:cNvGrpSpPr>
            <a:grpSpLocks/>
          </p:cNvGrpSpPr>
          <p:nvPr/>
        </p:nvGrpSpPr>
        <p:grpSpPr bwMode="auto">
          <a:xfrm>
            <a:off x="2133600" y="4800600"/>
            <a:ext cx="3789363" cy="609600"/>
            <a:chOff x="1344" y="3024"/>
            <a:chExt cx="2387" cy="384"/>
          </a:xfrm>
        </p:grpSpPr>
        <p:sp>
          <p:nvSpPr>
            <p:cNvPr id="61460" name="Line 40"/>
            <p:cNvSpPr>
              <a:spLocks noChangeShapeType="1"/>
            </p:cNvSpPr>
            <p:nvPr/>
          </p:nvSpPr>
          <p:spPr bwMode="auto">
            <a:xfrm>
              <a:off x="1440" y="3312"/>
              <a:ext cx="2256" cy="0"/>
            </a:xfrm>
            <a:prstGeom prst="line">
              <a:avLst/>
            </a:prstGeom>
            <a:noFill/>
            <a:ln w="12700" cap="sq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sk-SK"/>
            </a:p>
          </p:txBody>
        </p:sp>
        <p:sp>
          <p:nvSpPr>
            <p:cNvPr id="61461" name="Line 41"/>
            <p:cNvSpPr>
              <a:spLocks noChangeShapeType="1"/>
            </p:cNvSpPr>
            <p:nvPr/>
          </p:nvSpPr>
          <p:spPr bwMode="auto">
            <a:xfrm>
              <a:off x="1536" y="3216"/>
              <a:ext cx="0" cy="192"/>
            </a:xfrm>
            <a:prstGeom prst="line">
              <a:avLst/>
            </a:prstGeom>
            <a:noFill/>
            <a:ln w="12700" cap="sq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sk-SK"/>
            </a:p>
          </p:txBody>
        </p:sp>
        <p:sp>
          <p:nvSpPr>
            <p:cNvPr id="61462" name="Line 42"/>
            <p:cNvSpPr>
              <a:spLocks noChangeShapeType="1"/>
            </p:cNvSpPr>
            <p:nvPr/>
          </p:nvSpPr>
          <p:spPr bwMode="auto">
            <a:xfrm>
              <a:off x="2400" y="3216"/>
              <a:ext cx="0" cy="192"/>
            </a:xfrm>
            <a:prstGeom prst="line">
              <a:avLst/>
            </a:prstGeom>
            <a:noFill/>
            <a:ln w="12700" cap="sq">
              <a:solidFill>
                <a:schemeClr val="tx2"/>
              </a:solidFill>
              <a:round/>
              <a:headEnd type="none" w="sm" len="sm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sk-SK"/>
            </a:p>
          </p:txBody>
        </p:sp>
        <p:sp>
          <p:nvSpPr>
            <p:cNvPr id="61463" name="Line 43"/>
            <p:cNvSpPr>
              <a:spLocks noChangeShapeType="1"/>
            </p:cNvSpPr>
            <p:nvPr/>
          </p:nvSpPr>
          <p:spPr bwMode="auto">
            <a:xfrm>
              <a:off x="2640" y="3216"/>
              <a:ext cx="0" cy="192"/>
            </a:xfrm>
            <a:prstGeom prst="line">
              <a:avLst/>
            </a:prstGeom>
            <a:noFill/>
            <a:ln w="12700" cap="sq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sk-SK"/>
            </a:p>
          </p:txBody>
        </p:sp>
        <p:sp>
          <p:nvSpPr>
            <p:cNvPr id="61464" name="Line 44"/>
            <p:cNvSpPr>
              <a:spLocks noChangeShapeType="1"/>
            </p:cNvSpPr>
            <p:nvPr/>
          </p:nvSpPr>
          <p:spPr bwMode="auto">
            <a:xfrm>
              <a:off x="3600" y="3216"/>
              <a:ext cx="0" cy="192"/>
            </a:xfrm>
            <a:prstGeom prst="line">
              <a:avLst/>
            </a:prstGeom>
            <a:noFill/>
            <a:ln w="12700" cap="sq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sk-SK"/>
            </a:p>
          </p:txBody>
        </p:sp>
        <p:sp>
          <p:nvSpPr>
            <p:cNvPr id="61465" name="Text Box 53"/>
            <p:cNvSpPr txBox="1">
              <a:spLocks noChangeArrowheads="1"/>
            </p:cNvSpPr>
            <p:nvPr/>
          </p:nvSpPr>
          <p:spPr bwMode="auto">
            <a:xfrm>
              <a:off x="1344" y="3024"/>
              <a:ext cx="323" cy="1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sk-SK" altLang="sk-SK" sz="1600" b="1">
                  <a:solidFill>
                    <a:schemeClr val="tx2"/>
                  </a:solidFill>
                </a:rPr>
                <a:t>278,8</a:t>
              </a:r>
            </a:p>
          </p:txBody>
        </p:sp>
        <p:sp>
          <p:nvSpPr>
            <p:cNvPr id="61466" name="Text Box 54"/>
            <p:cNvSpPr txBox="1">
              <a:spLocks noChangeArrowheads="1"/>
            </p:cNvSpPr>
            <p:nvPr/>
          </p:nvSpPr>
          <p:spPr bwMode="auto">
            <a:xfrm>
              <a:off x="2544" y="3024"/>
              <a:ext cx="323" cy="1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sk-SK" altLang="sk-SK" sz="1600" b="1">
                  <a:solidFill>
                    <a:schemeClr val="tx2"/>
                  </a:solidFill>
                </a:rPr>
                <a:t>318,7</a:t>
              </a:r>
            </a:p>
          </p:txBody>
        </p:sp>
        <p:sp>
          <p:nvSpPr>
            <p:cNvPr id="61467" name="Text Box 55"/>
            <p:cNvSpPr txBox="1">
              <a:spLocks noChangeArrowheads="1"/>
            </p:cNvSpPr>
            <p:nvPr/>
          </p:nvSpPr>
          <p:spPr bwMode="auto">
            <a:xfrm>
              <a:off x="3408" y="3072"/>
              <a:ext cx="323" cy="1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sk-SK" altLang="sk-SK" sz="1600" b="1">
                  <a:solidFill>
                    <a:schemeClr val="tx2"/>
                  </a:solidFill>
                </a:rPr>
                <a:t>338,6</a:t>
              </a:r>
            </a:p>
          </p:txBody>
        </p:sp>
      </p:grpSp>
      <p:grpSp>
        <p:nvGrpSpPr>
          <p:cNvPr id="61449" name="Group 60"/>
          <p:cNvGrpSpPr>
            <a:grpSpLocks/>
          </p:cNvGrpSpPr>
          <p:nvPr/>
        </p:nvGrpSpPr>
        <p:grpSpPr bwMode="auto">
          <a:xfrm>
            <a:off x="1447800" y="6019800"/>
            <a:ext cx="5846763" cy="550863"/>
            <a:chOff x="912" y="3792"/>
            <a:chExt cx="3683" cy="347"/>
          </a:xfrm>
        </p:grpSpPr>
        <p:sp>
          <p:nvSpPr>
            <p:cNvPr id="61452" name="Line 47"/>
            <p:cNvSpPr>
              <a:spLocks noChangeShapeType="1"/>
            </p:cNvSpPr>
            <p:nvPr/>
          </p:nvSpPr>
          <p:spPr bwMode="auto">
            <a:xfrm>
              <a:off x="1008" y="3888"/>
              <a:ext cx="3552" cy="0"/>
            </a:xfrm>
            <a:prstGeom prst="line">
              <a:avLst/>
            </a:prstGeom>
            <a:noFill/>
            <a:ln w="12700" cap="sq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sk-SK"/>
            </a:p>
          </p:txBody>
        </p:sp>
        <p:sp>
          <p:nvSpPr>
            <p:cNvPr id="61453" name="Line 48"/>
            <p:cNvSpPr>
              <a:spLocks noChangeShapeType="1"/>
            </p:cNvSpPr>
            <p:nvPr/>
          </p:nvSpPr>
          <p:spPr bwMode="auto">
            <a:xfrm>
              <a:off x="1104" y="3792"/>
              <a:ext cx="0" cy="192"/>
            </a:xfrm>
            <a:prstGeom prst="line">
              <a:avLst/>
            </a:prstGeom>
            <a:noFill/>
            <a:ln w="12700" cap="sq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sk-SK"/>
            </a:p>
          </p:txBody>
        </p:sp>
        <p:sp>
          <p:nvSpPr>
            <p:cNvPr id="61454" name="Line 49"/>
            <p:cNvSpPr>
              <a:spLocks noChangeShapeType="1"/>
            </p:cNvSpPr>
            <p:nvPr/>
          </p:nvSpPr>
          <p:spPr bwMode="auto">
            <a:xfrm>
              <a:off x="2400" y="3792"/>
              <a:ext cx="0" cy="192"/>
            </a:xfrm>
            <a:prstGeom prst="line">
              <a:avLst/>
            </a:prstGeom>
            <a:noFill/>
            <a:ln w="12700" cap="sq">
              <a:solidFill>
                <a:schemeClr val="tx2"/>
              </a:solidFill>
              <a:round/>
              <a:headEnd type="triangle" w="lg" len="med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sk-SK"/>
            </a:p>
          </p:txBody>
        </p:sp>
        <p:sp>
          <p:nvSpPr>
            <p:cNvPr id="61455" name="Line 50"/>
            <p:cNvSpPr>
              <a:spLocks noChangeShapeType="1"/>
            </p:cNvSpPr>
            <p:nvPr/>
          </p:nvSpPr>
          <p:spPr bwMode="auto">
            <a:xfrm>
              <a:off x="2832" y="3792"/>
              <a:ext cx="0" cy="192"/>
            </a:xfrm>
            <a:prstGeom prst="line">
              <a:avLst/>
            </a:prstGeom>
            <a:noFill/>
            <a:ln w="12700" cap="sq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sk-SK"/>
            </a:p>
          </p:txBody>
        </p:sp>
        <p:sp>
          <p:nvSpPr>
            <p:cNvPr id="61456" name="Line 51"/>
            <p:cNvSpPr>
              <a:spLocks noChangeShapeType="1"/>
            </p:cNvSpPr>
            <p:nvPr/>
          </p:nvSpPr>
          <p:spPr bwMode="auto">
            <a:xfrm>
              <a:off x="4464" y="3792"/>
              <a:ext cx="0" cy="192"/>
            </a:xfrm>
            <a:prstGeom prst="line">
              <a:avLst/>
            </a:prstGeom>
            <a:noFill/>
            <a:ln w="12700" cap="sq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sk-SK"/>
            </a:p>
          </p:txBody>
        </p:sp>
        <p:sp>
          <p:nvSpPr>
            <p:cNvPr id="61457" name="Text Box 56"/>
            <p:cNvSpPr txBox="1">
              <a:spLocks noChangeArrowheads="1"/>
            </p:cNvSpPr>
            <p:nvPr/>
          </p:nvSpPr>
          <p:spPr bwMode="auto">
            <a:xfrm>
              <a:off x="912" y="3984"/>
              <a:ext cx="323" cy="1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sk-SK" altLang="sk-SK" sz="1600" b="1">
                  <a:solidFill>
                    <a:schemeClr val="tx2"/>
                  </a:solidFill>
                </a:rPr>
                <a:t>215,8</a:t>
              </a:r>
            </a:p>
          </p:txBody>
        </p:sp>
        <p:sp>
          <p:nvSpPr>
            <p:cNvPr id="61458" name="Text Box 57"/>
            <p:cNvSpPr txBox="1">
              <a:spLocks noChangeArrowheads="1"/>
            </p:cNvSpPr>
            <p:nvPr/>
          </p:nvSpPr>
          <p:spPr bwMode="auto">
            <a:xfrm>
              <a:off x="2688" y="3984"/>
              <a:ext cx="323" cy="1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sk-SK" altLang="sk-SK" sz="1600" b="1">
                  <a:solidFill>
                    <a:schemeClr val="tx2"/>
                  </a:solidFill>
                </a:rPr>
                <a:t>331,9</a:t>
              </a:r>
            </a:p>
          </p:txBody>
        </p:sp>
        <p:sp>
          <p:nvSpPr>
            <p:cNvPr id="61459" name="Text Box 58"/>
            <p:cNvSpPr txBox="1">
              <a:spLocks noChangeArrowheads="1"/>
            </p:cNvSpPr>
            <p:nvPr/>
          </p:nvSpPr>
          <p:spPr bwMode="auto">
            <a:xfrm>
              <a:off x="4272" y="3984"/>
              <a:ext cx="323" cy="1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sk-SK" altLang="sk-SK" sz="1600" b="1">
                  <a:solidFill>
                    <a:schemeClr val="tx2"/>
                  </a:solidFill>
                </a:rPr>
                <a:t>388,4</a:t>
              </a:r>
            </a:p>
          </p:txBody>
        </p:sp>
      </p:grpSp>
      <p:sp>
        <p:nvSpPr>
          <p:cNvPr id="61450" name="Line 61"/>
          <p:cNvSpPr>
            <a:spLocks noChangeShapeType="1"/>
          </p:cNvSpPr>
          <p:nvPr/>
        </p:nvSpPr>
        <p:spPr bwMode="auto">
          <a:xfrm>
            <a:off x="2400300" y="5257800"/>
            <a:ext cx="3314700" cy="0"/>
          </a:xfrm>
          <a:prstGeom prst="line">
            <a:avLst/>
          </a:prstGeom>
          <a:noFill/>
          <a:ln w="38100" cap="sq">
            <a:solidFill>
              <a:srgbClr val="FF00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sk-SK"/>
          </a:p>
        </p:txBody>
      </p:sp>
      <p:sp>
        <p:nvSpPr>
          <p:cNvPr id="61451" name="Line 62"/>
          <p:cNvSpPr>
            <a:spLocks noChangeShapeType="1"/>
          </p:cNvSpPr>
          <p:nvPr/>
        </p:nvSpPr>
        <p:spPr bwMode="auto">
          <a:xfrm>
            <a:off x="1752600" y="6172200"/>
            <a:ext cx="5334000" cy="0"/>
          </a:xfrm>
          <a:prstGeom prst="line">
            <a:avLst/>
          </a:prstGeom>
          <a:noFill/>
          <a:ln w="38100" cap="sq">
            <a:solidFill>
              <a:srgbClr val="0000FF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sk-SK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22" name="Rectangle 15"/>
          <p:cNvSpPr>
            <a:spLocks noGrp="1" noChangeArrowheads="1"/>
          </p:cNvSpPr>
          <p:nvPr>
            <p:ph type="title"/>
          </p:nvPr>
        </p:nvSpPr>
        <p:spPr>
          <a:xfrm>
            <a:off x="663309" y="153987"/>
            <a:ext cx="8229600" cy="1057277"/>
          </a:xfr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92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25000"/>
                </a:schemeClr>
              </a:gs>
            </a:gsLst>
            <a:lin ang="5400000" scaled="1"/>
          </a:gradFill>
        </p:spPr>
        <p:txBody>
          <a:bodyPr/>
          <a:lstStyle/>
          <a:p>
            <a:pPr eaLnBrk="1" hangingPunct="1"/>
            <a:r>
              <a:rPr lang="sk-SK" altLang="sk-SK" sz="3600" b="1" dirty="0"/>
              <a:t>PRIEMERY</a:t>
            </a:r>
          </a:p>
        </p:txBody>
      </p:sp>
      <p:sp>
        <p:nvSpPr>
          <p:cNvPr id="11280" name="Rectangle 16"/>
          <p:cNvSpPr>
            <a:spLocks noGrp="1" noChangeArrowheads="1"/>
          </p:cNvSpPr>
          <p:nvPr>
            <p:ph idx="1"/>
          </p:nvPr>
        </p:nvSpPr>
        <p:spPr>
          <a:xfrm>
            <a:off x="323528" y="1514477"/>
            <a:ext cx="8363272" cy="3960813"/>
          </a:xfrm>
        </p:spPr>
        <p:txBody>
          <a:bodyPr/>
          <a:lstStyle/>
          <a:p>
            <a:pPr eaLnBrk="1" hangingPunct="1">
              <a:buFont typeface="Marlett" pitchFamily="2" charset="2"/>
              <a:buChar char="p"/>
              <a:defRPr/>
            </a:pPr>
            <a:r>
              <a:rPr lang="sk-SK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sk-SK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ritmetický priemer</a:t>
            </a:r>
            <a:endParaRPr lang="sk-SK" b="1" dirty="0"/>
          </a:p>
          <a:p>
            <a:pPr lvl="1" eaLnBrk="1" hangingPunct="1">
              <a:buFont typeface="Marlett" pitchFamily="2" charset="2"/>
              <a:buChar char="o"/>
              <a:defRPr/>
            </a:pPr>
            <a:r>
              <a:rPr lang="sk-SK" dirty="0"/>
              <a:t> j</a:t>
            </a:r>
            <a:r>
              <a:rPr lang="sk-SK" b="1" dirty="0"/>
              <a:t>ednoduchý</a:t>
            </a:r>
            <a:r>
              <a:rPr lang="sk-SK" dirty="0"/>
              <a:t> </a:t>
            </a:r>
          </a:p>
          <a:p>
            <a:pPr eaLnBrk="1" hangingPunct="1">
              <a:defRPr/>
            </a:pPr>
            <a:endParaRPr lang="sk-SK" dirty="0"/>
          </a:p>
          <a:p>
            <a:pPr eaLnBrk="1" hangingPunct="1">
              <a:defRPr/>
            </a:pPr>
            <a:endParaRPr lang="sk-SK" dirty="0"/>
          </a:p>
          <a:p>
            <a:pPr lvl="1" eaLnBrk="1" hangingPunct="1">
              <a:buFont typeface="Marlett" pitchFamily="2" charset="2"/>
              <a:buChar char="o"/>
              <a:defRPr/>
            </a:pPr>
            <a:r>
              <a:rPr lang="sk-SK" dirty="0"/>
              <a:t> </a:t>
            </a:r>
            <a:r>
              <a:rPr lang="sk-SK" b="1" dirty="0"/>
              <a:t>vážený</a:t>
            </a:r>
          </a:p>
          <a:p>
            <a:pPr eaLnBrk="1" hangingPunct="1">
              <a:defRPr/>
            </a:pPr>
            <a:endParaRPr lang="sk-SK" dirty="0"/>
          </a:p>
          <a:p>
            <a:pPr eaLnBrk="1" hangingPunct="1">
              <a:defRPr/>
            </a:pPr>
            <a:endParaRPr lang="sk-SK" dirty="0"/>
          </a:p>
          <a:p>
            <a:pPr eaLnBrk="1" hangingPunct="1">
              <a:buFont typeface="Wingdings" panose="05000000000000000000" pitchFamily="2" charset="2"/>
              <a:buChar char="Ø"/>
              <a:defRPr/>
            </a:pPr>
            <a:r>
              <a:rPr lang="sk-SK" sz="2400" b="1" dirty="0"/>
              <a:t>n</a:t>
            </a:r>
            <a:r>
              <a:rPr lang="sk-SK" sz="2400" dirty="0"/>
              <a:t> – </a:t>
            </a:r>
            <a:r>
              <a:rPr lang="sk-SK" sz="2000" b="1" dirty="0"/>
              <a:t>počet pozorovaní </a:t>
            </a:r>
            <a:r>
              <a:rPr lang="sk-SK" sz="2400" b="1" dirty="0"/>
              <a:t>              x</a:t>
            </a:r>
            <a:r>
              <a:rPr lang="sk-SK" sz="2400" b="1" baseline="-25000" dirty="0"/>
              <a:t>i</a:t>
            </a:r>
            <a:r>
              <a:rPr lang="sk-SK" sz="2400" b="1" dirty="0"/>
              <a:t> </a:t>
            </a:r>
            <a:r>
              <a:rPr lang="sk-SK" sz="2400" dirty="0"/>
              <a:t>– </a:t>
            </a:r>
            <a:r>
              <a:rPr lang="sk-SK" sz="2000" b="1" dirty="0"/>
              <a:t>sledovaný znak</a:t>
            </a:r>
            <a:endParaRPr lang="sk-SK" sz="2400" b="1" dirty="0"/>
          </a:p>
          <a:p>
            <a:pPr eaLnBrk="1" hangingPunct="1">
              <a:buFont typeface="Wingdings" panose="05000000000000000000" pitchFamily="2" charset="2"/>
              <a:buChar char="Ø"/>
              <a:defRPr/>
            </a:pPr>
            <a:r>
              <a:rPr lang="sk-SK" sz="2400" b="1" dirty="0" err="1"/>
              <a:t>x</a:t>
            </a:r>
            <a:r>
              <a:rPr lang="sk-SK" sz="2400" b="1" baseline="-25000" dirty="0" err="1"/>
              <a:t>j</a:t>
            </a:r>
            <a:r>
              <a:rPr lang="sk-SK" sz="2400" b="1" dirty="0"/>
              <a:t>  </a:t>
            </a:r>
            <a:r>
              <a:rPr lang="sk-SK" sz="2000" b="1" dirty="0"/>
              <a:t>j=1,2,3,....n               </a:t>
            </a:r>
            <a:r>
              <a:rPr lang="sk-SK" sz="2400" dirty="0"/>
              <a:t>	       </a:t>
            </a:r>
            <a:r>
              <a:rPr lang="sk-SK" sz="2000" b="1" dirty="0"/>
              <a:t>i=1,2,...,m</a:t>
            </a:r>
            <a:r>
              <a:rPr lang="sk-SK" sz="2400" dirty="0"/>
              <a:t>	</a:t>
            </a:r>
            <a:r>
              <a:rPr lang="sk-SK" sz="2400" b="1" dirty="0"/>
              <a:t>     </a:t>
            </a:r>
            <a:r>
              <a:rPr lang="sk-SK" sz="2400" b="1" dirty="0">
                <a:sym typeface="Symbol" pitchFamily="18" charset="2"/>
              </a:rPr>
              <a:t>n</a:t>
            </a:r>
            <a:r>
              <a:rPr lang="sk-SK" sz="2400" b="1" baseline="-25000" dirty="0">
                <a:sym typeface="Symbol" pitchFamily="18" charset="2"/>
              </a:rPr>
              <a:t>i</a:t>
            </a:r>
            <a:r>
              <a:rPr lang="sk-SK" sz="2400" b="1" dirty="0">
                <a:sym typeface="Symbol" pitchFamily="18" charset="2"/>
              </a:rPr>
              <a:t>=n</a:t>
            </a:r>
            <a:r>
              <a:rPr lang="sk-SK" sz="2400" dirty="0">
                <a:sym typeface="Symbol" pitchFamily="18" charset="2"/>
              </a:rPr>
              <a:t>, </a:t>
            </a:r>
          </a:p>
          <a:p>
            <a:pPr eaLnBrk="1" hangingPunct="1">
              <a:buFont typeface="Wingdings" panose="05000000000000000000" pitchFamily="2" charset="2"/>
              <a:buChar char="Ø"/>
              <a:defRPr/>
            </a:pPr>
            <a:r>
              <a:rPr lang="sk-SK" sz="2400" b="1" dirty="0" err="1">
                <a:sym typeface="Symbol" pitchFamily="18" charset="2"/>
              </a:rPr>
              <a:t>f</a:t>
            </a:r>
            <a:r>
              <a:rPr lang="sk-SK" sz="2400" b="1" baseline="-25000" dirty="0" err="1">
                <a:sym typeface="Symbol" pitchFamily="18" charset="2"/>
              </a:rPr>
              <a:t>i</a:t>
            </a:r>
            <a:r>
              <a:rPr lang="sk-SK" sz="2400" b="1" baseline="-25000" dirty="0">
                <a:sym typeface="Symbol" pitchFamily="18" charset="2"/>
              </a:rPr>
              <a:t> </a:t>
            </a:r>
            <a:r>
              <a:rPr lang="sk-SK" sz="2400" dirty="0">
                <a:sym typeface="Symbol" pitchFamily="18" charset="2"/>
              </a:rPr>
              <a:t>– </a:t>
            </a:r>
            <a:r>
              <a:rPr lang="sk-SK" sz="2000" b="1" dirty="0">
                <a:sym typeface="Symbol" pitchFamily="18" charset="2"/>
              </a:rPr>
              <a:t>relatívne početnosti </a:t>
            </a:r>
            <a:r>
              <a:rPr lang="sk-SK" sz="2400" dirty="0">
                <a:sym typeface="Symbol" pitchFamily="18" charset="2"/>
              </a:rPr>
              <a:t>(</a:t>
            </a:r>
            <a:r>
              <a:rPr lang="sk-SK" sz="2000" b="1" dirty="0">
                <a:sym typeface="Symbol" pitchFamily="18" charset="2"/>
              </a:rPr>
              <a:t>vyjadrené </a:t>
            </a:r>
            <a:r>
              <a:rPr lang="sk-SK" sz="2000" b="1" dirty="0">
                <a:solidFill>
                  <a:srgbClr val="FF0000"/>
                </a:solidFill>
                <a:sym typeface="Symbol" pitchFamily="18" charset="2"/>
              </a:rPr>
              <a:t>nie</a:t>
            </a:r>
            <a:r>
              <a:rPr lang="sk-SK" sz="2000" b="1" dirty="0">
                <a:sym typeface="Symbol" pitchFamily="18" charset="2"/>
              </a:rPr>
              <a:t> v %)</a:t>
            </a:r>
            <a:endParaRPr lang="en-US" sz="2000" b="1" dirty="0"/>
          </a:p>
        </p:txBody>
      </p:sp>
      <p:sp>
        <p:nvSpPr>
          <p:cNvPr id="60418" name="Zástupný symbol čísla snímky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3517A114-499E-4BA2-9BAA-03597C160004}" type="slidenum">
              <a:rPr lang="sk-SK" altLang="sk-SK" sz="1200" smtClean="0">
                <a:latin typeface="Arial Black" panose="020B0A040201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9</a:t>
            </a:fld>
            <a:endParaRPr lang="sk-SK" altLang="sk-SK" sz="1200">
              <a:latin typeface="Arial Black" panose="020B0A04020102020204" pitchFamily="34" charset="0"/>
            </a:endParaRPr>
          </a:p>
        </p:txBody>
      </p:sp>
      <p:graphicFrame>
        <p:nvGraphicFramePr>
          <p:cNvPr id="6042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6345650"/>
              </p:ext>
            </p:extLst>
          </p:nvPr>
        </p:nvGraphicFramePr>
        <p:xfrm>
          <a:off x="5302944" y="1398589"/>
          <a:ext cx="2825750" cy="152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30300" imgH="749300" progId="Equation.DSMT4">
                  <p:embed/>
                </p:oleObj>
              </mc:Choice>
              <mc:Fallback>
                <p:oleObj name="Equation" r:id="rId2" imgW="1130300" imgH="7493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2944" y="1398589"/>
                        <a:ext cx="2825750" cy="1528762"/>
                      </a:xfrm>
                      <a:prstGeom prst="rect">
                        <a:avLst/>
                      </a:prstGeom>
                      <a:gradFill>
                        <a:gsLst>
                          <a:gs pos="0">
                            <a:schemeClr val="accent1">
                              <a:lumMod val="5000"/>
                              <a:lumOff val="95000"/>
                            </a:schemeClr>
                          </a:gs>
                          <a:gs pos="74000">
                            <a:schemeClr val="accent1">
                              <a:lumMod val="45000"/>
                              <a:lumOff val="55000"/>
                            </a:schemeClr>
                          </a:gs>
                          <a:gs pos="92000">
                            <a:schemeClr val="accent1">
                              <a:lumMod val="45000"/>
                              <a:lumOff val="55000"/>
                            </a:schemeClr>
                          </a:gs>
                          <a:gs pos="100000">
                            <a:schemeClr val="accent1">
                              <a:lumMod val="25000"/>
                            </a:schemeClr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1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3554389"/>
              </p:ext>
            </p:extLst>
          </p:nvPr>
        </p:nvGraphicFramePr>
        <p:xfrm>
          <a:off x="3419475" y="3303588"/>
          <a:ext cx="5040313" cy="199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ovnica" r:id="rId4" imgW="1968500" imgH="838200" progId="Equation.3">
                  <p:embed/>
                </p:oleObj>
              </mc:Choice>
              <mc:Fallback>
                <p:oleObj name="Rovnica" r:id="rId4" imgW="1968500" imgH="8382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3303588"/>
                        <a:ext cx="5040313" cy="1995487"/>
                      </a:xfrm>
                      <a:prstGeom prst="rect">
                        <a:avLst/>
                      </a:prstGeom>
                      <a:gradFill>
                        <a:gsLst>
                          <a:gs pos="0">
                            <a:schemeClr val="accent1">
                              <a:lumMod val="5000"/>
                              <a:lumOff val="95000"/>
                            </a:schemeClr>
                          </a:gs>
                          <a:gs pos="74000">
                            <a:schemeClr val="accent1">
                              <a:lumMod val="45000"/>
                              <a:lumOff val="55000"/>
                            </a:schemeClr>
                          </a:gs>
                          <a:gs pos="91000">
                            <a:schemeClr val="accent1">
                              <a:lumMod val="45000"/>
                              <a:lumOff val="55000"/>
                            </a:schemeClr>
                          </a:gs>
                          <a:gs pos="100000">
                            <a:schemeClr val="accent2">
                              <a:lumMod val="75000"/>
                            </a:schemeClr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Pixel">
  <a:themeElements>
    <a:clrScheme name="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Pixel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Urban Pop">
  <a:themeElements>
    <a:clrScheme name="Urban Pop">
      <a:dk1>
        <a:srgbClr val="000000"/>
      </a:dk1>
      <a:lt1>
        <a:srgbClr val="FFFFFF"/>
      </a:lt1>
      <a:dk2>
        <a:srgbClr val="282828"/>
      </a:dk2>
      <a:lt2>
        <a:srgbClr val="D4D4D4"/>
      </a:lt2>
      <a:accent1>
        <a:srgbClr val="86CE24"/>
      </a:accent1>
      <a:accent2>
        <a:srgbClr val="00A2E6"/>
      </a:accent2>
      <a:accent3>
        <a:srgbClr val="FAC810"/>
      </a:accent3>
      <a:accent4>
        <a:srgbClr val="7D8F8C"/>
      </a:accent4>
      <a:accent5>
        <a:srgbClr val="D06B20"/>
      </a:accent5>
      <a:accent6>
        <a:srgbClr val="958B8B"/>
      </a:accent6>
      <a:hlink>
        <a:srgbClr val="FF9900"/>
      </a:hlink>
      <a:folHlink>
        <a:srgbClr val="969696"/>
      </a:folHlink>
    </a:clrScheme>
    <a:fontScheme name="Urban Pop">
      <a:majorFont>
        <a:latin typeface="Gill Sans MT"/>
        <a:ea typeface=""/>
        <a:cs typeface=""/>
        <a:font script="Grek" typeface="Calibri"/>
        <a:font script="Cyrl" typeface="Calibri"/>
        <a:font script="Jpan" typeface="ＭＳ Ｐゴシック"/>
        <a:font script="Hang" typeface="맑은 고딕"/>
        <a:font script="Hans" typeface="华文新魏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Gill Sans MT"/>
        <a:ea typeface=""/>
        <a:cs typeface=""/>
        <a:font script="Grek" typeface="Calibri"/>
        <a:font script="Cyrl" typeface="Calibri"/>
        <a:font script="Jpan" typeface="ＭＳ Ｐゴシック"/>
        <a:font script="Hang" typeface="맑은 고딕"/>
        <a:font script="Hans" typeface="华文新魏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Urban Pop">
      <a:fillStyleLst>
        <a:solidFill>
          <a:schemeClr val="phClr"/>
        </a:solidFill>
        <a:gradFill rotWithShape="1">
          <a:gsLst>
            <a:gs pos="0">
              <a:schemeClr val="phClr">
                <a:tint val="45000"/>
                <a:satMod val="200000"/>
              </a:schemeClr>
            </a:gs>
            <a:gs pos="30000">
              <a:schemeClr val="phClr">
                <a:tint val="61000"/>
                <a:satMod val="200000"/>
              </a:schemeClr>
            </a:gs>
            <a:gs pos="45000">
              <a:schemeClr val="phClr">
                <a:tint val="66000"/>
                <a:satMod val="200000"/>
              </a:schemeClr>
            </a:gs>
            <a:gs pos="55000">
              <a:schemeClr val="phClr">
                <a:tint val="66000"/>
                <a:satMod val="200000"/>
              </a:schemeClr>
            </a:gs>
            <a:gs pos="73000">
              <a:schemeClr val="phClr">
                <a:tint val="61000"/>
                <a:satMod val="200000"/>
              </a:schemeClr>
            </a:gs>
            <a:gs pos="100000">
              <a:schemeClr val="phClr">
                <a:tint val="45000"/>
                <a:satMod val="200000"/>
              </a:schemeClr>
            </a:gs>
          </a:gsLst>
          <a:lin ang="950000" scaled="1"/>
        </a:gradFill>
        <a:gradFill rotWithShape="1">
          <a:gsLst>
            <a:gs pos="0">
              <a:schemeClr val="phClr">
                <a:shade val="63000"/>
              </a:schemeClr>
            </a:gs>
            <a:gs pos="30000">
              <a:schemeClr val="phClr">
                <a:shade val="90000"/>
                <a:satMod val="110000"/>
              </a:schemeClr>
            </a:gs>
            <a:gs pos="45000">
              <a:schemeClr val="phClr">
                <a:shade val="100000"/>
                <a:satMod val="118000"/>
              </a:schemeClr>
            </a:gs>
            <a:gs pos="55000">
              <a:schemeClr val="phClr">
                <a:shade val="100000"/>
                <a:satMod val="118000"/>
              </a:schemeClr>
            </a:gs>
            <a:gs pos="73000">
              <a:schemeClr val="phClr">
                <a:shade val="90000"/>
                <a:satMod val="110000"/>
              </a:schemeClr>
            </a:gs>
            <a:gs pos="100000">
              <a:schemeClr val="phClr">
                <a:shade val="63000"/>
              </a:schemeClr>
            </a:gs>
          </a:gsLst>
          <a:lin ang="950000" scaled="1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41909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58000"/>
              </a:srgbClr>
            </a:outerShdw>
          </a:effectLst>
          <a:scene3d>
            <a:camera prst="orthographicFront">
              <a:rot lat="0" lon="0" rev="0"/>
            </a:camera>
            <a:lightRig rig="flat" dir="t"/>
          </a:scene3d>
          <a:sp3d contourW="15875">
            <a:bevelT w="95250" h="127000"/>
            <a:contourClr>
              <a:schemeClr val="phClr">
                <a:shade val="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5000"/>
                <a:shade val="100000"/>
                <a:alpha val="100000"/>
                <a:satMod val="100000"/>
                <a:lumMod val="100000"/>
              </a:schemeClr>
            </a:gs>
            <a:gs pos="9000">
              <a:schemeClr val="phClr">
                <a:tint val="90000"/>
                <a:shade val="100000"/>
                <a:alpha val="100000"/>
                <a:satMod val="100000"/>
                <a:lumMod val="100000"/>
              </a:schemeClr>
            </a:gs>
            <a:gs pos="34000">
              <a:schemeClr val="phClr">
                <a:tint val="83000"/>
                <a:shade val="100000"/>
                <a:alpha val="100000"/>
                <a:satMod val="100000"/>
                <a:lumMod val="100000"/>
              </a:schemeClr>
            </a:gs>
            <a:gs pos="62000">
              <a:schemeClr val="phClr">
                <a:tint val="85000"/>
                <a:shade val="100000"/>
                <a:alpha val="100000"/>
                <a:satMod val="100000"/>
                <a:lumMod val="100000"/>
              </a:schemeClr>
            </a:gs>
            <a:gs pos="90000">
              <a:schemeClr val="phClr">
                <a:tint val="92000"/>
                <a:shade val="100000"/>
                <a:alpha val="100000"/>
                <a:satMod val="100000"/>
                <a:lumMod val="90000"/>
              </a:schemeClr>
            </a:gs>
            <a:gs pos="100000">
              <a:schemeClr val="phClr">
                <a:tint val="85000"/>
                <a:shade val="100000"/>
                <a:alpha val="100000"/>
                <a:satMod val="100000"/>
                <a:lumMod val="10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8000"/>
              </a:schemeClr>
            </a:gs>
            <a:gs pos="100000">
              <a:schemeClr val="phClr">
                <a:tint val="95000"/>
                <a:shade val="98000"/>
                <a:lumMod val="80000"/>
              </a:schemeClr>
            </a:gs>
          </a:gsLst>
          <a:path path="circle">
            <a:fillToRect l="50000" t="100000" r="10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Motív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Motív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ediaLengthInSeconds xmlns="51fe2243-2fc1-4574-9e1e-3e8b9ffe465a" xsi:nil="true"/>
  </documentManagement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39793B745D5D3E4E9C9057DF163761D8" ma:contentTypeVersion="8" ma:contentTypeDescription="Create a new document." ma:contentTypeScope="" ma:versionID="e5e5689f6226acce55da79aa9c2f173b">
  <xsd:schema xmlns:xsd="http://www.w3.org/2001/XMLSchema" xmlns:xs="http://www.w3.org/2001/XMLSchema" xmlns:p="http://schemas.microsoft.com/office/2006/metadata/properties" xmlns:ns2="51fe2243-2fc1-4574-9e1e-3e8b9ffe465a" targetNamespace="http://schemas.microsoft.com/office/2006/metadata/properties" ma:root="true" ma:fieldsID="7f81ad6ca2ee546d515d87c6a17b97b8" ns2:_="">
    <xsd:import namespace="51fe2243-2fc1-4574-9e1e-3e8b9ffe465a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DateTaken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LengthInSecond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51fe2243-2fc1-4574-9e1e-3e8b9ffe465a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1" nillable="true" ma:displayName="Tags" ma:internalName="MediaServiceAutoTags" ma:readOnly="true">
      <xsd:simpleType>
        <xsd:restriction base="dms:Text"/>
      </xsd:simpleType>
    </xsd:element>
    <xsd:element name="MediaServiceOCR" ma:index="12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4" nillable="true" ma:displayName="MediaServiceEventHashCode" ma:hidden="true" ma:internalName="MediaServiceEventHashCode" ma:readOnly="true">
      <xsd:simpleType>
        <xsd:restriction base="dms:Text"/>
      </xsd:simpleType>
    </xsd:element>
    <xsd:element name="MediaLengthInSeconds" ma:index="15" nillable="true" ma:displayName="Length (seconds)" ma:internalName="MediaLengthInSeconds" ma:readOnly="true">
      <xsd:simpleType>
        <xsd:restriction base="dms:Unknow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13FD28FC-99AC-4FA2-9F4E-BF4795D0706B}">
  <ds:schemaRefs>
    <ds:schemaRef ds:uri="http://schemas.microsoft.com/office/infopath/2007/PartnerControls"/>
    <ds:schemaRef ds:uri="http://purl.org/dc/elements/1.1/"/>
    <ds:schemaRef ds:uri="http://schemas.microsoft.com/office/2006/documentManagement/types"/>
    <ds:schemaRef ds:uri="http://schemas.openxmlformats.org/package/2006/metadata/core-properties"/>
    <ds:schemaRef ds:uri="http://www.w3.org/XML/1998/namespace"/>
    <ds:schemaRef ds:uri="http://purl.org/dc/terms/"/>
    <ds:schemaRef ds:uri="http://purl.org/dc/dcmitype/"/>
    <ds:schemaRef ds:uri="51fe2243-2fc1-4574-9e1e-3e8b9ffe465a"/>
    <ds:schemaRef ds:uri="http://schemas.microsoft.com/office/2006/metadata/properties"/>
  </ds:schemaRefs>
</ds:datastoreItem>
</file>

<file path=customXml/itemProps2.xml><?xml version="1.0" encoding="utf-8"?>
<ds:datastoreItem xmlns:ds="http://schemas.openxmlformats.org/officeDocument/2006/customXml" ds:itemID="{7E9A0836-227C-4C08-ABBC-839699A1AA9C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366682EA-9243-41D9-BD4D-A1748081CF92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51fe2243-2fc1-4574-9e1e-3e8b9ffe465a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384</TotalTime>
  <Words>1941</Words>
  <Application>Microsoft Office PowerPoint</Application>
  <PresentationFormat>Prezentácia na obrazovke (4:3)</PresentationFormat>
  <Paragraphs>319</Paragraphs>
  <Slides>40</Slides>
  <Notes>5</Notes>
  <HiddenSlides>0</HiddenSlides>
  <MMClips>0</MMClips>
  <ScaleCrop>false</ScaleCrop>
  <HeadingPairs>
    <vt:vector size="8" baseType="variant">
      <vt:variant>
        <vt:lpstr>Použité písma</vt:lpstr>
      </vt:variant>
      <vt:variant>
        <vt:i4>12</vt:i4>
      </vt:variant>
      <vt:variant>
        <vt:lpstr>Motív</vt:lpstr>
      </vt:variant>
      <vt:variant>
        <vt:i4>2</vt:i4>
      </vt:variant>
      <vt:variant>
        <vt:lpstr>Vložené servery OLE</vt:lpstr>
      </vt:variant>
      <vt:variant>
        <vt:i4>4</vt:i4>
      </vt:variant>
      <vt:variant>
        <vt:lpstr>Nadpisy snímok</vt:lpstr>
      </vt:variant>
      <vt:variant>
        <vt:i4>40</vt:i4>
      </vt:variant>
    </vt:vector>
  </HeadingPairs>
  <TitlesOfParts>
    <vt:vector size="58" baseType="lpstr">
      <vt:lpstr>Arial</vt:lpstr>
      <vt:lpstr>Arial Black</vt:lpstr>
      <vt:lpstr>Broadway</vt:lpstr>
      <vt:lpstr>Century Gothic</vt:lpstr>
      <vt:lpstr>Gill Sans MT</vt:lpstr>
      <vt:lpstr>Marlett</vt:lpstr>
      <vt:lpstr>Monotype Sorts</vt:lpstr>
      <vt:lpstr>Symbol</vt:lpstr>
      <vt:lpstr>Tahoma</vt:lpstr>
      <vt:lpstr>Times New Roman</vt:lpstr>
      <vt:lpstr>Wingdings</vt:lpstr>
      <vt:lpstr>Wingdings 3</vt:lpstr>
      <vt:lpstr>Pixel</vt:lpstr>
      <vt:lpstr>Urban Pop</vt:lpstr>
      <vt:lpstr>Equation</vt:lpstr>
      <vt:lpstr>Rovnica</vt:lpstr>
      <vt:lpstr>Document</vt:lpstr>
      <vt:lpstr>Worksheet</vt:lpstr>
      <vt:lpstr>POPISNÉ (DESKRIPTÍVNE) CHARAKTERISTIKY</vt:lpstr>
      <vt:lpstr>Prezentácia programu PowerPoint</vt:lpstr>
      <vt:lpstr>Prezentácia programu PowerPoint</vt:lpstr>
      <vt:lpstr>CHARAKTERISTIKY POLOHY - Stredné hodnoty </vt:lpstr>
      <vt:lpstr>CHARAKTERISTIKY POLOHY</vt:lpstr>
      <vt:lpstr>CHARAKTERISTIKY POLOHY stredné hodnoty</vt:lpstr>
      <vt:lpstr>PRIEMERY </vt:lpstr>
      <vt:lpstr>PRIEMERY</vt:lpstr>
      <vt:lpstr>PRIEMERY</vt:lpstr>
      <vt:lpstr>PRIEMERY</vt:lpstr>
      <vt:lpstr>Výpočet aritmetického priemeru z intervalového rozdelenia početností</vt:lpstr>
      <vt:lpstr>PRIEMERY</vt:lpstr>
      <vt:lpstr>PRIEMERY</vt:lpstr>
      <vt:lpstr>PRIEMERY</vt:lpstr>
      <vt:lpstr>PRIEMERY</vt:lpstr>
      <vt:lpstr>Vývoj HDP SR za r.2010-2014 v mil. eur</vt:lpstr>
      <vt:lpstr>PRIEMERY</vt:lpstr>
      <vt:lpstr>Úloha:</vt:lpstr>
      <vt:lpstr>Harmonický priemer (jednoduchý)</vt:lpstr>
      <vt:lpstr>OSTATNÉ STREDNÉ HODNOTY</vt:lpstr>
      <vt:lpstr>MEDIÁN</vt:lpstr>
      <vt:lpstr>MEDIÁN</vt:lpstr>
      <vt:lpstr>MEDIÁN</vt:lpstr>
      <vt:lpstr>MEDIÁN</vt:lpstr>
      <vt:lpstr>MODUS</vt:lpstr>
      <vt:lpstr>MODUS</vt:lpstr>
      <vt:lpstr>MODUS z intervalového rozdelenia početností </vt:lpstr>
      <vt:lpstr>MODUS</vt:lpstr>
      <vt:lpstr>POROVNANIE</vt:lpstr>
      <vt:lpstr>Porovnanie modusu, mediánu a strednej hodnoty</vt:lpstr>
      <vt:lpstr>Prezentácia programu PowerPoint</vt:lpstr>
      <vt:lpstr>Prezentácia programu PowerPoint</vt:lpstr>
      <vt:lpstr>Prezentácia programu PowerPoint</vt:lpstr>
      <vt:lpstr>Kvartily</vt:lpstr>
      <vt:lpstr>Výpočet dolného, resp. horného kvartilu z intervalového rozdelenia početnosti</vt:lpstr>
      <vt:lpstr>Prezentácia programu PowerPoint</vt:lpstr>
      <vt:lpstr>Prezentácia programu PowerPoint</vt:lpstr>
      <vt:lpstr>Prezentácia programu PowerPoint</vt:lpstr>
      <vt:lpstr>Prezentácia programu PowerPoint</vt:lpstr>
      <vt:lpstr>ĎAKUJEM ZA POZORNOSŤ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istrator</dc:creator>
  <cp:lastModifiedBy>Zuzana Poláková</cp:lastModifiedBy>
  <cp:revision>310</cp:revision>
  <cp:lastPrinted>2001-02-18T16:20:38Z</cp:lastPrinted>
  <dcterms:created xsi:type="dcterms:W3CDTF">1601-01-01T00:00:00Z</dcterms:created>
  <dcterms:modified xsi:type="dcterms:W3CDTF">2023-09-14T09:45:2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39793B745D5D3E4E9C9057DF163761D8</vt:lpwstr>
  </property>
  <property fmtid="{D5CDD505-2E9C-101B-9397-08002B2CF9AE}" pid="3" name="Order">
    <vt:lpwstr>3600.00000000000</vt:lpwstr>
  </property>
  <property fmtid="{D5CDD505-2E9C-101B-9397-08002B2CF9AE}" pid="4" name="xd_Signature">
    <vt:lpwstr/>
  </property>
  <property fmtid="{D5CDD505-2E9C-101B-9397-08002B2CF9AE}" pid="5" name="xd_ProgID">
    <vt:lpwstr/>
  </property>
  <property fmtid="{D5CDD505-2E9C-101B-9397-08002B2CF9AE}" pid="6" name="_SourceUrl">
    <vt:lpwstr/>
  </property>
  <property fmtid="{D5CDD505-2E9C-101B-9397-08002B2CF9AE}" pid="7" name="_SharedFileIndex">
    <vt:lpwstr/>
  </property>
  <property fmtid="{D5CDD505-2E9C-101B-9397-08002B2CF9AE}" pid="8" name="ComplianceAssetId">
    <vt:lpwstr/>
  </property>
  <property fmtid="{D5CDD505-2E9C-101B-9397-08002B2CF9AE}" pid="9" name="TemplateUrl">
    <vt:lpwstr/>
  </property>
  <property fmtid="{D5CDD505-2E9C-101B-9397-08002B2CF9AE}" pid="10" name="_ExtendedDescription">
    <vt:lpwstr/>
  </property>
  <property fmtid="{D5CDD505-2E9C-101B-9397-08002B2CF9AE}" pid="11" name="TriggerFlowInfo">
    <vt:lpwstr/>
  </property>
</Properties>
</file>